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7" r:id="rId2"/>
    <p:sldId id="340" r:id="rId3"/>
    <p:sldId id="341" r:id="rId4"/>
    <p:sldId id="342" r:id="rId5"/>
    <p:sldId id="343" r:id="rId6"/>
    <p:sldId id="344" r:id="rId7"/>
    <p:sldId id="345" r:id="rId8"/>
    <p:sldId id="346" r:id="rId9"/>
    <p:sldId id="347" r:id="rId10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3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0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r>
              <a:rPr lang="en-US" altLang="en-US"/>
              <a:t>206 4.7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r>
              <a:rPr lang="en-US" altLang="en-US"/>
              <a:t>Quiz #11</a:t>
            </a:r>
          </a:p>
          <a:p>
            <a:r>
              <a:rPr lang="en-US" altLang="en-US"/>
              <a:t>Review substitution on last example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11343A29-1DBB-4967-9B6A-07CF3378EC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23308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29T01:33:28.03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263 2165 370,'53'26'52,"-65"-26"-8,-1-13-12,5 7-7,0-7-8,0 3-6,4 2-10,4-8-10,0 4-20,0-6-17,4-4-13</inkml:trace>
  <inkml:trace contextRef="#ctx0" brushRef="#br0" timeOffset="24673.4112">19889 4578 230,'0'-3'30,"-4"3"-1,4-3 0,0 0-2,0 3-6,0-3-4,0 3-3,0 0-2,0 0-3,0 0-3,0 0 3,0 0 3,4 3 10,4 3 2,-4 10-1,0-8-2,4 8-2,0 0-3,5-5-3,-5 2-2,4 1-3,0 5-1,5-3-2,-5 2 0,0 1-3,-3-2 1,3 2-1,0 2-1,-4 1 0,5-1 0,-5 1-1,4-4-1,-4 1-5,0-5-4,-3-1 0,3-1-7,-4-1-2,0-4-4,0-1-2,4 1-3,-4 2-8,0-6-2,0-3-4,9 2-9</inkml:trace>
  <inkml:trace contextRef="#ctx0" brushRef="#br0" timeOffset="25030.4316">20294 4575 280,'0'0'20,"0"-3"-6,-4 3 6,4 0-4,0 3-2,-8 4 1,-1 2-5,5 9 2,-4 4 1,-4 2 2,4 0 6,0 7-1,-5 0 2,5-1-3,-8 0-2,3 5-5,1-2-4,4-2-2,-4 2 0,-5 0-3,1-2 1,0 0-2,3 0 1,-3-4-2,4 3-4,-1 2-2,1-9-4,0 1-2,-5-5-6,5-1-1,0-2-2,4 0-4,-5-4-4,5-4-2,0 5-4,4-10-4</inkml:trace>
  <inkml:trace contextRef="#ctx0" brushRef="#br0" timeOffset="25371.4511">20781 4159 280,'0'0'29,"0"-3"-3,0 3-4,0 0 3,0 0-6,0 0-2,0 3 0,0 0-3,0 0 2,0 13-5,0-2-2,-4 2-2,4 0-2,-12-2 0,4 6-1,-1-5-3,-3-3 1,8 0-3,-4 1-8,0-2-8,4 2-3,-5-4-7,1-1-5,4 2-8</inkml:trace>
  <inkml:trace contextRef="#ctx0" brushRef="#br0" timeOffset="26104.493">21113 4496 217,'0'3'27,"0"-3"3,0 0-3,0 0 1,0 0-5,0 0 0,0 0-2,4 0 2,-4 0 1,4 0-1,4 0-3,4 3 0,1-3-4,-5 0-5,4 0-3,-4 0-1,5 0-3,3 3 0,-4-3-1,1 0-4,-5 0-3,4 4-3,0-4-7,-4 0-1,5 0-6,-5 0-3,0 0-5,-4 0-2,4 0-6,1-4 0</inkml:trace>
  <inkml:trace contextRef="#ctx0" brushRef="#br0" timeOffset="26339.5065">21141 4672 255,'0'0'28,"0"3"3,0-3 1,4 0-2,1 0-3,7 0-9,-4 0-2,4 4-4,1-4-4,3 0-1,0 0-1,-3 0-3,3-4-1,-4 4-4,5 0-6,-5 0-9,4-3-9,1 0-6,-5 3-4,25-11-12</inkml:trace>
  <inkml:trace contextRef="#ctx0" brushRef="#br0" timeOffset="27089.5494">21776 4499 308,'0'-6'28,"0"2"-3,0 4 5,0 4 3,0-1 1,0 3-5,0 2-4,0 8-2,0 6-5,0-4-5,0 7-3,-4 2-3,0 0-1,4-3-3,-4 5 1,-5-2-4,1 0 2,4 1 0,4-1-1,-8 2 0,4-8-1,0-1 0,0-1 0,4-3 1,0-5-1,-4-4 0,4-4 0,0-3 0,0 0 2,0 0-2,0 0 0,4-10 0,8-4 0,-4-8 0,4 1 0,1-1-1,3-2 1,-4 2-1,1-2 0,3 2 1,-4 1 0,1 0 1,3 2 2,0 3 1,1-1 1,-5-5 1,0 11-3,5-5 0,-9 6-1,4-1-1,-8 8 2,4-4-2,1 7 0,-5 0-1,-4 4 0,0 2 0,0 2-2,0 11-2,0 0-1,-4-1-1,0 2-4,-5-1 3,5-3 0,0-1 0,-4-3 2,8-2-1,-4-4 2,4-1-1,0-2 3,0 0-1,0-3 1,0 0 2,4 0 0,4 0 0,4-6 1,1-5 3,-1 1 1,0-2 1,1 0 0,-1 6 2,4 0 0,-3-1 0,3-2 0,0 2-1,-3 4-1,-1-5 0,4 8-1,-8-3-1,5 3-2,-5 0 0,0 0-1,0 0 2,0 3-1,-8 2 0,5 1 0,-1 4-1,0 6-1,0-2 2,0-1-2,0-4 1,-4 1 0,0-2 0,0 1-3,0 1-3,4-4-2,-4 1-2,4-2-2,-4 1-4,0-3-4,0 0-7,0 0-8,0 1-7,-4-1-6,4 0-4</inkml:trace>
  <inkml:trace contextRef="#ctx0" brushRef="#br0" timeOffset="27376.5658">22582 4486 403,'5'0'42,"-1"0"-4,0 3-3,0 1-5,0 5-2,4-1-3,0-2-7,0 4-4,5 3-4,-1-2-1,0 2-5,1 2 1,3-2-2,-4 2 1,5 0-3,-5 3 1,4 1-1,1 2-1,-5 1 0,4-1 0,-3-6 0,-1 0-3,4 4-4,-3-3-2,-1-2-2,0-1-4,-4-1-1,5-2-4,-5-2-6,4-5-7,-4 0-8,0-3-5,5 0-4</inkml:trace>
  <inkml:trace contextRef="#ctx0" brushRef="#br0" timeOffset="27633.5805">22869 4437 330,'-4'3'44,"0"10"-3,-4-4-5,-1 9-5,-3 1-4,0 2-8,0 7-2,-5-4-4,1 10-5,0-4-1,-5 6-3,5 2 0,-1-4-1,-3-1-1,8 1-1,-9-4-2,9-2-3,-5-4-4,9-5-6,0-4-6,4-3-6,0-5-6,4-7-8,0 0-11</inkml:trace>
  <inkml:trace contextRef="#ctx0" brushRef="#br0" timeOffset="28310.6192">23168 3987 422,'0'0'41,"0"0"-7,0 5-6,0-5-5,0 3-6,0-3-4,0 8-3,0 5-2,0-4-2,0-1-1,0 5-2,-4-4-1,4 1-1,0 1 0,-4 2 1,0-7 0,0 7-2,-1-5 1,1 1-1,4-2 1,-4-4-1,4 0 0,0-3-1,0 0 2,0 3-1,0-3 0,0 0-1,4 0 2,-4 0-2,0-3 2,9 3-2,-1-3 1,4-7 0,-4 1 0,0 1 0,1-2 1,-1 1 1,0-1 0,4 1-1,-4 4 2,5-1-1,-5-4 2,4 4-2,-8-1-1,4 3 0,-3-3 0,-1 7 0,4-3 1,0 3-2,-4 0 0,0 0 0,0 0 0,0 0 0,0 3 0,1 0 0,-5 2 0,0 2 0,0-1 0,4 0 0,-4 4 0,0-4 0,0 2-2,0-2 4,0-2-2,4-1-2,0 3 1,0-3 2,0 1-2,-4-4 1,4 3 0,4-3 0,1 0 0,-5 0 0,8 0 0,-8 0 1,4 0-2,-4 0 0,9 0 1,-5 0 0,0-3 0,0-1 0,0 4 0,-4-3-1,9 0 1,-9 3 1,0 0-1,0 0 0,-4 3 0,4-3 1,0 0 0,-4 0-2,0 10 1,0-2 0,0 4 0,0-5 0,0 2-1,0-2-1,0 1-1,0-2-2,4-3-2,-4 0 0,4-3 0,0 0-3,5 0-2,-5 0-6,0-3-6,0 3-6,0-3-3,0-7-4,0 6-8,8-15-4</inkml:trace>
  <inkml:trace contextRef="#ctx0" brushRef="#br0" timeOffset="28529.6318">23684 4092 305,'0'0'44,"4"0"-6,4 0 3,-4 0-4,4 0-8,-4 3-8,5-3-3,3 0-6,-4 3-4,4-3-1,1 4-2,-1-1-1,-4 0-4,0 0-5,5-1-5,-5-2-6,-4 0-7,0 0 0,0 0-6,0 0-4,4 0-1,-4 0-2,1-2-3</inkml:trace>
  <inkml:trace contextRef="#ctx0" brushRef="#br0" timeOffset="28779.6461">24130 3747 274,'0'0'32,"0"0"-1,0 8 4,0 8-2,-8 8-3,8-2 0,0 2-4,-4 8-6,-4-2-3,3 3-5,-3 1-1,4-1-1,0 4-2,0-4-1,0 2-4,4 1 0,-4-2-2,4-1-2,-4-3-6,4 1-9,0 0-8,0-7-10,0 0-12,0-2-9</inkml:trace>
  <inkml:trace contextRef="#ctx0" brushRef="#br0" timeOffset="29519.6884">20073 6205 323,'0'0'47,"0"0"-4,0 0-3,0 0-3,8 3-5,0 0-7,-4 7-5,5-2-4,3 1-3,0 1-6,0 6-2,5-5-1,-9 5-3,4 0-4,0-2-4,-3 2-4,-1-2-1,0 2-8,-4 0-7,4-7 0,1 3-3,-9-3-4,4-3-3,4 1 0,-8-4-4</inkml:trace>
  <inkml:trace contextRef="#ctx0" brushRef="#br0" timeOffset="29779.7033">20343 6184 337,'0'3'50,"0"2"-2,0 14-8,-4 3-7,-8-1-9,3 6-3,-3 3-6,0 2-3,4 5-3,-9-7-2,9 3-1,-4-3-3,0 7 0,-1-2 0,-7-5-2,8 0 0,-9 4-3,5-2-2,3-2-4,1-3-2,0 0-3,0-5-7,3-4-5,1-2-5,4-4-6,0-12-6,4 0-1,4-6-11</inkml:trace>
  <inkml:trace contextRef="#ctx0" brushRef="#br0" timeOffset="30036.718">20757 5731 289,'0'0'27,"0"0"-3,0 0-1,-5 3-2,5-3-7,0 3-3,-8 10-3,0-5-3,4 8 0,-4-3-6,0-2-7,4 2 0,-1-4-6,1 1-2,4-2-7,0-2-2,-12 13-16</inkml:trace>
  <inkml:trace contextRef="#ctx0" brushRef="#br0" timeOffset="30230.7291">20883 5737 261,'0'0'26,"0"0"-3,0 4-7,-4-1-2,4 8-4,0 2-4,0 3-6,-8-12-9,8 9-3,-4-3-7,0-1-4,-21 21-10</inkml:trace>
  <inkml:trace contextRef="#ctx0" brushRef="#br0" timeOffset="30522.7458">21297 5960 408,'4'0'24,"0"-3"-1,-4 3-2,4 0-2,4 0-6,5 0-4,-5 0-3,4 0-1,0 0-5,5 0-3,-5 0-10,0 0-4,5 0-7,-5 0-4,-4 0-7,5 0 0,-1 0-6</inkml:trace>
  <inkml:trace contextRef="#ctx0" brushRef="#br0" timeOffset="30711.7566">21276 6218 279,'0'0'37,"0"0"-2,0 0 2,5 3-3,3-3-4,0 0-9,4 0-5,5-3-5,-5 3-4,0-4-9,5-2-8,-1 0-11,0-1-8,1 2-7,-1-4-3,29-10-9</inkml:trace>
  <inkml:trace contextRef="#ctx0" brushRef="#br0" timeOffset="31341.7926">21755 6114 342,'0'0'30,"0"2"-5,0 7 1,0 10-1,0-4-3,0 4-5,-8-2-2,8 6-5,-8-6-1,4 2-3,-4 2-2,8 1-1,-4-1 0,-4-2-1,3-2-1,5-4 0,0 0 1,-4-4 0,4-4 0,0-2 3,0 0 2,0-3-2,0 0 0,0-3-2,4 0 0,9-5-1,-5-8 2,4-3-1,0 2 1,1-3 2,7-3-2,-3 5 0,-5-4 1,4 6-1,-3-1 3,3 1-2,-4-5-1,0 8-2,1 10-1,-5-6 3,-4 2-4,4 6 1,-8 1 0,4 1 0,0 2-1,1 4 0,-5 5 0,0 1 0,0-2-1,-5 2-1,5-3-2,0-1 0,0-3 0,0-4 1,0 1-1,0 4 2,5-7 1,-1 0 0,4 0 0,0-4 0,0 4 1,-4-6 0,9-2 0,-1-1 0,0-4 0,0-2-1,1 3 3,-1 2 1,0-6 0,-4 5 0,9 5 0,-5-7 0,0 2 1,1 5-2,-1-1 1,-4 4 0,0 3-1,0 0 1,-3 0-2,-1 0 1,0 6-1,-4-2-1,8 7 0,-8 5 1,0 0 0,0-2-1,0 2 1,0-2-3,4-4-2,-4 2-4,0-2-2,0-1-2,0-1-2,0 5-3,0-3-5,0-4-3,0-3-4,0 2-6,0-2-1,0 3-2,0-6-1,0 0-6</inkml:trace>
  <inkml:trace contextRef="#ctx0" brushRef="#br0" timeOffset="31711.8138">22709 5469 281,'0'0'27,"0"-3"-6,0 3 0,0 0 2,-4 0-4,4 3 2,-8-3-4,0 3 1,0 8 0,0 5-2,-5-2 4,5 5-4,-4-3-2,4 2 1,-5 7-2,-3-4 2,4 6-3,-1 1 1,-3-1-3,4 4 0,-9-1-1,1 3 0,3 5 0,1 2-3,0 3-1,-1-2 0,1 6 0,0 2-1,3 3-2,5-2 0,-4-6 0,4 2 0,3 0-1,5-3-1,0-3 1,0-3 0,0-4-4,5 0-2,-1-4-5,12-5-3,-8-2-2,5-5 0,-1-1-4,4-6-4,-4-2-6,5-8-11,-1 0-4,5-3-6</inkml:trace>
  <inkml:trace contextRef="#ctx0" brushRef="#br0" timeOffset="32379.852">22746 6119 410,'0'0'35,"0"0"-2,0 6 0,4-6-8,-4 7-4,4-7-4,-4 12-4,0 3-3,0 4-4,0-5 0,0 5-2,-4-3 1,4 5-3,-4-2 0,0-2-2,0 2 1,0-4-1,4 1-1,-4-5 0,4 1 0,0-5 2,0-4-2,0 0 0,4-3 2,-4 0 0,4 0-2,4 0 0,0-3 2,5-10 0,-5 2-1,4-2-1,-4 1 0,1-3 2,-5 6-2,0-4 1,4 5 0,-4-1 0,0-7 0,4 3 1,-4 7-2,0 1 1,1-1 0,-1-7 0,4 10 1,-4-4-2,-4 4 2,8 3 0,-8 0-2,4-2 0,0 2 2,0 0-2,-4 0 1,5 0 0,-1 2 1,-4 1 0,0 0-1,4-3 0,0 10-1,-4-4 2,0 1-2,0-7 2,0 3-1,4-3 0,4 5 3,-8-1-1,12-2 1,-12 1 0,9-3-1,-5 0 0,0 0-1,0 0 0,8 0 0,-4-3 0,0 3-1,1-2 2,-1-4-4,4 0 2,-8-1 2,4-2-4,5 2 4,-1 1-4,-4 4 4,0-1-1,-4 0 2,-4 0 0,9 3 1,-9 3 1,4 0-2,4 0 2,-8-1-1,4 4-2,-4 4-1,4-4 1,-4 4-3,0 1 2,0 2 0,0-1-2,0-5-4,0-1-3,0-1-2,0-2-4,4 3 1,-4-2-2,4 2 0,-4-6-6,0 3-6,0-3-7,4 0-5,-4 0-3,4 0-2,17-13-7</inkml:trace>
  <inkml:trace contextRef="#ctx0" brushRef="#br0" timeOffset="32577.8633">23270 6135 314,'8'-3'42,"-3"3"-1,-1-7-2,4 4-5,0 0-3,0 0-7,0 1-3,1 2-7,-5-6-2,12 3-4,-8 3-2,0 0-2,5-4 1,-1 4-3,-4 0-2,0 0-3,5-3-3,-5 3-2,4 0-4,0 0-5,-3 0-7,-1-3-9,0 3-5,-4-3-4,0 3-4</inkml:trace>
  <inkml:trace contextRef="#ctx0" brushRef="#br0" timeOffset="32836.8781">23671 5863 293,'5'0'32,"-5"0"3,0 0 0,4 3 0,0 5-2,-4 5-5,0 3-8,-4 1-2,0 5-4,-1-1-3,-3 1-3,4 2-2,-4 0-1,4 2-1,0 1 0,-4 3-4,4 2-2,-5-5-3,5 3-5,-4-2-2,0-4-4,8-3-3,-4 1-8,4-4-6,0-2-5,0-2-4,4 24-9</inkml:trace>
  <inkml:trace contextRef="#ctx0" brushRef="#br0" timeOffset="33226.9004">23819 5551 339,'0'0'34,"0"0"1,0 0 2,8 5-4,-8 8-2,8 0-3,0 1-3,1 2-2,3 3-1,0 2-5,-4 2 1,9 3-2,-13-2 0,12 3-1,-8 1-3,5 3 1,-5-1-1,-4 0-2,4 5-1,-4 5-1,0 6-2,0-2-1,-4 6-1,0-4-2,0 0 1,0 0-1,0 0 0,0-2-1,0 3 0,0-11-2,-4-2 2,0 1-3,-4-5-6,4 0-2,-4-5-4,4-7-5,-9-2-3,1-2-3,0 2-6,4-3-6,-5-9-5,5 3-6,0-4-6,-4-3-3</inkml:trace>
  <inkml:trace contextRef="#ctx0" brushRef="#br0" timeOffset="33542.9185">24310 6119 369,'4'0'42,"0"3"-1,5 0-4,-5 7-7,0-4-5,0 5-5,4 2-1,-4 3-3,4-5-6,-4 2 0,5 3-3,-1-2-2,0 5-2,0-3 0,0-2-1,0 2 1,1-2-2,-1 2-1,-4-1 1,4 1 0,0-4-1,1 1 0,-5-5-2,0 5-4,0-4-2,0 1-1,0-5-4,-4-2-4,4 3-6,-4-3-5,0 0-5,0-3-3,0 0-1,0 0-6,-8 4-6</inkml:trace>
  <inkml:trace contextRef="#ctx0" brushRef="#br0" timeOffset="33800.9333">24482 6128 323,'0'7'51,"-4"-7"-5,4 6-7,0-3-5,-4 9-6,-8 3-8,-5 1-3,5-1-4,0 4-4,3-2-2,-3 9-2,-4-6-1,4 3-1,-1-6-2,1 2-1,0-1-3,4 1-3,-5-2 0,5-1-2,0 0-1,4-8-5,-4 1-4,8 1-5,-9-4-4,9-2-4,-4-4-4,4 0-4,0 0-5</inkml:trace>
  <inkml:trace contextRef="#ctx0" brushRef="#br0" timeOffset="34434.9695">24609 5734 354,'4'-3'40,"0"0"-2,-4-3-3,4 6-3,-4 0-5,0 0-8,0 0-4,0 0-2,0 3-3,0 3 1,0-3-4,4 10-2,-4-5 0,0 5-2,-4-1 1,4-4-3,-4 8 0,-4-6 1,8 2-1,-4-4 0,0 5-2,0-3 2,4-4-1,0 2 0,0-2-4,-4-6 3,4 0-3,0 10 2,0-7 0,0-3 1,4 0-1,-4-3 2,4 3 0,0-3-2,8-12-1,-4 3 2,5-1-2,-1 2 1,0 1 1,-4 1 0,1-1 0,-1 4 1,0-5 0,0 1 2,-4 1 0,4 2 1,-3 4-2,-1 0 2,4 0-2,-4 1 1,-4 2-2,0 0 0,0-3 0,0 3 1,0 0 0,4 0-2,-4 0 2,4 5-2,-4-2 2,0 10-2,0-4 2,0 1-2,0-2 1,-4 1-1,4-2-1,0-1 0,0 0 0,0 1 0,0-3 1,4-4 1,0 0-1,0 0 0,0 0 2,5 0-2,-1 0 0,4-1 2,-8-2-2,4-1 2,0 1 0,5 0-2,-5 0 0,-4 3 3,4 0 1,-4 0-1,0 0-1,1 0 1,-1 3-1,0-3 0,-4 0 0,0 10 1,0-6 0,0 6-2,-4-4 0,4 7-2,4-2-3,-4-1-2,-4-7-4,0 6-6,4-2-8,0 2-7,0-4-5,0-2-4,0 0-3,-13 7-6</inkml:trace>
  <inkml:trace contextRef="#ctx0" brushRef="#br0" timeOffset="34651.9819">25006 5780 337,'4'0'31,"0"0"-2,0 0-2,0 4-4,1-4-5,3 0-6,-4 0-4,4 0-1,0 0-2,0 0-2,5 0-3,-9 0-5,4 0-5,0 0-4,0 0-5,1-4-5,-5 4-4,0-3-8,0-6-10</inkml:trace>
  <inkml:trace contextRef="#ctx0" brushRef="#br0" timeOffset="35055.005">25194 5645 261,'0'0'40,"9"0"-4,-9 0-1,8 0-4,-4 0-2,4 0-6,-4 0 0,0 0-3,0 0-6,0 3 0,1-3-3,-5 4-2,4 2-3,0 3 1,0-2-2,-4-2 0,4 4 2,-4 1-1,0-1 0,0-1 2,0 5-2,-4 3-1,4-2 0,-4 2 1,0 1 0,0-1-1,-5 3 0,1-4-1,0-6 1,4 7-4,0-8 1,-4 5-1,4 0 0,-1-1 1,1-1-1,0-1 0,0-4 0,4 2 2,-4 2-2,4-7 0,0 0 0,4 7 0,-4-7 1,8 0-1,5 0 0,-1 0-2,4-3-2,-3 0-4,-1 0-2,8 0-2,-7 4-3,-1-4-5,0 0-6,0 0-7,1 0-6,-1 0-6,0 0-3,9-4-9</inkml:trace>
  <inkml:trace contextRef="#ctx0" brushRef="#br0" timeOffset="38758.2168">5990 1490 318,'0'0'34,"0"0"1,-9 0-2,5 0 0,-4 0-6,0 0-2,-4 0-4,-1-7-6,5 4-1,-4 0-3,0 3 0,-5-8-3,-3-2 2,3 7-2,-3-3-1,-9-1-2,5 4-1,-9 0-2,4 0-1,-8 0 1,5 3-1,-9 0-1,0 0 1,-8 3 0,-1-3 0,-3 0-2,4 3 2,-8 0-2,-5-3 1,5 7 1,0-1-2,4 4 2,-5 1 0,1 1-1,-4-2-1,-5 6 2,1-2-1,-5 5 0,-8-1 0,4 4-1,5 2 2,3 1-1,-3 5 0,-1-3 0,1 1-1,-1-3 0,-4 5 1,-4-6 0,13 1 0,4 2 0,-5 0 1,5 2 0,-1-2-1,5 0 0,-5 3 0,-3-1 0,-1 1 2,5 0 0,0 2-1,-1 6 0,9 7 1,0 6-1,4-2-1,4 3 1,4 3-1,-4 3 1,0-4 2,4 2-3,0-3 4,-4 1-2,0 1 0,0 4-1,4 1 0,0 6 2,12 0 0,-4 8-1,5 2 1,3 3-1,1-2 1,-1-1-1,5-3 0,-1 7 0,1 2 1,7 10-1,1 1-2,0-3 3,-1 6 0,1-7-1,0 3 1,-4-5-1,7-4-1,1 3 2,-4-4-2,4 1 1,-5-3 0,5-7 0,0-3 0,4-8-1,0-7 1,0-7-1,4-8 0,-4-4-1,4-4 0,0-5 0,4-3 0,-4-8 0,4 1-1,-4-7 2,8-1-1,-4-5 0,0-1 0,0 0 0,-4-3 0,9 0 0,-5 0 0,0-3 0,-4-7 0,0-2 0,0 4 0,0-5 0,0-3 0,0 2 0,-4-5 0,0 3 0,-9-2-2,1 2 1,0-1-3,-1-2 1,1 3 0,-4 2 1,-1-2-1,1 5 1,0-2 0,-5 0 1,5 8 0,-9-1 0,5 6 0,-9 0-1,4 0 2,5 0 0,-5 3 0,5 0 0,4-1 0,-1 1 1,5 3-1,0-2 1,-1-1 0,5 0-2,0 0 1,-4 0 0,8 1 0,0 2 0,-5-5 0,5 6 0,4-1 0,0-3 0,0 4 0,4 4-2,0 0 2,1-3 0,7 5 0,0 3 0,0-5 0,-3 5 0,7-2 0,0 2 0,5-3 0,-1-1 0,1-1 0,3-1 0,-3-4 0,-1-6-1,1 3 2,-1-3-1,1 0 0,-5-3 0,0-3 0,5-10 0,-5-1 1,1-6-1,-1-4 0,0-3 0,1 0 0,-5-5 0,0-2 0,1 1 1,-1 2-1,0-2 0,-4-1-3,-4 4-3,1 1-2,3 2-5,0 3 0,0 0-6,-4 14-6,0 0-10,0 7-10,-4 6-4,4 3-5</inkml:trace>
  <inkml:trace contextRef="#ctx0" brushRef="#br0" timeOffset="40546.3191">987 6303 196,'0'0'32,"0"-3"4,4 3 0,-4 0-1,0 0 0,0-3 1,-4 3-6,4-3-5,0 3-7,-4-3-1,4-7-5,-5 2-3,1 5 1,-4-7-3,4-2-1,-4 9 0,0-4-1,0-2-3,-5 4 1,1 2-2,0 3-1,-5 0 2,1 3-1,-5 2-3,1 4 3,0 7 0,-5 5-1,0-2 0,9 1 0,-4 3 0,3 1 0,1 1-2,-1-1 2,5-3 1,-4 1 0,12 2-3,4-5 2,0-5 0,0 2 0,0-7 0,0 1 0,12-4 0,0-6 0,1 0 0,7-6 0,-4 0 0,5-7-1,-1-6 1,-3-2 0,-1-3-1,5-1 2,-1 1-2,-4-3 2,1-2 2,-1 9-2,-4-3 4,1 9 2,-5 5-3,-4-1-2,0 4 1,0 6 2,-4 6 2,4 4 0,-4-1-2,0 9-2,0 4 0,0 2 0,0-2 1,0-1-4,0-2 2,4-5-2,0 2 0,-4-2-5,5 2-3,-5 0-1,4-2-5,-4 2-4,4-3-10,-4-3-8,0-3-10,4 3-8</inkml:trace>
  <inkml:trace contextRef="#ctx0" brushRef="#br0" timeOffset="40864.3373">1306 6205 392,'0'0'48,"4"0"-8,4 0-6,0 3-7,5 10-2,3 1-7,-8-1-1,0 3-4,5-2-1,-1 2-2,0 0-2,5-2-1,-5 2 0,4-2-1,1 5-2,-1-3 0,5-1-1,-5 0-2,0 0 1,1-3-5,-1 1-4,0 1-4,-3-1-3,3 0-2,-8-2-3,5-1-6,-9-4-4,4 0-4,-4-3-7,0 1-2,-4-4-2,0 6-10</inkml:trace>
  <inkml:trace contextRef="#ctx0" brushRef="#br0" timeOffset="41172.3549">1588 6171 290,'0'0'36,"0"0"-1,-4 4 1,0 2 0,0 8-3,-4 5-6,4 0-6,0 2-1,-4 0-4,-1 1-2,5-1-2,-4 1-2,4 2-4,-4 1 0,0-1-2,-1-3 1,5 4-3,-4-4 0,4 1 0,0-1-2,-4 1-3,0-8-3,4-1-2,-5 0-4,1 1-3,8-8-3,-4 1-3,0-4-2,4 0-5,0-3-4,0 0-7,0-3 0,8-34-9</inkml:trace>
  <inkml:trace contextRef="#ctx0" brushRef="#br0" timeOffset="41564.3773">1691 5780 289,'0'-3'28,"4"3"0,0 0 0,0 0-6,4 0 2,-4 0-3,5 0-2,-1 0-2,-4 0-1,4 0-2,0 0-3,0 0-1,1 0-4,-1 0-2,-4 3 0,0-3 2,0 4-3,0 0-1,0 3-1,0-4-1,-4 6 2,0 1-1,0-4 1,0 1 2,-4 1 3,4 1-2,0 4 1,0-2 1,-4 2-2,4-1 2,-4-2-1,4 1-1,-4-5-1,4 4 1,0-1-2,0-1 0,0 2 0,0-4-2,4 1 1,-4-4-2,0 6 0,4-9 1,4 0 0,1 0 0,-1 0-1,4-3 0,-4 0-1,4 3-2,5-6-3,3-10-5,1 6-4,3-1-9,-3-2-10,7-1-11,-3 1-8</inkml:trace>
  <inkml:trace contextRef="#ctx0" brushRef="#br0" timeOffset="42820.4491">2366 6178 352,'0'0'39,"0"0"0,0 0-5,0 0-8,0 0-6,0 0-5,0 0-4,0 0-2,0 0-3,0 0-2,0 0-4,0 0-4,0 0-7,0 0-3,0 0-7,0-3-6,0 3-2,0 0-6,0 0-7</inkml:trace>
  <inkml:trace contextRef="#ctx0" brushRef="#br0" timeOffset="43554.4911">2686 6098 304,'0'0'36,"4"0"-4,-4 0 1,0 7 2,0-4-4,0 8-6,0 5-9,0-3 0,0-2-7,0 5-1,0-1-2,0 3-2,0 1-1,0 2-1,0-2 0,0 1-1,-4 0 0,4-6-1,0 2 0,0-5-2,0 2 2,0-1-2,0-5 2,0-4-1,0 0 0,0-3 1,4 0 0,-4-3-2,4-4 2,4-8 0,0-3 0,-4-1-1,5 5 1,-5-5 2,4 1-1,-4-1 1,4 3-1,0 2 0,0-2 0,1 6 0,-1-1-1,0 2-1,-4 2 2,0 1-1,4 6 0,-4 0 0,1 3 0,-1 4 0,-4 5 0,4-1 0,0 5 0,-4 3 0,4-4 0,-4-3-2,0 1-1,4 1-4,-4-4 0,4 0 0,-4-7 1,4-2 2,0-1 0,-4 0 1,4 0 1,1-1 1,3-9 0,0-3-2,-4-1 3,4-2 0,4 0 3,1-1 4,-1-2-2,0 4 3,5-7 1,-5 6-1,0 2-2,1-2 0,3 2 0,-4 1-1,0 4-1,-3 2 0,3 4-1,-4 3-1,-4-3 0,4 6 2,-4 3-3,1 7 0,-5 3 0,0 5 0,4-4 0,-4 2-2,0 0 0,4-1 1,0-2-3,-4 1-3,0-1-3,0-3-5,0-2-6,0-2-6,0-2-9,0-1-4,0-6-7,0 7-9</inkml:trace>
  <inkml:trace contextRef="#ctx0" brushRef="#br0" timeOffset="43952.5139">3537 5300 246,'0'3'24,"-4"-3"-4,4 4 0,-8 4 0,4 1 0,-4 7-4,4-2 2,-1-1-2,1 6 2,0-5 1,0 9 3,0-6 1,0 5-4,0 5-3,0-3-1,0 8-1,-4-2-3,3 0 2,-3 4 0,0 2-1,0 4-2,0-3-1,-1-1 1,1 6-2,4-1-1,0 2 1,0 0-2,0-3 0,4 6-2,-4 0-2,4-7 0,0 8 0,0-1 0,4-7-1,0-5-1,4-4-2,4-3-4,-3-2-4,-5-4-4,8-2-2,0-4-4,1-3-4,-1-2-5,0-4-7,0-6-7,1 0-8,24-16-9</inkml:trace>
  <inkml:trace contextRef="#ctx0" brushRef="#br0" timeOffset="44584.55">3693 5936 368,'0'0'41,"0"0"-7,0 0-8,0 0-4,0 0-4,0 3 1,0-3-7,0 7 0,0-6-2,0 12-1,0 0-4,4 6 0,-4-5-2,0 2 0,0-2 0,0 2-2,0 2 0,0-2 2,0 6-3,4-5-4,-4-7 2,0-1-3,0-5 2,0-3-1,4 6 2,0-7 0,0 0 0,4-4 1,-3 1 3,3-2-2,-4-7 1,0-4 1,4 5 1,-8 1 2,12-3-1,-8 1-1,5-3-2,-5 3 2,8 2-2,-8-1 0,4 1-1,-4 4 1,5 3 1,-5 0-1,0-2-1,0 2 0,4 3 1,-8 0-2,4-3 1,4 3 0,1 3 0,-9 0 0,4 2 1,4 1-2,-8 0 2,0 1-2,4 2 1,0-4 0,0-2 0,0 4 0,-4-1 0,4-3 0,-4-3 0,4 0 0,0 7-2,-4-7 2,0 3-1,5-3 0,-1 0 1,0 0 0,0 0 1,0-3-2,0-1 2,4 4-1,0-3-1,1-3 2,-1-4-2,0 4 3,0 1-1,0-1 1,-4-1-1,5 4 0,-1 3 0,-4-3 0,4 0-2,0 3 2,-8 0 0,4 6 1,5 1-2,-9 5 0,4-4 0,0 2 0,0 3 0,-4-6-3,4 6-3,0-3-3,0-1-1,0-6-5,0 1-6,-4-4-10,9 0-8,-9-4-9,12-5-10</inkml:trace>
  <inkml:trace contextRef="#ctx0" brushRef="#br0" timeOffset="44785.5615">4282 5920 394,'4'0'42,"-4"0"-7,9 0-5,-9 0-9,8 0-5,0 0-4,-4 0-4,4 0-1,5 0-5,-5 0-3,4-3-5,-8 3-4,4 0-5,9-3-6,-13 3-4,8-2-6,-8 2-7,0-3-3,17-10-9</inkml:trace>
  <inkml:trace contextRef="#ctx0" brushRef="#br0" timeOffset="45052.5768">4712 5750 336,'4'0'37,"-4"0"3,0 0 0,4 2-1,-4 1-5,4 10-7,-4 3-5,0-5-3,5 5-4,-5 3-1,0-2-4,0 2 0,0-1-5,0 4-1,4-5-2,-4 7 0,0 2-1,0-4-4,0-5-6,0 4-3,-4-5-5,4 8-8,0-5-6,0-6-6,0 1-8,0-8-4,-13 13-6</inkml:trace>
  <inkml:trace contextRef="#ctx0" brushRef="#br0" timeOffset="45369.595">4868 5303 409,'0'0'40,"0"0"-4,4 7-1,0 1-6,4 4-3,0 4-3,5 5-2,-1 3-4,0 1 2,5 5-3,-5 1-2,8 2 1,-7 5-1,-1 2 0,0 3-1,-4-5-4,5 5 0,-5 0-1,-8 3-1,8 3-3,-8 4 0,0 1-1,0 1-3,-4 3 2,0-3-2,-4-2-1,4-4-5,-1-3-3,1-8-4,0-4-4,-4-3-5,8-10-6,0-8-6,0-4-7,0-5-12,0-8-12</inkml:trace>
  <inkml:trace contextRef="#ctx0" brushRef="#br0" timeOffset="45877.624">5351 5903 330,'0'-3'33,"0"3"4,0-4 0,4 4-1,4 4-3,-4-4-5,0 3-4,5 0-3,-1 0-4,0 2-1,0 11 0,4 0-5,1-5-1,-5 2-3,4 2-3,4 6 2,-7-2-3,-1 5 0,8 3-1,-8-5-1,1 5-2,-1-4-4,4-3-4,-8-1-1,0-1-6,4-2-2,-3-4-8,3 0-6,0-6-8,-4-3-8,0 0-4</inkml:trace>
  <inkml:trace contextRef="#ctx0" brushRef="#br0" timeOffset="46151.6397">5580 5914 267,'0'3'39,"0"-3"-3,-4 6-3,4 10-2,-4 2-3,-8-2-5,3 6-3,-3-5-2,0 1-5,4 11-4,0-6-2,-5 6-1,5-2-2,0 3 0,0-3-2,-1-1 1,1-6-8,-4-1-7,8-1-11,-4-2-5,0 0-7,3-2-7,1-4 0</inkml:trace>
  <inkml:trace contextRef="#ctx0" brushRef="#br0" timeOffset="46802.6769">5871 5397 344,'-4'0'20,"4"0"-3,0 0-4,0 0-4,4 0-5,-4 3 2,0 10-3,0-3-1,4 1 0,-4 1 0,0 4-1,0-1 2,0 4-3,0-5 1,0 5-1,0 3 0,0-4-5,0-2-2,-4-8 0,4 1-1,0-2 0,0-4 4,0-3-1,0 0 2,4 0-3,-4-3 5,4-10-2,4 5 2,-4-2 1,0 1 3,5-4 2,-5 5 4,4-4-1,0-1 5,0 3 0,0-1 3,1 2-2,-1 2 0,0-2 0,-4 4-3,4-5-2,-4 7-2,5 0-2,-9-3-2,4 2 1,0 1-2,0 0-1,-4 3 0,8 0-1,-8 3 1,4 0 0,0 4-1,-4 2 2,4-2-2,-4-2 0,4 4-1,-4-3 0,4 4-1,-4-7-2,0 2-1,5-5 0,-5 0 1,0 0 2,8 0-1,-4 0 2,0 0-1,0-2 2,0 2-1,0-3 1,4-6 0,1-1 0,-5 4-1,8 1 0,-4-5 2,0 4-1,-4 3 0,1 0-1,3-1 2,-4 4-1,0 0 0,0 0 2,0 4-1,-4 5 2,4-2 1,-4 4 0,0 1-2,0-2-1,0-2 0,4 1-3,0-2-2,-4-1-5,4 1-5,1-4-1,-5 0-6,0 0-5,0 0-3,0 0-2,0-3-7</inkml:trace>
  <inkml:trace contextRef="#ctx0" brushRef="#br0" timeOffset="47034.6902">6329 5462 408,'4'0'36,"-4"-3"-6,4 3-1,1-3-4,-1 3-6,4 0-6,0-3-2,0 0-3,5-1-2,-1 4-2,0-6-2,0 3 1,1-3-7,-1 4-3,-4-1-7,0 0-5,5 3-9,-9 0-8,4-4-5,-4-2-9</inkml:trace>
  <inkml:trace contextRef="#ctx0" brushRef="#br0" timeOffset="47445.7137">6604 5235 254,'4'0'32,"0"0"0,0 0-6,4 0-1,0-3-2,-4 3-1,5 0-1,-1 0 0,0 3-1,0 0-2,-4 4-3,0 2-1,4 1-5,-3-4-1,-1 2-1,0 2-3,-4 2 1,8-5-2,-8 4-2,0 1 2,0 4-1,0-1 1,0 1 2,0-2 0,0 2 1,-4 0-1,0 1 0,-4-1-3,3 0 0,1 1 1,0 1-2,-4-2 0,4 0 0,0-4 0,0 3 0,4-6-1,-4 1 0,0-2 0,4 1 0,0-2 0,0-4 2,0 0-2,0-3 0,4 3 0,0-3 0,-4 0 1,12 0 0,0-3-2,1-3-1,-1-4-4,4-1-3,-3 1-2,3 4-9,-4-3-7,5 1-10,3-5-11,-8 3-6</inkml:trace>
  <inkml:trace contextRef="#ctx0" brushRef="#br0" timeOffset="48167.755">7410 5615 276,'0'-3'41,"0"3"-4,0 0-4,4 0-5,-4 0-3,0 0-1,0 0-5,0 3-1,0-3-5,0 3 1,8 10-4,-3-2 2,3 2-4,-4 6-1,0-5-1,0 7-1,0 4-4,0 5 2,-4-3-1,0 2-5,4 4-5,-4-2-6,4-1-10,-4-2-7,0 0-9,0-1-7,-8 49-11</inkml:trace>
  <inkml:trace contextRef="#ctx0" brushRef="#br0" timeOffset="48396.7681">7312 5896 364,'0'0'37,"0"0"-5,0 0-4,4 0-5,8 4-5,5-4-5,-1-4-1,4-2-5,1-7-1,-1 7-5,-3 4-6,3-4-6,1-4-7,-5 4-9,-4 0-4,9 3-10,-5-2-4</inkml:trace>
  <inkml:trace contextRef="#ctx0" brushRef="#br0" timeOffset="49041.805">8024 5132 358,'0'0'46,"0"0"-12,4 0-5,-4 0-3,0 0-2,4 6-2,1 0-2,-1 9-2,-4 7-3,0 2 1,4 6-4,-4 8-1,4 0-2,-4 12 0,0 5-2,0 6-2,0 1-1,0-5-1,-4 2 0,0-5-1,4 1 0,-4-8-1,-1-1-1,1-7 1,4 1 0,-4-3-3,0-7-1,0-5 0,4-1-1,0-6-1,-4-6 0,4-2 2,0-4 1,0 1-2,0-7 0,0-7-1,0 4 1,4-6 0,-4-7 1,0-2 0,4 2 2,4-1-2,5-2 2,-5 4-2,0-4 2,4 7 0,-4 0 1,5 0-1,-1-1 2,0-1-1,1 1 4,-5 7-3,8-4 0,-8 7 2,1-2-2,3 5 0,-4 0-1,0 3 0,0-1 0,1 7 0,-5 4 0,-4 0 0,8-2 1,-8 2 0,0-1-2,0-4 2,-4 12-2,0-8 1,0 1 1,-1-2 0,1 5-1,-4-8 0,0 1 0,-4-2 0,4-1 2,-5 1 0,1-1 0,0-1-2,-1-2 1,-3 0 0,4 0-1,-5 0 0,5 1 0,-4-1-1,-1-3-1,5 3-2,-4 0-1,3 3-6,1-2 0,-4 2-9,8-6-3,-1 0-9,5-3-8,0 0-4,4-4-8,0-12-2</inkml:trace>
  <inkml:trace contextRef="#ctx0" brushRef="#br0" timeOffset="49375.8241">8479 5826 346,'0'0'41,"4"0"0,-4 4-3,4 0-6,0 15-5,4-3-4,-4-1-2,4 4-2,1-8-3,3 11 0,-4-4-2,4-2-3,1-1-2,3 0-2,0 1 0,-3-4-3,3 3-2,0 1 0,-3-2 1,3 2-2,-4-4 0,1 1-1,-5-5-3,4 5-3,-4-4-2,-4-1 0,5 2-1,-1-4-2,-8 1-1,4-1-2,0-3-2,0 0-4,-4-3-3,0 0-6,8 0-4,-8-3-6,0-3-3,4 3-4</inkml:trace>
  <inkml:trace contextRef="#ctx0" brushRef="#br0" timeOffset="49716.8436">8728 5787 230,'0'-3'30,"0"3"-6,0 0 0,0 0 0,0 0-1,0 0 1,0 3 0,-4 11 1,0 2 2,-4 0-1,0 1-3,-4 4-3,-1 1-3,1 2 0,-4 5-4,-1-5-1,1 6-4,-1 0-1,-3-1-3,4 1 0,-1 0-2,-3 0 0,8-1 0,-5-2-3,5-3-3,0-5-5,-1 0-6,5-5-4,4 2-6,0-10-6,-4 1-11,4-6-6,4 12-10</inkml:trace>
  <inkml:trace contextRef="#ctx0" brushRef="#br0" timeOffset="51544.9482">9224 5774 246,'0'0'40,"0"-3"0,0 3-2,0 0 1,0 0-5,0-3-3,0 3-4,0 0-5,0 0-3,0 0-3,0 0-3,0 6 1,4 7-4,-4-2-2,0 5-2,0 0-1,0-2-3,0-1 1,0 1-1,0 5 1,-4-3-2,4 1 0,-8-1 0,3 5-1,1-2 2,0 2-2,-4-5-1,4-7 0,0 2-1,0 2-1,-4 0 0,8-9 1,-4 3 0,4-4 1,0 0 0,0-6-1,0 3-1,4-6 2,-4-9 0,0-4-1,8 2 1,4-5 0,-4 1 1,0 2-1,5 1 1,-5 2 0,4-1 0,1 4 2,-1 0 3,0 2-1,-4 5 0,5 0 0,-1 2 2,-4-2 0,4 3-2,-4 0 0,5 3 0,-5 0-2,0 3 1,0 0-2,-4 7 1,5-1-1,-5-1-1,0 8 1,0-3 0,0-2-1,0 2 1,-4 2 0,4-10-2,0 8-1,-4-3 0,0 2-1,0-2-2,0-5 2,0 1-1,0-3 1,0 0-1,0-3 1,4-3 1,-4 0 1,9-5-1,-1-8 0,0 3 2,0 1 0,0-3 0,5-1 0,3 5 1,-4-1-2,1 2 1,-1-3 0,0 5 0,0 2 0,-3 3 0,-1 0 1,-4-1 0,0 4-1,0 0 0,4 4 0,-8 2 3,4 2-3,0 5-1,-4-4 1,5 4 0,-1-2-2,0 2-3,-4-4-2,4-2-2,0 1-3,0 4-6,0-2-3,-4-7-5,4 3-5,-4 1-3,0-4-6,0 8-7</inkml:trace>
  <inkml:trace contextRef="#ctx0" brushRef="#br0" timeOffset="52082.9789">8900 5801 291,'0'0'46,"0"0"-6,0-3-6,0 0-7,0 3-4,0 0-7,0 0-3,4 0-6,-4-4-4,0 4-3,5 0-5,-5 0-5,0 0-3,4 0-4,-4 0-6,0 0-6,0 0-11,16 0-9</inkml:trace>
  <inkml:trace contextRef="#ctx0" brushRef="#br0" timeOffset="52570.0068">9957 5715 305,'0'-3'47,"0"3"-2,0 0-5,0-3-7,0 3-2,0 0-4,4 3-5,-4-3-3,0 3-1,4 4-3,4 5 1,0 1-4,4 1 1,-7 2-5,7 2-1,0 1 1,0-3-3,1-2-1,3 5-2,0-2 0,-3-4 0,-1 8 0,4-2-2,-3-2 0,-1-1-2,4 3-3,-8-4-4,5 4-2,-5-5-2,0 2-5,0 0-1,1-2-6,-1-1-6,-8-4-7,4 1-3,0-10-6,0 0 2</inkml:trace>
  <inkml:trace contextRef="#ctx0" brushRef="#br0" timeOffset="52837.0221">10169 5694 269,'0'0'36,"0"4"-2,-8 2 1,4 2-2,-8 8-3,0 6-1,3-1-9,-3-1-1,0 3-6,0 1-3,-5 4-2,5-4-3,0 3 1,-1-2-2,1-4-4,-4 5 0,8-3-6,-5-5-4,5 1-4,0-6-7,-4 1-3,7 2-4,-3-3-7,8-2-4,-4-5-3</inkml:trace>
  <inkml:trace contextRef="#ctx0" brushRef="#br0" timeOffset="53490.0594">10427 5235 300,'0'0'26,"0"3"-1,4-3 0,-4 3-4,0 1-2,0 8-7,-4 1-1,0-2-1,4 2-2,-4 3 0,-4-5-2,4 5-2,0 1-2,-4 6 2,4-6-2,-1 2-1,1-1 0,0-3 1,4 1-2,0-6-4,-4-5 1,4-2 0,0 0 1,0-3 0,0 0-1,0-3 1,4 3 1,4-6 0,1-9 1,7-7 2,-4 1 4,1 5 4,-1-1 4,4 1 0,-3-3 1,-1 5-3,0 1 2,-4 2-3,5-2 1,-1 4-5,-8 2 0,4 4-2,0-5-1,-4 5-3,5-4 1,-5 7-2,-4 0 2,4 4-1,-4-4-1,0 9 0,0 2 2,0 2-2,0 1 1,0-4-1,0 6 0,0 0 0,0-5-2,0-2 0,0-2 1,0 1 0,0-8 0,0 3 1,4-3 0,4 0 0,0 0-1,0-5 0,1 2 1,-1-7 1,0 4 0,0 0-1,0-2 2,1-2 3,-1 4-1,0 3 0,0-7 1,0 7-2,1 3-1,-1-3 0,4 0-1,-12 3 0,4 0 2,0 6-2,0 3 1,-4 4 0,0 5-1,0-2 2,4-5-2,-4 1-1,0 4 0,4-6 0,-4-5-5,9-2 0,-9 0-2,4 0 0,-4 0-7,4-3-5,0-3-9,0-3-9,0-5-10,0-5-5,4-27-6</inkml:trace>
  <inkml:trace contextRef="#ctx0" brushRef="#br0" timeOffset="53686.0706">10882 5276 310,'4'0'47,"0"0"0,4 2-4,-4-2-9,4 0-5,5 3-9,-5 0-3,0-3-5,4 0-3,1-3-1,3 3-2,-4-3-2,1 1-2,-1-4-4,0 0-2,0 2-3,-3 4-7,-1-9-6,0 3-10,0 2-5,0 1-7,-3 3-8</inkml:trace>
  <inkml:trace contextRef="#ctx0" brushRef="#br0" timeOffset="53970.0869">11332 4920 369,'4'-3'37,"-4"3"2,4 3-5,-4 0-3,0 4-6,0 12-2,0-2-4,0 6 0,0 0-3,0 5 0,0 0-2,-4-4-4,4 3-2,0 5-3,0-2 0,-4 0 0,0 0-2,0 5-1,4-1-3,-4-7-6,4 0-4,0 3-3,0-5-8,-4-7-6,4-2-12,0-3-13,0-7-5</inkml:trace>
  <inkml:trace contextRef="#ctx0" brushRef="#br0" timeOffset="54602.123">11909 5496 341,'0'0'43,"0"0"2,0 3-6,0 3-6,0 5-6,0 5-5,0 0-6,5 2-1,-5 1-4,0-2-1,8 9-4,-4 1-1,0-3 0,0 4-4,-4-1-1,0 0-7,0-4-2,4 0-4,0 3-8,-4-2-5,0-7-6,0 5-5,0-6-3,-4-1-6</inkml:trace>
  <inkml:trace contextRef="#ctx0" brushRef="#br0" timeOffset="54854.1374">11746 5728 384,'0'0'48,"0"0"-5,8 0-7,8 0-3,1 0-9,7-3-5,1 0-4,-1-4-4,5-1-2,0-1-3,3-1-3,-3-3-1,0 7-6,-1 1-3,-3-1-5,-5 0-2,1-1-4,-1 4-2,-3 0-3,3 0-6,-8 3-6,9-4-7,-5 4-5</inkml:trace>
  <inkml:trace contextRef="#ctx0" brushRef="#br0" timeOffset="55286.1621">12757 5419 323,'0'-6'24,"0"3"-3,0-7-7,0-2-1,0 1-2,0-5-1,-4 3-2,4-1 2,0 4-1,0 1 1,-4 1 1,0-5-2,0 7-1,-5-1 0,9 2-3,-12-1-1,4 3 0,0-4-2,-5 7-1,5 0 0,-4 0 0,0 4 0,-5-1 1,9 3-1,0 2 0,-9 5 4,5 3 2,4 1 1,-4-1 0,-1 11 2,-3 0-1,4 7 0,0 4 1,-1-2 1,1 4 1,0 6-2,-1-1 0,1 1-1,4-3-1,4 0-1,4-7 0,0-2-1,4-3-1,4 0 1,0-8 1,9-4-3,-1-1 1,5-8-1,3-1-2,5-6 1,-1-3-2,-3-3 0,8-6-1,-5-4-3,1 2-6,0-2-4,-5 0-6,-3 2-4,-1-2-10,-3 1-10,-5 2-10,0 5-10</inkml:trace>
  <inkml:trace contextRef="#ctx0" brushRef="#br0" timeOffset="56208.2149">13297 5645 352,'0'-3'39,"0"3"-3,0 0-2,0 0-3,4 0-5,0 0-5,1 0-2,-5 0-1,8 0-4,0 3 0,0 10 0,4-2-3,1 2 0,-5-1 0,4 1-2,-4-2-1,5 5-2,3 0 0,4-2-2,-7 6 3,7-6-2,5 2-1,-5 4 0,1 3-2,-5-3 0,0-1 1,1-3-2,3-1-1,-7 0 0,-1 3-4,0-2-3,-4 0-2,1-5-1,-5 2-4,4-7-1,-4 2 0,0-5-3,-4-3-1,4 0-6,-4-3-6,0 3-8,0-5-5,0 5-3,0-36-10</inkml:trace>
  <inkml:trace contextRef="#ctx0" brushRef="#br0" timeOffset="56493.2312">13666 5596 287,'-4'0'40,"4"0"1,-4 0-2,-1 3 0,1 0-7,-4 7-3,-4 3-5,8 1-2,-13 2-5,5 3-2,0-2-3,-5 4-2,1 8 1,0-6-5,-5 1 0,5 5-2,0-2 0,-1 3-3,1 2 0,3-5-4,-7 0-3,4 2-3,3-9-5,1 1-4,4 1-5,4-9-7,0-8-4,4 1-7,0-3-4,0-3-4</inkml:trace>
  <inkml:trace contextRef="#ctx0" brushRef="#br0" timeOffset="57170.2699">13891 5156 357,'4'-4'33,"0"4"-1,0 4 0,0 5-4,-4-3-3,4 4-4,-4-4-8,0 9 0,0-6-4,0 4-3,0-2 1,0 2-4,0-1 0,-4 1-2,4-5 1,0 2-3,-8-1 0,8 6-3,-4-6 0,0 1 1,0-4-2,4 0 0,-4-6 0,4 2-1,0 4-2,0-6-1,0 0 2,0 0-1,0 3 2,0-3 3,4-3 0,-4 2 1,12-4 1,-4-6 0,0-5 0,1 5 2,-5-2 3,8 0 3,-4 5 7,0-4-1,5-1 0,-5 0-3,4 2 1,-8 2-4,4 2-2,-8 4-2,13 0 1,-5 3-2,-8 0 0,8 0-3,-4 0 3,-4 0-1,0 0-1,0 3 1,0-3 0,0 6-2,0 4 2,8-2-2,-8 8-2,0-4-1,0-2 0,0-4-1,0-1 2,0 2-1,0-1 1,0-3 0,9 0 0,3-3 0,-8 0 2,0 0 0,4 0 0,-4-3-1,0 3 2,5 0 0,-1 0 3,0-3 0,4 0 3,1 0 1,-9-1 0,4 1 1,0 3-3,0 0-1,0 0-1,1 0 0,-1 0-1,-4 0-1,0 3 0,0 4 3,0 2-2,0 2 1,0 2-2,0 0-1,-4 3 0,0-2 0,0 2 1,-4-2-1,0-1 0,4 0-3,-4-2-1,0-2-4,0-2-2,4 2-6,0-2-4,0-4-7,0-3-7,0 0-10,0 0-5,12 0-7</inkml:trace>
  <inkml:trace contextRef="#ctx0" brushRef="#br0" timeOffset="57421.2843">14656 5466 430,'0'0'44,"0"-4"-9,0 4-8,0 0-4,5 0-6,-1 4-4,8-4-3,0 3-2,1-3-5,7 0-1,-4 0-2,5-3-3,-1 3-1,-3-4-1,7-2-5,-7 0-5,3-1-9,1 1-13,-9 3-10,-4-2-10</inkml:trace>
  <inkml:trace contextRef="#ctx0" brushRef="#br0" timeOffset="57614.2953">14734 5674 382,'0'0'27,"0"0"-6,4 0-2,5 0-3,3-5-4,0 5-3,4 0-2,1-5-3,-5-1-3,5 0-7,-5 2-9,4-2-7,1 0-3,-5 1-7,4 2 2,-3 0-8,32-4-6</inkml:trace>
  <inkml:trace contextRef="#ctx0" brushRef="#br0" timeOffset="58158.3264">15791 5486 263,'4'-6'27,"0"-2"4,-4-2-3,0 4-2,0-10-3,0 5 1,0-5 0,0 0-4,0-4 1,0 4 0,-4 1-2,4 3-3,0-7-2,-4 1-1,-1 5-1,1-1-2,0-2-1,-4 7-3,4 2-2,0-4 0,-8 8 0,3-3-1,-3 2-1,4 4-2,0-3 0,-5 3 0,1 3 1,0 4 0,-4-1 0,-1 8-2,-3 2 1,-1 5 1,1 1 0,-9 12-1,5 2 0,-5 7 0,0 6 2,5-1 1,-5 5 0,9-1-1,-1 0 2,-4-4-3,9-5 0,12-3 1,-8-5-2,12-5 2,4-6 1,4-5 2,8-5 0,1-7 3,3-7 1,5 0-2,8 0 1,-1-10 0,5-4 0,-4-9-3,4 3 2,4-6-1,-9-4 0,1 0 0,0-7 0,-4 1-1,-1-1 1,-11-2-1,3-4-2,-8 0-1,-8 3 1,1 7-3,-10-2 0,-3 1-2,0 10-3,-12 5-3,3 5-4,-3 1-3,3 7-3,1-4-6,0 10-5,-1-1-8,5 1-10,0 0-14,-29 1-13</inkml:trace>
  <inkml:trace contextRef="#ctx0" brushRef="#br0" timeOffset="61726.5305">1945 8119 277,'0'0'43,"0"0"-9,-4-3-6,4 3-2,0-3-5,0-12-2,0 6-4,0-1-4,0-1-2,-9-2-1,5 1 2,0-1-2,-4 2-2,4-2 0,0 0 0,-8 2-1,7-5 0,-7 4-2,4 0 0,0 0-2,0-1 1,-5 5-1,5 2 1,-4 2-2,0-2 0,-1 6 0,1 0 0,0 6 0,-1 4 0,1 1 0,0 5 0,0-2 0,3 2 0,-3 0 0,4-2-1,4 6 2,-4-6-1,8 2 0,-4 3 0,4-5-1,0 5 2,4-6-2,-4 1-2,8-1 2,-4-4 0,4-4-1,0-2 2,5 1-1,-5-8 1,4 1 0,-4 0-1,5-5 0,-5-8 2,-4 4 0,8-3 2,0 2 1,-3 2 1,3-1 2,-4-1 1,0 3 0,0 4-2,1-2 1,-5 5 0,4 0-3,-4 0-1,0-1 0,4 8-1,0-1-1,-8 3 0,9 2 0,-9 11 0,4-3 1,-4-2-2,-4 5 0,4 2 0,0 1 0,0-1-5,0-5-4,0-2-7,0 2-11,0 3-9,0-5-8,4-1-9</inkml:trace>
  <inkml:trace contextRef="#ctx0" brushRef="#br0" timeOffset="62344.5659">2244 7960 362,'0'0'38,"0"0"-1,4 3-4,-4-3-5,0 3-5,0 10-4,0 1-5,0 2-4,0-3-1,0 1-4,0 2 0,-4 0-2,4 1 0,0 3-1,-5-3-1,-3 2 2,4-1-4,0 1-2,4-3 1,0-5-4,-4 1 0,0-2 0,4-7 0,0-1 1,4-2 1,0-2-1,-4 2 2,12-6 1,1-10 0,-5 2 1,8-2-1,-8 0 2,1 3 3,7-4 2,-4 4-1,0 2 2,-3 1 1,3 1 1,-4-1-5,0-1 2,-4 8-4,5 0 1,-9-4-1,8 4 1,-4 3 0,0 0-2,0 3 1,-4-3 0,0 3-1,0 7 0,0 1 0,0-1 0,4-1 3,-4-2-3,0-4-5,0 2 2,0-2-1,0 0 0,0 0 0,0-3-1,0 0 2,8 0 0,-4 0 1,1-3 1,3-3 0,-4 1 0,4-5-1,0-3 1,4 4 1,-12 3-1,9-2 0,-1-2 2,0 4 0,0-1 1,0 1 0,5 3-1,-9 1 2,4 2-1,-4 0-1,0 0 0,4 0 1,-4 5 0,1 5-2,-1 2 0,4 1 1,-8-2-4,0-1-4,4-1-6,-4-2-6,0 1-3,0-2-8,0-3-2,0-3-4,0 3-6,12 7-9</inkml:trace>
  <inkml:trace contextRef="#ctx0" brushRef="#br0" timeOffset="62736.5883">3181 7230 304,'0'0'19,"0"0"2,0 0-3,-8 2 1,-4-2-3,7 6 0,-3-6-3,0 10-1,4-4-1,-4 4 2,0 1-2,4 1 0,-5 1 2,1 1 0,4 2-1,-4 3-2,0-4-1,-1 4 1,1 5-1,0 6 0,0 2-1,0 4 0,-5 4 1,1 4-2,4 3 0,4 5-1,-4-3 0,0 1-2,3 0 1,1-3-3,0-4 1,4-4-2,0-2 0,0-7 0,0-1 0,4-2-1,5 0 0,-5-2-6,4-7-2,0 1-4,0-3-3,0-2-6,5-5-9,-5 1-9,0-5-6,4-2-3</inkml:trace>
  <inkml:trace contextRef="#ctx0" brushRef="#br0" timeOffset="63354.6236">3361 7817 416,'0'-3'45,"0"3"-11,0 0-9,0-4-6,0 4-5,0 0-5,0 4 1,0-4-4,0 9-2,0 5-1,0 2 0,-4-1-1,4 1 0,0-1-2,0 3 2,-4-2-1,0 1-1,4-1-3,-4-3-1,4-3-1,0-3-1,0 3 0,0-4 1,4-2 1,-4-1 1,4-3 0,0 0-1,0-3 3,0-1 1,9-2 0,-5-4 0,0-1-1,4-5 2,0 1 2,1 0 0,-1-4-1,0 5 1,1-2 0,-1-3 1,0 8 0,-4 1-1,1 1 0,-1 2 0,-4 3-2,0 0 2,-4 4-1,4 4 0,0-3 0,-4 5 0,0 7-1,0 0-1,0 1 1,4-1-2,-4-4 2,0 1-1,0-2 0,0-5-1,0 0 1,4-3-3,-4 0 1,0 0 1,4 0 0,0 0 0,1-3 1,-1 0 0,4-5-2,-4-2 0,4 1 2,0-1 0,1-2 0,-5 4 0,8-2 1,0 4 1,-4-1 1,1 1 0,-1 5 1,0-6 0,-4 1-1,4-1 0,-4 1 0,0 3 0,0 3-2,5 0 4,-5 6-4,-4-3 2,8 10-1,-4-2-2,0-1 1,-4 6 0,0-5-4,4-2-2,-4 4-4,0 0-2,0-7-4,4-3-4,-4 2-6,0-2-8,0 1-5,0-1-6,0-3-11</inkml:trace>
  <inkml:trace contextRef="#ctx0" brushRef="#br0" timeOffset="63558.6353">3983 7737 421,'5'0'47,"-1"0"-10,4 0-9,-4-3-9,8 3-4,-4 0-4,9 0-5,-5-3-3,0-3-6,1-1-2,3-4-2,4-2-5,-7 4-5,3-4-4,0 5-8,-3 2-8,-1-1-4,21-8-14</inkml:trace>
  <inkml:trace contextRef="#ctx0" brushRef="#br0" timeOffset="63808.6496">4454 7477 413,'4'0'37,"0"0"-6,1 3-4,-1 6-6,-4 7-3,0 2-5,0 4-4,0-1-2,0 9-1,0-5-3,0 5 0,0-2 0,0 0-4,0-4-3,0 0-6,0 1-5,0-1-6,4-5-8,-4-5-8,0-1-7,0-6-5</inkml:trace>
  <inkml:trace contextRef="#ctx0" brushRef="#br0" timeOffset="64150.6692">4647 7116 363,'0'0'42,"4"0"-2,0 6-2,4 0-2,0 4-6,5 4-3,-1 2-2,0 3-2,0 2-3,5 1-1,-1 5-1,1 3 0,-5 1-1,8 0 0,-7 0-4,-1 2 0,0 10-3,-4-3-1,5 9-3,-5-1-2,-8 4 0,4 4 0,0-5-3,-4-2 0,0 0 1,0-3-2,0-3-4,-8-3-4,4-3-3,-9-7-5,5 0-3,0-5-3,0-7-5,0 1-4,4-5-3,-5-7-12,9-7-12,-4 0-9,4-21 1</inkml:trace>
  <inkml:trace contextRef="#ctx0" brushRef="#br0" timeOffset="64656.6981">5261 7578 305,'4'0'40,"0"0"3,0 0 1,0 0-6,0 4-6,4-1-2,5 8-4,-5 2-5,4-1-2,0 1-3,5 1-1,-5 2-5,9-1 0,-9 0-3,4 4-3,1-4 1,-1 5-2,0 3-1,-3-4 0,3-2-2,-4 2-4,1-1-5,-1 1-3,0-5-1,-8 2-3,4-3-3,-3-2-4,3-5-5,-8 4-7,0-4-5,4-3-3,0-3-3,0 0-8</inkml:trace>
  <inkml:trace contextRef="#ctx0" brushRef="#br0" timeOffset="64901.7121">5535 7588 326,'0'1'44,"-4"9"-5,-8 15-2,-5-1-8,5 3-3,0 5-7,-1-2-5,-3 4-1,4-1-5,0-3-2,-5 2-1,5-2-2,0-3-5,-5-1-6,5 1-6,0-10-8,-5 2-9,9-1-5,0-2-4,0-4-6,-17 28-6</inkml:trace>
  <inkml:trace contextRef="#ctx0" brushRef="#br0" timeOffset="65519.7475">5801 7214 355,'0'-6'37,"0"6"-10,4 0-8,-4 0-4,0 0-2,0 3-4,0 0-2,0 13-2,0-1 0,-4-3-2,4 4-1,0-2-2,-4 2 1,0-1 0,-4 1 0,8-7 0,-8 4-2,4-5-1,-1-2 2,1 0-3,4-2 0,4-4-2,-4 3 1,0-3 1,0 0 0,0 0 0,0 0 1,0-3 1,5-1 1,3-5 0,0-2 3,4 0 3,0 0 5,1-2 2,-1 3-2,-4-1 2,9-2-4,-5 4 1,0 1-1,0-2-3,1 4 2,-5 0-2,0-1 0,0 4-3,0 0 0,-3 3 0,-1 0 1,0 0-2,-4 3 0,4-3 0,-4 3-1,0 7-1,0-4 2,4 1-2,0 2-1,-4-4 0,4 1-3,0-3 1,-4 1-1,4-4 1,-4 3 0,9 0 1,-5-3 2,0 0-1,0 0 0,4-3 0,0 3 2,-4-3 0,0-4-1,5 1 0,-1 3-2,0-2 3,-4 2 0,4 0-2,4-1 2,-3-2 0,-1 3 0,-4 3 1,4 0 0,-4 0-1,0 0 0,0 3-2,-4 0 2,5 4-1,-5 4 2,0 1-3,0 4-4,0-8-4,0 2-5,0-1-5,0 1-6,0-5-5,0-1-7,-5 0-6,1 13-12</inkml:trace>
  <inkml:trace contextRef="#ctx0" brushRef="#br0" timeOffset="65831.7653">6841 7251 382,'0'3'32,"0"3"-6,0 4-3,0 4-4,0 2-1,0 2-4,0 4 0,-4-1-3,4 4-2,-4-1-4,4 0 0,-4-2-3,4 5 1,0 2-3,-4-6-5,4-2-12,0-2-10,0-1-13,0 1-8,-9 41-10</inkml:trace>
  <inkml:trace contextRef="#ctx0" brushRef="#br0" timeOffset="66054.7781">6604 7505 484,'0'0'37,"0"0"-9,4 0-7,8 0-4,0-3-2,5 0-6,-1 3-1,4-3-3,1 3-1,-1-3-2,1-1-2,-1 1-4,1-6-3,3 5-4,-3 1-5,-1-8-9,1 5-12,7-1-14,-7 1-9</inkml:trace>
  <inkml:trace contextRef="#ctx0" brushRef="#br0" timeOffset="66921.8277">7611 6939 249,'0'0'38,"0"0"0,0 0-6,0-3-5,0 0 0,0 3 0,0 0 0,0 6-1,0 1-3,0 7-4,0 5-1,0 2-2,0 4 0,4 5-3,-4 1-2,0 2-2,0 0-1,-4 5-2,4 2-2,0 0 0,0 1 0,0 1-2,0-1 0,0 2-1,0 0-1,-4 0-2,4-4 0,-4 8-3,4-8-1,0-2-1,-5-7 1,1-1-3,4-9 2,-4-4 0,4-6 1,-8-2 2,8-8-1,0 0-2,4-7-4,-4-1 2,0-14 0,4-5 0,-4 0 3,4-5 2,9 2-1,-5 3 3,0-2 0,4 12 0,-4 1 1,5 2 1,3 1 6,-4 4 3,5 2 1,-1 2 2,-4 2-3,5 0 0,-1 0-1,1 3-3,-1 0-2,-4 0 1,1 3-2,-9 7 3,4-6-3,0 12 1,-4-3-2,-4-2 1,0 8-1,0-1 1,0 4-1,-4-1-1,0 4 1,-8-1 0,-1-2-1,1-4 2,0-2-1,-5-2 0,1 2-1,0-7 1,-1 1 0,5-5-1,0 1-1,-5 0-1,1-6-3,0 3-3,3-3-5,1 0-1,0 0-9,4-3-6,-5-3-9,5 0-5,0-2-5</inkml:trace>
  <inkml:trace contextRef="#ctx0" brushRef="#br0" timeOffset="67647.8692">8245 7386 373,'0'0'28,"0"0"-7,0 0-1,0 3-6,0 5-4,0-2-2,0 7-1,0-2-1,0 8-1,0-6-3,0-3-1,0 4-1,0 2 1,0-3 0,0 1 0,0-5 1,0 4-2,-8 1 0,8-1 1,-4-3-1,4-6 0,-8 6 0,4 0 0,0-4 0,4-6 0,0 3 0,0-3 0,0 0 0,0 0 0,0 0-2,4-3 1,4-3 1,0-4 0,0-4 0,5-2 2,-5-2 0,4 2 2,0 1 1,5 0-1,-5-1 4,0-3-1,1 5 1,-1-2 0,0 7-2,0 4 0,-3-2-1,-1 1 1,0 6 0,-4 0-2,4 0 2,0 0-1,-3 3 1,-1 0 0,0 5-3,-4 5 0,4 0 0,-4-1-1,0 0 0,-4 0-1,4 1 1,-4-2-1,0 5-2,-5 0 1,5-5 0,4 2 1,-4 3-2,0-12-2,0 3 0,4-7-1,0 3 0,0 3 0,0-6 0,0 0 0,0 0 0,4-3 1,0 0 1,8-11 0,1 1 1,-5-3 0,4 8 0,5-5 0,-5 1 1,0 1 1,5 1 3,-1 1 0,0 2 1,1-6 1,-1 5-2,0 2-2,-3 3-1,-1 3 1,-4-3 0,0 3 3,1 3 0,-5 3-3,0 1 1,0 7-1,0-1-1,-4 3 0,0-5-2,0-2-2,0 7-5,0-5-1,0-1-5,0-4-4,0-3-6,0 4-7,0-4-7,0 2-5,0 1-5,0 13-5</inkml:trace>
  <inkml:trace contextRef="#ctx0" brushRef="#br0" timeOffset="67946.8863">9052 7367 362,'4'0'52,"0"3"-8,0 3-8,0 4-3,4 4-6,-4-4-5,9 6-3,-5 1-5,0-4 0,4 1-5,1 5-1,-1 4 1,4-9-3,-3 5-2,3-2 0,0 3-1,1 0-1,-5-1-5,0-4-4,5 0-2,-5 5-3,-4-6-2,4-1-4,-7-4-7,3-3-5,-4-4-7,0-2-6,-4 3-5,0-3-10</inkml:trace>
  <inkml:trace contextRef="#ctx0" brushRef="#br0" timeOffset="68197.9007">9224 7416 360,'0'3'49,"-8"4"-7,-1 10-9,-3-1-5,0 5-6,-5 1-5,1-4-3,0 10-3,-5-1-4,5 0-2,-1 0-1,1 2-2,0 1-6,3-5-3,-3-1-6,4 0-6,0-5-7,-1-1-5,5-6-7,4-2-3,4 0 0,-4-3-8</inkml:trace>
  <inkml:trace contextRef="#ctx0" brushRef="#br0" timeOffset="68646.9263">9527 6930 301,'0'-7'24,"4"7"-2,-4 0 1,0 7-1,0-1 0,0 0-8,0 6 0,0 3-5,-4 5-1,4-6-1,-8 2-2,-1 1-1,5-1-3,-4-2 0,8-1-3,-4-3-4,0-1-1,4-6-1,0 1 1,0-4 0,0 0 3,0 0 1,0 0-3,0 0 1,4-4 2,0-11 2,4 7-1,5-4 1,-1 5 0,4-6 3,-4 0 4,-3 2 5,7 5-1,-8 2 3,5-5 1,-5 9 5,0-3-2,0 0-1,0-1-1,-4 4-2,0 0-3,5 0-1,-5 0 0,0 0 0,-4 0-2,4 7-1,-4 15-2,0-5-1,-4 3-1,4 0-2,0-1-3,0-4-4,0-3-4,0 1-5,0-3-5,0-9-6,4-1-11,-4 3-9,16-3-15</inkml:trace>
  <inkml:trace contextRef="#ctx0" brushRef="#br0" timeOffset="69162.9559">10505 7144 273,'4'4'39,"-4"0"-2,0 3 1,8 5-3,-3 1-2,-1-2-5,0 2-6,0 3-5,0-2-5,4 2-2,-8 0-3,4-2-3,-4 9 0,0-6-3,0 2-5,0-1-7,-4 1-7,4-2-7,-4 2-4,0-1-7,0-2-1,-4-4-6</inkml:trace>
  <inkml:trace contextRef="#ctx0" brushRef="#br0" timeOffset="69648.9837">10419 7364 372,'4'3'47,"9"-3"-8,3 0-8,9-3-9,3 3-5,5-7-5,0-1-1,-1-1-10,5-1-6,-8 1-13,-4-1-1,-1 6-1,1-3-8,-1-2-11,1-1-5</inkml:trace>
  <inkml:trace contextRef="#ctx0" brushRef="#br0" timeOffset="70449.0294">9670 7108 157,'0'0'12,"0"0"2,4 0-5,-4 0 0,4-3 3,-4-1-2,0-8 2,0 2 2,4 1 0,0 1-1,-4 1 0,9-2-1,-1 2-1,-4 1-1,0-2 2,0-1 0,4 2-1,-4 1 2,5 3-2,-5 0-1,4-1 5,4 0-1,-4 0 0,5 1-2,-1 0-1,0 3-3,0-3-3,1 3-1,-1 0-1,0 0-1,-4 0-1,5 3-3,-5 0-7,0-3-5,0 7-3,0-3-3,1 12-4,-5-3-8,0 1-3,0 2-5</inkml:trace>
  <inkml:trace contextRef="#ctx0" brushRef="#br0" timeOffset="71337.0802">11484 7168 271,'0'0'27,"-4"-3"-5,-1 3-3,5-3-4,-4 0-3,4-4-2,0 3 0,-4-3-1,0-2 1,4-4 1,0 5-1,-8-2 1,4 1 0,4-4 3,-8 4-2,8 4-3,-8-1 2,-1 2 1,1 4-1,0 0-1,-4 0-1,-5 4 1,5 2-1,-4 2 1,3 8 1,-3 3-1,0-5 0,-5 8-1,9 2 0,0-2 1,-1 5 0,1 1-1,4 2 0,0 2-4,-1-2 2,5-3-1,0 3 0,8-5 0,0-1 0,1 2 0,7-12 0,4-1-2,5-10 1,7 3-1,-7-6-3,3-3 1,5 0 0,-4-3-3,-1-7-2,1 3-6,-5 2-2,1 2-5,-9 0-2,4-4-4,1 4-2,-5-1-6,-4 6-4,4 1-10,-3-3-8,-1-1-2</inkml:trace>
  <inkml:trace contextRef="#ctx0" brushRef="#br0" timeOffset="71741.1033">11991 7208 313,'0'-3'37,"0"3"-1,0 0 0,0 0 5,8 3-6,-3 3-7,-1 1-3,4 2-3,0-1-3,4 2-1,-3-1-4,-5 4-1,12-2-1,-4 5-3,1 1-3,-1-1 0,-4-1-2,8 1-1,-3 3 0,-5-5-3,0 8 2,0-1-3,0-5-1,1 1-5,-5 6-3,0-8-1,4-7-4,0 8-2,-4-3-4,0-10-5,-4 0-6,9-3-4,-5 0-5,4 0-3,-4-3-1</inkml:trace>
  <inkml:trace contextRef="#ctx0" brushRef="#br0" timeOffset="72086.123">12184 7168 258,'0'3'39,"0"-3"-1,-4 7-1,4-1-3,-9 5-2,1 2-4,-4 3-5,4-2-4,-5-1-2,-3 6-2,0-2-1,-1 4-2,5 1-2,0 1 0,-9-3-2,1 7-3,3 0-1,1-4 0,4 0-2,-5 0-3,1-3-3,8-1-4,-8-1-4,7 1-3,1-3-7,0-8-5,8-2-8,-4-3-4,0 1-6,4-4-4</inkml:trace>
  <inkml:trace contextRef="#ctx0" brushRef="#br0" timeOffset="72738.1603">12597 6807 361,'0'-3'28,"0"3"-8,0 0-6,4 3-2,-4 1-2,0 2-1,0 7 0,0-2-2,-4 5 0,4 1 3,-4-4 1,-4 9-1,0-1-4,0-5 1,3 1-3,-3-1-1,0-2-2,8-1 1,-4-3-1,0-1-1,0-4 0,4 1 1,0-3 0,0-3 0,0 0-1,0 0 0,8 0 0,-8-6 0,12-5 0,-4-5 0,5 3 2,-5-1 1,4-2 2,0 5 0,5-5-2,-5 0 3,0 5 0,5-5 1,-1 7-1,-4-1 1,1 5 0,-1-4 2,0 2-4,1 7 0,-5-6-3,4 3 1,-8 0 0,0 3-3,0 3 2,0-3 0,-4 3-1,0 7-1,0-1 1,0-1 0,-4 2-1,0 2 0,4 1 0,0-5 0,0 2-2,-4-4 0,4-3-2,0-3 0,0 6 0,0-6 3,4 0 0,-4 4-1,4-8 1,9 1 0,-1 0 0,0-3 0,0-1 1,1-2 0,3 4 0,-4-11 0,5 7 0,-5 2 0,0 4 0,1-2 0,-5 5-1,0-3 1,0 0 0,-4 6 0,4 0 0,-8-1 1,5 7-2,-5 7 0,0-1 3,0 1-2,0-1 1,0 0-2,0 1-1,0-4-4,0 0-3,-5 0-2,5-2-8,0-1-5,-4-4-5,4-2-6,-4 4-4,4-1-2,0 11-7</inkml:trace>
  <inkml:trace contextRef="#ctx0" brushRef="#br0" timeOffset="72953.1726">13428 6992 382,'0'0'37,"8"1"-4,-3-1-7,7 0-6,-4 0-5,4 0-2,1 0-7,3 0 0,0 0-3,1 0 1,-1 0-5,-4 0-6,1 0-6,-1-1-8,0 1-9,-4 0-10,1-3-10</inkml:trace>
  <inkml:trace contextRef="#ctx0" brushRef="#br0" timeOffset="73155.1842">13367 7221 358,'4'0'33,"0"-4"-6,0 4-5,8 0-6,-3 0-4,7-3-4,0 3-2,1-3-1,-1 0 0,1 0-2,3 0-1,0-1-4,5 1-6,-5-2-6,5-1-10,-4-3-11,-1 2-6,33-9-11</inkml:trace>
  <inkml:trace contextRef="#ctx0" brushRef="#br0" timeOffset="73666.2134">14468 6920 230,'0'-6'24,"4"-5"-1,4 1 0,-3-3-3,3 4 0,-4-5 1,0-2-2,0 1-3,0 0-1,-4-1-2,0 1 2,0 3-3,4-4-2,-4 5-3,0-2-1,0 3-2,0-1 0,0 2-1,-8 2-1,4 1-2,-8 3 0,-5 3 0,5 0 0,-4 3 0,-1-3 3,-3 6-2,-1 7 0,1 1 3,-5 2 1,1-6 0,-1 7 0,1 7 3,-1 5 0,0-2-2,-3 12 0,3-2-1,1 0 0,3 1-1,1 3 2,3-1-2,-3 0 1,3-4 0,9 2-1,0-8-2,4 1 1,4-6-2,0-1 3,4-10-1,8 2 3,1-6 0,3-4 1,5-4 2,-1-2-1,5-2-1,-1-4-1,1-10 1,3-2-2,1-4-1,4-2 0,0-6-1,-1-2 0,1-4 0,0 2-1,-5-2 0,-3-4 0,-5 0 0,-7 0-5,3 4-4,-8-1-7,-4 4-1,0 3-7,-4-2-4,-4 5-7,4 5-5,-8 4-9,0 12-8</inkml:trace>
  <inkml:trace contextRef="#ctx0" brushRef="#br0" timeOffset="78614.4965">2579 9338 391,'-4'0'39,"4"0"-5,4 7-4,-4 2-7,4-3-4,4 7-2,1-2-1,7 2-3,-4 0-5,5-2 1,-1 5-3,5 0-2,-1-2 0,1 2-2,-1-3 1,5 1-2,-1 2 0,-8 1 0,9-1-2,-9 0-6,5-5 0,-5 2-4,-3 3-2,-1-2-4,0 2-5,-4-5-4,0 2-1,-3-4-4,-1 7-4,-4-5-1,4-1 0,-4 30-7</inkml:trace>
  <inkml:trace contextRef="#ctx0" brushRef="#br0" timeOffset="78938.515">2878 9225 281,'0'0'39,"-4"0"-4,0-3-3,0 3-3,-4 0-6,4 3-1,-5 4-5,5 2 1,-4 7-3,0 2-1,0 4 0,-1 5-2,1 0-2,0 5 0,-4 1-3,0-3-1,-1 1-1,5 2-2,-4 0 0,0-1-2,3-2-1,-3 0-1,0-4-4,-1 1-5,1-3-2,0-2-5,0-8-6,-1-1-3,5 0-3,4-8-2,4-2-8,-4-3-7</inkml:trace>
  <inkml:trace contextRef="#ctx0" brushRef="#br0" timeOffset="79587.5521">3185 8874 352,'0'0'27,"0"0"-9,0-3-2,0 3 0,8 0 4,-8 0-5,4 3-3,-4 10-4,0-1 0,0 0-3,-4 0-1,4 1-1,0-8-1,0 7 0,-4 1 1,4-6-3,0-1 0,-8 2 0,8-5 0,0 0 0,0 0 0,0-3 0,0 0 2,0 0-1,0 0-1,0-3 0,0 0 1,0-2-2,4 5 1,0-9-2,-4 6 2,13-10 0,-5 3 0,4 1-1,0-2 3,1-2-1,-5 0 0,8 5 1,-4-4 1,5 5 4,-5-2-1,0 1 1,1 1 1,-5 4-3,-4 0 0,4-3-3,-8 6 1,4 0-1,0 0-1,0 0 1,-4 3 0,0 0-2,0 0 1,0 7 0,0 1-1,4-2 0,-4 4 1,0-5 0,0-2-1,5 1-1,-5-1-1,0-3 1,8 4 0,-4-7 0,0 3 0,4-3 1,0 0-2,0-3 2,1-4-1,-1-2 1,-4 2 0,8 1-1,-8 1-1,5-1 2,-1 0 0,0 2 0,-4 1 0,4 3 1,0 0 0,-4 0 0,5 0-1,-5 0 0,0 0 0,0 3 0,4 1 2,-4-1-2,0 3 0,0 2 1,5-2-1,-9 4-7,4-4-3,-4 1-9,4-1-5,0 2-8,-4-2-4,4-3-5,-4 17-11</inkml:trace>
  <inkml:trace contextRef="#ctx0" brushRef="#br0" timeOffset="80387.5979">4311 8324 332,'0'-3'29,"-4"3"-3,4 3-3,-8-3 2,-5 0-2,1 0-1,4 3-2,-4-3-5,-1 6-2,5-2-1,-4 2-1,4 4-2,-5-6-1,5 0-1,-4-4-2,0 6-1,-1-3 1,-3 0-3,4 10 2,-9-2-2,1-5-1,-1 4 1,1 0-2,-1 1 2,-3-2-2,-5 1 1,5 2 0,-5 0 2,8-3-2,1 4 3,0-7-3,-1-1 5,9 8-2,0-4 1,3-2 0,-3-1 0,8-3 0,0 2-1,0-2-1,4 0 1,0 4-2,-4-4 2,4 0-1,0 3 1,0 1 0,0-3 1,0 6-1,4-4 0,-4 4 1,4 6-1,-4-5-1,4 5 0,0-2 1,0 5-2,4-1 1,-4-2 0,5 4 0,-9 6 0,8-2 0,-4 4 0,0-1 1,4 3-2,-4 1 2,0-1-2,-4 11-1,0-3 1,0 2-1,0 5 0,0 5-1,0 0 0,0 2 2,0-1-2,0 1 0,-4-2-1,4-4 1,-8-2 0,8-1 1,-4-3-1,0 6 0,0-12 0,4 2 0,-8-4 0,4 1 0,-1-3 0,1-1 0,-4-2 0,8 0 0,0 0 0,0-1 0,0-6 0,0-4 0,-4-3 0,4-2 0,0 2 0,0-4 0,0-2 0,0-3 0,0 0 0,0-1 0,0 0 0,4 0-1,-4-3 1,8 0-1,5 0 1,-5 0-1,4 0 2,0 0-1,5 0 0,-5 0 0,0-3 0,9 3 0,-9-3 0,9 0-1,-5-1 2,4 0-1,1 0 0,-1 1-2,1-3-3,-1 3-3,-3 0-3,-1 3-3,-4-4-3,9 4-1,-9 0-2,0 0-5,1-3-5,-1 0-9,0-3-7,0 1-4,5 2-4,28-20-2</inkml:trace>
  <inkml:trace contextRef="#ctx0" brushRef="#br0" timeOffset="80970.6312">4638 9341 377,'0'-6'42,"0"1"-8,0-1-6,0-4-3,0-2-6,0 1-4,0-5-1,0 1-3,0-1-1,-4-3-2,4-1-1,0 1 1,-4 1-2,4 5 1,-4-3-2,4 2 1,-4 1-2,0 2-1,0 2 1,4-1-3,-8 4 1,0 3-1,-5-4 0,1 4-1,4-3 0,-4 6 0,-1 0 0,1 3 0,-4 3 0,3 1-2,-7 5 1,3 1 0,5 1-2,0-1 0,0 1 2,-1 6-1,5-1 0,-4 1-2,8 1 0,0-2 1,0 0-1,-1-5 0,5 6 2,0-9-2,0 1 2,5 1 0,-1-5-1,-4-5 2,8 0 1,4 1-1,-4-4 2,5 0-2,-1-7 2,-8 4-1,12-8 2,-3 1 1,-1-2-2,0 4 2,0-5-1,1 3 1,-1 2 1,0 2 1,1-3-2,-1 2 3,-4 4-3,0-3 2,0-1-1,1 4-2,-5 0 0,4 3-1,-4 0 0,0 6 3,0 4-1,-4-1-2,0 12 0,4 1 1,-4-1-3,0-2-3,0 2-7,0-2-1,0-2-6,0-1-8,0 0-12,0-5-9,0-1-5,-4 26-10</inkml:trace>
  <inkml:trace contextRef="#ctx0" brushRef="#br0" timeOffset="81576.6659">4909 9208 358,'0'3'38,"0"0"-11,-4 2-2,4-2-6,0 13-6,-9-3-2,9 1-3,-4 2-1,0 0-2,0-2-2,4 2 1,-4-5-4,0 2 1,4 0 1,0-4-2,0 1 0,0-2 0,0 1 1,0-2-1,0-4 0,0 0 0,0 0 0,4-3 0,0 0 0,-4 0 0,4-6 1,4 3 1,1-10 1,3 2 1,-4 1 2,4 1-3,-8-1 1,5 1-1,-1-1 0,-4 5-2,0-4 1,8-1-1,-8 7 0,0-3 0,1 4 0,3-4-1,-8 6 0,4 0 0,-4-3 2,4 3-3,0 0 2,-4 0 0,4 3 1,-4 0 1,0 8-2,0 2-1,0-1 2,0 0-1,0 0-1,0 1 1,0-7-2,0 1 2,0-6 0,0 2-2,4-3 0,-4 0 2,4 0 0,5 0 1,3-3 0,-8-11 0,8 1 2,0 4-2,-3-4 0,3 2-1,0-2 0,-4 4 1,5 1-1,-1 1 2,-4-2-1,0 6-2,-4 3 0,5-4 1,-5 4 0,4 0 2,-4 0-2,-4 4 3,0-4-2,0 6 2,0 4-2,4 1-1,-4 1 0,0 4-1,0-5-1,4-4-2,0 2-1,0 1-2,0-4-2,5 1-4,-5-4-3,0-3-8,8 0-8,-4-3-7,0-1-9,13-5-9</inkml:trace>
  <inkml:trace contextRef="#ctx0" brushRef="#br0" timeOffset="81995.6898">5875 8434 334,'0'0'28,"0"0"-7,0-8-1,-4 8-5,4-7 0,0 4-4,-4 3-1,-4 0 0,-5 3 0,9 1 3,-4 3 4,-4 9 0,-1 0-3,5 5 0,-8 1-2,8 2 2,-5 3-2,-3 6 0,4 2 0,-5 2 0,5 0-1,-8 5 0,3 3-1,-3 1-2,3 3 1,1-3-1,4 4 0,-5 1 1,5 4-1,-4 6 1,7-3-3,-3-2-2,8-5 0,0-5 0,4-3-1,0-3-2,4-7 0,0-3-4,4-4-4,1-2-3,-1-5-3,4 1-7,0-4-3,1-3-4,3-2-11,0-5-11,5-2-12,20 8-8</inkml:trace>
  <inkml:trace contextRef="#ctx0" brushRef="#br0" timeOffset="82896.7414">6055 9003 329,'0'0'43,"0"0"-7,0 0-5,0 0-3,0 0-2,0 0-6,0 0 0,0 3-3,0 0-5,0 3 0,0-2-3,0 7-4,0-2 1,0 4-2,0-2-1,0 5-1,0-3 0,0 0-1,-4 1 0,-4 5 0,0 5-2,-1 0 1,5-2-2,-4-5-1,4-1-2,0 0 0,0-2 0,4-4 0,0-4 0,0 1 1,0-7 1,4 3 0,-4-3 1,4 0 1,4-3 0,4-4 0,-3-5 2,3-3-2,-4 3 0,4-4 1,-3 0 1,3 1 1,-4 0 2,0 3 0,0 6 0,1-7 0,-1 4-1,-4 1-1,4 2 0,-4 6-1,-4-4 0,4 4 0,-4 0-1,4 7 0,0-3 0,1 6 0,-1 0 0,-4 5 0,4 0 0,-4 1-3,0-7-1,0 6 0,0-3 1,0 1 0,0-2 1,0-1-1,0-4 0,0 0-1,0-2 2,0-1-1,0-3 0,4 0 2,-4 0 0,12 0 0,-4-3 1,-4-4 1,0-2 1,5-1 1,-1-1 1,0-2 0,4 4 1,-3-4-1,3 5-1,-8 2 0,8-4-1,-4 7 0,-4 0-2,1 3 0,-5-7 0,0 6 2,4 6 1,4 1-1,-8 3-1,4 4 0,0-2 1,0 2-1,-4 3 0,4-2-2,-4 5-4,4-4 0,0 1-2,-4-4-3,0-1-4,9-1-6,-9-4-2,0-6-3,0 0-6,0-3-6,4 0-6</inkml:trace>
  <inkml:trace contextRef="#ctx0" brushRef="#br0" timeOffset="83095.7528">6604 9135 356,'4'3'47,"4"-3"-4,4 0-9,0 0-9,1 0-8,-1 0-4,4 0-4,1 0-6,-5 0-5,4-3-7,-3 0-6,-1-4-7,0 1-4,1 3-3,-5-1-4,0 1-2,4-1-4</inkml:trace>
  <inkml:trace contextRef="#ctx0" brushRef="#br0" timeOffset="83368.7684">7087 8893 332,'4'-3'42,"-4"3"-2,0-3-1,0 6-6,0-3-4,0 6-4,0 9-6,0-3-5,0 3-4,0 4-2,0-3-1,0 1-3,0 5 0,0-1-2,0-5 0,0 5 0,0 1-3,0-8-3,0 8-1,0-4-5,0 1-1,0-2-9,0-1-5,-4 0-7,0-1-8,4-6-4,-21 21-12</inkml:trace>
  <inkml:trace contextRef="#ctx0" brushRef="#br0" timeOffset="83703.7875">7291 8472 363,'9'1'56,"-1"6"-5,0 5-9,4 9-4,5 5-7,-5 1-4,0 3-2,5 2-2,3 4 0,-4-1-3,1 8-1,-1-3-3,-4 1-2,1-3-1,-5 2-1,4 3-3,-4 3-3,1 0 2,-5 0-4,-4 4 1,0-4-3,0-2 0,0 2-2,-4-3-3,4 0-6,-9-3-6,-3-7-6,4-4-6,0-5-9,4-7-15,-5-1-20,1 14-13</inkml:trace>
  <inkml:trace contextRef="#ctx0" brushRef="#br0" timeOffset="84206.8163">8237 8651 306,'0'0'36,"0"0"-4,0 0-5,0 0-2,0 0-2,0 0-2,4 7-1,-4-7-2,4 13-1,-4 1-3,0 0-2,0 5-1,0 3-1,0 2-2,8 3-2,-3-1-2,-5 1 1,0 0-3,0 1-1,0 3-7,0-1-4,0-5-8,0 2-7,0-6-8,-5 3-7,1-5-7,-8 43-9</inkml:trace>
  <inkml:trace contextRef="#ctx0" brushRef="#br0" timeOffset="84435.8294">8094 8901 401,'4'0'39,"0"-2"-5,4 2-6,13 0-7,-5-6-6,5 3-4,3-7-3,1 4-5,3 3-4,5 0-3,-8-5 0,3 1-6,1 1-6,4 3-11,-5-4-7,-3 1-8,4 3-5</inkml:trace>
  <inkml:trace contextRef="#ctx0" brushRef="#br0" timeOffset="84993.8613">8978 8147 396,'4'-3'39,"-4"3"-8,4 8-4,-4 5-5,0 9-2,0-1-5,0 12-5,0 1 0,0 12 1,0 6-2,0 5-2,-4 5-2,0-1 1,0 1-2,4-6-1,-8-6 1,8 3-2,0-7-1,-4 2 0,0-2 0,0-3-1,4-7 0,0 1 0,0-7-1,0-5-2,0-5-1,0-9 1,4 1 0,0-12 2,-4 0 0,4-6 1,4-7-1,4-11 0,1-1 0,3 1 0,-4-3 1,1 3 0,-1-1 0,4 3 0,-4 4 1,1-1 1,3 5 1,1 1 1,-1 7 1,-4-1-1,0 7-1,5 0 0,-5 0-1,0 3 1,-3 1-2,-1-1 1,0 6-2,-4 4 1,0-2-1,0 8 2,-4-1 1,0 1-3,-4-3 1,0-2 1,-4 2-1,0-2-1,-5 2 3,5-3 0,-4-5-1,0 5-1,-1-4 1,-3 1-1,0-1-1,-1-1 1,1-5-1,-1 4-3,5-7-3,-4 3-6,4 0-2,-5-3-6,1 0-6,4 0-8,3-3-8,1-7-7,4 6-4,-4-31-3</inkml:trace>
  <inkml:trace contextRef="#ctx0" brushRef="#br0" timeOffset="85576.8947">9674 8764 405,'0'0'41,"0"0"-10,8 3-5,-4 4-6,-4 4-6,0 2-3,0-1-2,0 3-3,0 1-2,0 0 1,0-5-3,-4 1 0,0 1-2,0-5 1,0 2 0,0-4-1,4 3 0,0-5 0,0-1-1,0-3 0,0 3 0,0-3 0,0 0 0,0-3-2,0 3 1,16-7 0,-3-5-1,-5 2 2,4-1 1,-4 2-2,5-4 2,-1 2 0,-4 1 0,4 1 0,-4 2 3,-3 1-1,3 6 3,-8-3-1,8 3-1,-8 0 0,8 0-1,-4 0 0,0 0-1,0 0 1,-4 0-2,4 3 2,1 0-1,-1-3-1,-4 3 0,4-3 0,0 7-3,-4-4 0,0 0-1,4 0 0,4 0-1,-4 1 1,0-4 1,0 0 1,5 0 0,-1 0 2,-4 0-1,4 0 0,0-4-1,-4 4 2,9-3 0,-5 3 0,4-3 1,-4-3-1,0-1 0,-3 4 0,3-3 0,4 4 0,-4-1 0,0 0 0,1 3 0,-1 0 0,-4 0 0,0 0 0,4 0 0,-4 3 0,-4-3 1,4 3 0,0 5-2,-4-2-3,5 4-6,-1-4-6,0 1-5,-4-3-8,0 3-2,0-4-8,8 0-5,-12 13-3</inkml:trace>
  <inkml:trace contextRef="#ctx0" brushRef="#br0" timeOffset="85840.9098">10734 8599 350,'0'0'36,"5"0"-7,-5 0-2,0 10-3,0 9-4,0 1 0,-5 7-5,5 0-5,-4-1-1,-4 4-3,4-3-1,0 2-2,0-2 1,0-4-5,4 3-5,0-2-8,0 0-8,0-2-2,0-6-9,0-2-5,0 2-6</inkml:trace>
  <inkml:trace contextRef="#ctx0" brushRef="#br0" timeOffset="86063.9225">10591 8841 433,'0'0'47,"0"0"-15,0-4-6,0 4-8,4 0-6,-4-3-3,8 3-4,5-3-6,-1 0-5,0 0-3,1 1-3,-5 2-2,4 0 2,4-3-3,1 3-1,-1-3-5,-4 0-4,5-1-7,3-2-4,50-3-12</inkml:trace>
  <inkml:trace contextRef="#ctx0" brushRef="#br0" timeOffset="86420.943">11480 8642 280,'-5'-6'38,"5"6"-9,0-8-4,-12 1-9,0 1-1,4-7-3,-5 4 0,1 1 0,8-2 1,-8 4 0,8-4 1,-5 4 2,5 1-1,0-1-3,-8 3 0,4-1-2,0 4 0,-1 4-2,1 5 2,-4-1-3,0 8 2,-1-2 0,5 9 2,-4 4 1,0 4-3,-1 0 0,1 2 0,4-3-3,4 0-1,0 2 0,0-2 0,4-3-4,0-3 1,4-2-1,4-7 0,4-3 1,9-2-1,-5-7-4,5-3-2,3 0-4,1-3-3,-1 0-3,1-10-4,-1-1-11,5-2-13,0 3-12,53-38-14</inkml:trace>
  <inkml:trace contextRef="#ctx0" brushRef="#br0" timeOffset="87288.9926">11713 7939 304,'0'0'36,"0"0"-6,0 0 0,4 0 2,4 3-2,0-3-8,5 0 0,3 7-5,5-2-3,-5-5 0,8 0-5,1 0-1,4 0 0,-5-4-3,1 4 0,-1-1-3,1-6 0,-9 4-1,9 0 3,-9 0-3,-3 3 0,-1-3-1,0 3 0,-4 0 0,-4 0 1,9 0-1,-5 0 2,-4 0 0,0 3-1,0 3 2,0 1-2,4 1 0,-4-2 0,1 3-1,-5 1 1,0 4 2,0 2 0,0 0 1,0 5 1,-5 3 1,5 4-1,0 2 2,-4 7-1,-4 0 2,4 2 1,0 7-2,0 13-2,0 5-1,4-2-1,-4 1 1,4 1-2,0 1 0,0-8-2,0-1 1,0-2-1,0-5 0,0-3 0,0-6 0,0 6 1,0-9 0,-4-1 0,-5 1-2,5-4 0,0-2 2,4-3 0,-8-4-2,0-2 0,4-4 2,0-5 0,-4-2-1,3 1 0,-3-2 0,-4-1 0,0-4 0,-1-2 0,1 1 0,0-1-1,-9-3 2,5 0-2,-4 0 2,3 0-1,-3 0 1,-1 0 1,1 0-1,-1 0 0,5 0-1,0 0 0,-5 3 1,5 0-1,-5 0 1,9-3-2,-4 7-2,3-4-3,1 0-5,0 0-2,8-3-3,0 0-4,4 0-7,0 0-8,0 0-10,8-6-11,8-10-4</inkml:trace>
  <inkml:trace contextRef="#ctx0" brushRef="#br0" timeOffset="87584.0095">12773 8553 398,'0'0'41,"0"0"-12,4 0-10,0 0-4,1 3-4,7-3-1,4 0-4,5 0-1,-9 0 0,8 0-3,5 0 1,-5 0-3,9-3-1,-8-2-5,-1 2-9,1-3-8,-5 2-10,0 1-9,-3-3-3</inkml:trace>
  <inkml:trace contextRef="#ctx0" brushRef="#br0" timeOffset="87778.0206">12806 8755 362,'0'0'35,"4"0"-5,-4 0-4,4 3-4,4-3-2,5 0-7,3 0-2,5 0-4,-5 0-10,4-3-9,1 0-5,-1-7-7,5 5-3,-5-1-6,1-4-2,-1 4-3</inkml:trace>
  <inkml:trace contextRef="#ctx0" brushRef="#br0" timeOffset="88328.052">13932 8407 281,'0'-4'32,"0"-8"-10,0 7-5,0-8-5,0 4-1,-4 1-4,4-5-1,-4 0 0,0 1 3,-1 0-4,-3 3 2,8-4 1,-8 0 3,4 6-1,0-3 1,0 0 2,0-2-1,0 7 1,-5-5-4,1 7-2,0 0-2,-4 0-1,0 3-1,-5 3-1,5-3 1,-13 0-1,5 3-2,3 10 0,-3-5 0,-1 5 0,-3 3 2,-1 1 4,-3 8-2,3 6 4,-4 12-3,-3 3 2,3 8 1,-4 5 0,5 1-2,3 2 0,-4-5 0,17-1-1,0-7-1,0-4-1,-1-6 0,13-5 0,4-6-2,5-10 4,3-2-2,12-7 2,-3-2 0,8-7-1,-1-4 0,5-5 0,0-7 1,8-5-1,-4-7 0,-1 1 0,1-3 2,0-7-1,0-3 0,4 0-1,-8-2-1,-1-5 3,-7 3-4,-1-4 1,-7 1-2,-1 0 1,-12 1-3,0 3-1,-4 1-4,5 5-1,-14 4-1,1 2-3,-4 6-4,-5 4-3,-7 1-5,-1 4-9,-3 3-12,3 3-13</inkml:trace>
  <inkml:trace contextRef="#ctx0" brushRef="#br0" timeOffset="103451.9171">4389 11699 244,'0'0'35,"0"0"-4,0-3 0,8 3-4,-8-2-1,0 2-1,0 0 2,8 0-2,-8 0-2,0 0-4,0-3 0,0 0-3,0-3-3,4 2 1,-4-2-3,4-4-2,0 6-3,-4-6-2,0 1 0,0-1 0,0 5 1,0-4-3,-4-4-1,0 3 1,0 1-2,-8 3 0,0-6 0,-1 0 0,5 2 1,-4 2-1,0 5 0,3-3 0,-3 3 0,0-1 0,-5 1 0,5 3 0,0 0 0,4 7 0,-5-1 0,1 7 0,0 1 0,4 2 1,-5 4-1,1 3 0,4-6 0,0 5-1,-1-1 1,5 3 0,4-2-1,-4-1-1,4 4 0,0-7-2,0 1 2,4-3-1,0-5 1,5 2 0,3-7 1,-4-3-1,4 0 2,1-3 0,-1-3 0,0-3 0,1-1 0,-1-8 0,0 0 1,0-1 2,5 0 0,-5-4 0,0-1-1,5-1 2,-5 1-1,-4 2-1,4 2 2,-3 4-2,-1-3 0,0 5-1,-4 1 0,0 4-1,-4 3 0,4 3 0,-4 0 1,0 0-1,0 3 2,4 3-1,-4 7 0,0 8 2,5-5-3,-10 1 1,5 2-1,0 5 0,0-3 0,0 1 0,-4-5 0,4 3-5,-4-1-3,4-2-3,0-1-3,-4-2-4,4 2-7,-4-3-7,4-7-5,0 2-7,0-1-5</inkml:trace>
  <inkml:trace contextRef="#ctx0" brushRef="#br0" timeOffset="104276.9643">4847 11483 261,'0'0'44,"0"0"-4,0-7-3,0 7-3,0 0-5,0 0-3,0 0-4,4 0-5,-4 0-2,4 0-2,-4 0-4,5 0 0,-1 7-3,-4-1 2,0 5-3,0 2-3,0 0-1,4-1 3,-4 0-3,0 7-1,-4-5 0,4 8 1,-4-3 1,-1 2-2,-3-4-1,4 6 1,-4-6 0,0 5 2,4-4-2,0-2 0,0-3 1,4-2-1,-5-5-2,5 0 1,0-2-1,0-4 1,0 0 1,5 0-1,-5-4 1,12-2-1,-4-8 2,4-2-1,-4 0-2,1 5 2,3-2 1,-4-3-2,0 2 1,5-2 1,-5 3 0,0 2-1,0-5 0,0 8-1,-4-1 0,5-1 1,-1 7 0,-4-3 0,0 2 0,0 1 0,0 3 1,0 0 0,-4 7-1,4-1 0,-4 7 0,0 1 0,0 5 0,0-1 0,0-2 2,0-2-2,0 2 0,0-4 0,0-2 0,0-2 0,0-2-1,0 1 0,0-4 1,4-3 0,1 0 0,3-3 0,0-1 0,-4-2 0,4-2 0,5-8 0,-5 4 0,4-3 0,0-1 2,1 0-2,3-1 0,-4 1 0,5-1 0,-1-3 0,-8 8 1,9-3 2,-5 9-1,0 0 0,-4-1-1,5 4 1,-5 3 0,0 0-2,-4 3 1,0 7 1,0-1 0,0 6-2,-4 4 1,0 3-1,0-1 0,4-5-3,0 1-2,-4-1-3,0-2-1,0-1-5,0 0-5,-4-7-6,4-1-7,-4-2-7,4 0-8</inkml:trace>
  <inkml:trace contextRef="#ctx0" brushRef="#br0" timeOffset="104775.9928">5883 10850 251,'0'-3'36,"0"0"-5,-4 0-3,4 3-6,0 0-2,0 0-3,0 0-4,-4 0-1,-4 0 2,8 0-4,-8 3 1,3-3 1,-3 9 1,-4 2 1,8 5-3,-8 0 2,-1-2-4,-3 2 0,4 5 0,-1 1 0,-3 2 0,0 3-2,-1 2-1,5 1 0,0 0 0,-1 4 1,1 1 0,0 1 0,0 1 1,-1 2 0,5 1 1,0 6-1,4 2-1,0-5-1,4 6-1,-4 0 0,-1-9-1,5 3-2,0 0 0,0-6 0,0-1-1,0-2 0,9-4 0,-9 0-3,12-1-5,-8-6-3,0 3-2,4-9-2,-4 2-5,5-4-3,-5-3-4,4-2-9,0-2-6,-4-5-8,4-3-5</inkml:trace>
  <inkml:trace contextRef="#ctx0" brushRef="#br0" timeOffset="105433.0304">6010 11516 407,'0'-3'45,"0"3"-8,0-3-7,0 3-9,0 0-3,0 3-5,0 0-3,0 0-3,0 10-1,0-2-2,0 5-1,0-3-1,0 1 0,0 2-1,0 3-1,-4-1 1,4 1-1,-4-2-2,4-1-1,-4-2 0,0 2 0,0-6-1,4-2 2,0 1-1,0-6 1,0-3 0,0 0 2,0 0-2,0 0 1,4-6 1,4 3 1,4-5 1,-4-8 2,5 0-1,-1 2 2,-4-5-3,8-2 3,-3 2-2,-1 5 1,4 1 1,-3 0 2,-5-1-1,4 1 1,-4 4-2,0 6 0,1-4-2,-5-1-1,0 5-2,4 3 1,-8 0 0,0 3 0,4 0 0,-4-3-1,0 8 1,0 2-1,4 6 1,-4-5 0,0-2-2,0 4-2,0-6-2,0 5-2,0-7 2,4 1 0,-4 1 0,0-1 2,0-3-1,0-3 0,4 3 2,0-3 0,1 0 1,3 0 0,-4-3 1,4-6-1,-4-4 1,4 2 1,1 1-1,-1-2 0,0-1 0,8 5 2,-3-5-1,-1 4 0,-4-1-2,0-4 2,9 1-3,-5 4 2,0 1 1,-4 8 0,5 0-2,-1-3-1,-4 3 2,0 0 4,0 7-2,-8 0 1,5 6-2,-5 2 0,0 0 0,4 1-2,0 1-3,-4-1-2,0-3-2,-4-2-3,4 2-2,0-1-6,0-5-7,0-3-6,0 0-7,0-4-5,0 3-2</inkml:trace>
  <inkml:trace contextRef="#ctx0" brushRef="#br0" timeOffset="105642.0423">6743 11430 363,'4'0'54,"-4"0"-8,4 0-9,4 0-6,0 0-7,1 0-6,3 0-4,0 0-3,0 0-5,1 0-5,-1 0-5,0-3-3,1 0-4,3-3-1,0 1-5,-3-2-8,-1 4-6,0-3-8,0 0-3,-3 6-7</inkml:trace>
  <inkml:trace contextRef="#ctx0" brushRef="#br0" timeOffset="105940.0594">7320 11149 354,'4'-3'46,"-4"0"-4,0 3-4,4 0-4,0 3-5,-4 3-4,4 4-3,-4 2-4,0 3-2,0 4-2,0 1-2,0 6-2,0-9-2,-4 9-3,4-2-1,-4 6-1,0 0 0,4 2-4,-4-5-3,4 3-6,0-4-3,0 1-4,0-7-2,-4 2-6,4-4-7,0-5-6,-4-1-9,4-2-4,-4 7-9</inkml:trace>
  <inkml:trace contextRef="#ctx0" brushRef="#br0" timeOffset="106283.079">7562 10655 366,'0'3'58,"8"5"-9,-4 8-7,4 7-4,-4 6-7,4 1-2,9 0-4,-5 7-2,0 0-1,5 5-3,-5 1-1,0 0-2,5 3-3,-1-3 1,-4 3-2,-4 2-4,1-2-1,-1 4-1,0-1-2,-8 8 0,0-1-1,0-7-1,0 7-1,-4-9-1,0-1-3,-4-3-1,-5-6-4,5-7-6,0-1-3,-4-2-6,4-7-4,-5-1-4,5-3-6,-4-4-13,4-3-12,-17 13-15</inkml:trace>
  <inkml:trace contextRef="#ctx0" brushRef="#br0" timeOffset="106766.1066">8434 11143 251,'0'0'50,"0"0"-4,0 0-5,4 0-2,-4 0-3,0 0-4,0 0-4,4 6-4,0-6-4,4 13-3,-4-4-2,-4 6-1,4 4-3,0-4-4,-4 0-2,0 7-1,9-4 0,-9 5-1,0 6-5,4 1-3,-4-6-3,0 8-4,-4 1-4,4 1-6,0-4-8,-9 2-8,1-9-6,0-2-6,4-2-1</inkml:trace>
  <inkml:trace contextRef="#ctx0" brushRef="#br0" timeOffset="106972.1184">8339 11344 366,'0'-1'52,"0"1"-6,9 0-7,3 1-8,4 3-7,5-4-6,3 0-6,1-4-2,4 0-4,-5-1-5,5-3-6,-5 2-6,5-1-8,-4 4-3,-1 0-9,1-3-10,3 2-6,-7 0-2</inkml:trace>
  <inkml:trace contextRef="#ctx0" brushRef="#br0" timeOffset="107527.1502">9277 10538 420,'4'0'36,"-4"0"-6,0 4-5,4 0-3,-4 6-2,0 12-3,0 2-1,0 9-1,0 7-3,0 6-1,-4 4-2,4 0 0,-4 6-2,0 3-2,0-2-1,0 4-1,0-3 0,0-5-2,-5 2 1,5-4-1,0-1-1,0-4 0,-4 0 0,4-3 1,0-10 1,0-3-2,-1-7-3,1-9-2,4-1 2,0-7-1,0-4 0,0-2 2,0-2-1,4-8-1,9-5 1,-1-16 0,0 1 0,5-3 2,-1 1 1,0 5-1,-3 3 1,-1 2 1,4 4 2,-3 2 1,3 4 0,0 4-1,-3 1 0,-1 1 0,-4 3 0,0 6-3,9 0 0,-9 4 0,0-3 0,-4 12 2,0 0-2,-4-2 1,0 6-1,-4-3 0,4 5 0,-4-4 0,4 4 0,-4-1 0,-8-2 1,4-2-1,-5-1 0,5-3 0,-8 0 0,3-2 0,1-2 0,-4-2 0,-1-1 0,1-6 0,4 2-5,-9 1-3,5-3-1,0 0-2,-5 0-4,9-3-6,-5 1-7,5-4-8,4-4-8,0 1-3,-17-18-12</inkml:trace>
  <inkml:trace contextRef="#ctx0" brushRef="#br0" timeOffset="108159.1863">9838 11262 405,'0'0'45,"0"0"-8,0 0-7,0 3-9,0 10-6,0-4-2,0 2-4,-4 2-3,0 0-5,4-2-3,-4 5-2,-1 0-2,1-7-1,0-1 0,0-1 0,4-1 1,-4 3 0,4-5 1,-4-1 2,4 2 0,0 1 1,0-6 1,0 0-1,0 0 0,0 0 1,0 0 0,0 0 2,4 0-1,-4-6 0,8 6-1,0-5 2,-3-5-1,3 1 0,0-1 0,-4 7 2,4-2-2,0 2 2,-3 0 0,-1 0-1,4 0 0,-4 3-1,-4 0 0,8 0 1,-4 0 0,0 0-1,-4 3 0,0 0 0,0 0 0,4 0 0,-4 0 0,4 9-1,-4-9 2,0 0-1,5-3 0,-1 6 0,0-6 0,0 0 0,0 0 0,0 0 1,0 0 4,8-3 1,-3 0 0,-1-3 0,4-4 2,0 5-2,1-4-1,-1 2 2,-4-2 0,4 2-1,1 3 2,-1-1-2,0 3-1,1-1 1,-5 0-2,0 3 0,0 0 0,0 0-2,0 0 0,5 3 0,-9 7 1,-4-6-1,4 6 1,-4 0-2,4-1-1,0 2 1,-4-4-2,8 5 0,-8-2-4,0-5 0,0 4-3,4-2 0,0-7 0,1 6-2,-10-6-3,5 0-4,5 0-8,-5 0-8,0 0-6,4-3-5,0 3-4,8 0-5</inkml:trace>
  <inkml:trace contextRef="#ctx0" brushRef="#br0" timeOffset="108419.2012">10849 11098 392,'4'0'46,"0"0"-7,-4 0-6,0 5-8,4 11-6,-4 0-5,0 1-4,-4 5-3,0 5-2,0 0 1,-4 2-5,4 1-2,-4-3-1,4 3-3,-1-4-1,1 1-6,0 0-6,4-2-2,4-4-6,-4-2-8,0-8-7,0-4-5</inkml:trace>
  <inkml:trace contextRef="#ctx0" brushRef="#br0" timeOffset="108634.2135">10661 11298 496,'0'-4'40,"8"4"-11,-8-4-7,12 1-4,1 3-4,-1-3-6,8 3-4,-3-3-6,-1 0-5,-4 0-6,5 3-6,3-4-8,1-2-5,-1 3-5,1 1-3,3 2-3,-3-3 0,48 3-8</inkml:trace>
  <inkml:trace contextRef="#ctx0" brushRef="#br0" timeOffset="109014.2352">11799 11079 301,'4'-3'36,"0"-4"-4,-4 1-7,4-3-1,-4-3-5,0 0-3,-4-3-2,0-1-1,-4 4 2,-4 1-2,-1-5 1,1 3 0,0 5 1,-1-1-1,-3 2 1,4 4-1,-1 3-1,-3 0 0,0 0-2,-1 6 1,1 7-2,0 5 0,-5 4 1,1 8-1,-1 3 2,1 7-2,3 0 0,-3 3-2,-1 0 1,9-7-2,4 7-2,0-3 0,8 0 0,0-4-2,4 1-1,4-4-1,4-6 1,5-4-1,11-8 1,-7 0-2,7-9 1,1-6-1,4 0-1,4-9-4,-5-3-3,5-3-6,0-5-3,-4 0-5,4-6-6,-5 6-11,1-1-15,0 5-16</inkml:trace>
  <inkml:trace contextRef="#ctx0" brushRef="#br0" timeOffset="109422.2586">12749 11066 387,'0'0'49,"4"3"-6,-4-3-9,0 0-3,0 4-6,4-4-6,4 0-3,4 3-2,1-3-5,-1 0-2,4 0 1,5 0-3,-1 0-2,1 0-5,-5 0-2,0 0-6,1 0-3,-5 0-9,4 0-8,-7 0-11,-1-3-10,0 3-3</inkml:trace>
  <inkml:trace contextRef="#ctx0" brushRef="#br0" timeOffset="109658.2721">12773 11275 363,'0'0'47,"0"0"-5,0 3-7,0-3-10,0 0-6,0 0-2,8 3-5,-3-3-2,11 0-3,4 0-1,1 0-3,3 0 0,5 0-3,-4 0-2,-1-3-5,1 0-4,-1-1-7,-3-5-8,-1 4-7,1-1-6,-1-1-5,42-9-10</inkml:trace>
  <inkml:trace contextRef="#ctx0" brushRef="#br0" timeOffset="110314.3096">14006 10987 323,'0'-3'29,"0"1"-2,0-4-8,0-1-4,0-2-2,0 2-3,0-2-4,0 4-2,0-1 0,0-4-2,0-3 1,0 4-2,0-2 1,4-2-1,0 4 2,0-1 0,-4 2-1,4-5 0,-4 4-1,0-2 0,0 1 0,0 4 0,-4-4-1,0 4 2,-4 1-3,-1-4 1,1 2 0,-8-2 0,8 2 0,-9 7 0,5-3 1,-4 0-1,-5 3 4,5 3-3,-5 0 3,1 0-3,-1 10 1,5-2 1,-9 2-2,1 3 1,7 0 1,-3 1 3,-5 10 1,1-1 2,-5 4 0,5 3-3,-1 1 1,0 2 0,5 1-1,0 4-1,-5-3 0,9 5 1,3-3-3,5-2 1,4-4-2,4-4 0,4 0 4,0-3 0,9-5 3,7-4-1,5 1 2,-1-13 0,5-3 0,-1-3 2,1 0-2,0-6 1,3-7-1,-7 4 1,4-12-3,-1 0 1,5-4-3,-8-2 1,3-2-1,1 2 0,-4 0-1,-1 0-1,1-4-1,-5 0-1,-3 1-1,-1-3-1,-4-5-3,0 4 0,-3 4-3,-1 0-1,-8 3-2,0 0-1,0 1 0,0 7-3,0 2-4,0 1-4,0 8-11,-8-5-14,4 7-13,-29 6-13</inkml:trace>
  <inkml:trace contextRef="#ctx0" brushRef="#br0" timeOffset="112408.4294">24613 0 320,'0'0'29,"0"0"1,4 0-3,-4 0-4,0 0-4,0 0-8,0 0-2,0 0-3,0 0 0,0 0-3,4 0 0,-4 0-2,0 3-6,0-3-6,0 0-8,4 0-9,-4 0-7,0 0-4,0 10-9</inkml:trace>
  <inkml:trace contextRef="#ctx0" brushRef="#br0" timeOffset="119533.8369">6718 10165 215,'0'-3'25,"0"3"-1,-4-3-5,4-1 2,-4 1-8,0 3-4,0 0 0,0-3-2,4 0-2,-4 0-2,0 3 1,-1 0 2,1 0 0,0 0 1,0-4-1,0 4-1,-4 0 1,0 0-2,0 0 0,-5 4 1,-3-4-2,4 3 1,-5 3 2,1 1-2,-1-4-1,-3 3 2,0-3 0,-5 4-2,5-3 0,-1 0 2,1-1-1,-1-3 0,1 3 2,-5-3 1,5 0-3,3 6 0,-3 1 1,-1-7 1,5 3 2,-9 0 0,9 0-1,-9-1 0,5-2 0,-5 0 0,5 0-4,-5 6 2,-3-3-1,3 0 0,1 1-1,-1-4 1,5 3-2,-9-3 0,4 0-1,5 3 0,-1-3 0,1 3 0,-1-3 0,1 0 0,-5 3-1,-3 1 0,-1-4 1,4 3 2,5 0 1,-9 3-3,1-1 1,3 5 0,-8-4 0,1 7 1,-1-9-1,-4 3 0,4 5 0,-4-5 1,1 2-2,3-1 0,-4 2-1,-4-4 2,4 1 1,0 2-2,5-3 1,-5 2-1,0 2 2,8 0-2,-3-1 2,-1 2 0,0 2 1,-4 0-2,4 1 1,1-5-2,-5 4 1,4-2-1,0 2-2,-4-3 2,5 5-1,3-3 2,0-3-2,-3 1 0,3-1 0,4-1 0,1 2 0,-1-1 0,1-2 0,3-1 0,-3 2 0,3 1 0,5 4 0,-5-3 1,1 4-2,-1-1 1,5 1 0,-8 2 1,3 6-2,1-4 2,-1-2 0,1 4-1,-5 2-1,0-4 0,1 4 1,-5-1 1,5 1 0,-1-1-2,-4-2 0,5 2 2,-1 1-2,-3-5 2,3 4-2,-4 1 1,5 2 0,-1-2 0,-3 2 0,3-2 0,5-1 0,-1 1 0,-3 2 0,3 0 0,1 5 0,-1-5-1,1 3 1,-1 4 1,1-4-1,-1 7 0,1 2 0,-1 4 0,1-3 0,4 2 0,3 4 1,-3-3-2,4 3 1,3-3-1,1-1 1,0-2 0,0 0 1,4-1-1,4-1 0,0-1 0,0-1 0,0 0 0,8 4 0,-4-1 1,4 4-2,0-3 2,5 2 0,-1 4-1,0-3 0,1-3 2,3 2-1,0-4 2,-3-1 0,3-1 0,4-3-1,5 1 2,-5-3-1,1-1 1,3-6-1,-3 4 1,-1-4 0,9-2 1,4-1-3,0-3 1,-1 5-2,1-9 0,0 5 0,4-2 0,0-5-1,-1-2 0,5 2 2,-4 1-1,0-5 0,4-2-1,-4 0 2,0 0-1,4-3 1,-5 0-1,9 0 0,1 0-1,3 0 2,0 0-2,-4-3 2,4 3-2,0 0 0,-4-3 0,4 3 1,0 0 0,-8 0-2,4 0 0,-4 0 1,4 3 1,0 0 0,4 0-2,-4 1 0,9-1 1,-5 0 0,4 6 0,-4-2-1,0-6 2,0 3 0,-4-1 1,1 0 0,3 3 0,-4-3 0,4 1-1,4-1-1,0 0 1,0 0-1,5-3-1,-5 0 2,0 0-1,0 0 1,1 0 0,-5 0-2,4 0 2,0-3-2,5 3 2,-1 0-1,0-6 0,1-1 0,3 1 0,-4-4 0,-4 2 0,5 2 0,-5 0 0,-4-1 0,4 1 0,1 0 0,7 1 0,-4-5-1,-3 1 2,3 2-1,0 1 0,0 1 0,-3-4 0,-5 6 0,4-4 0,-4 1 0,4-4 0,1 7 0,7-5 0,-4 2 0,1-4 0,3 4 0,-4 0 0,1-1 0,-9 2 0,4-1 0,-4 0 0,0 3 0,0-1 0,5-2 0,-5 3 0,8 0 0,-4 1 0,1-1 0,-1-3 0,0 2 0,0 1 2,0 0-1,-3 0 1,3 0 0,-4-4 1,8 1-1,1 0 0,-1 1 0,4-2-1,1 4 2,-1 0-2,-4-3 0,1-1 0,-1 4-1,-4-2 1,-4-1-1,9 6 0,-1-3 0,4 0 2,1 3-2,-1-4 0,-3 1 0,3 0-1,0 0 2,-7 0 0,3 3-3,4-3 2,1 3 0,3-4 0,-3 1 0,3-2 0,-3-1-1,3 3 1,-4-3 2,1-1-3,-1 4 1,1 0 0,3 0 0,-3-2 0,7 2 1,-3-4-1,3-2 1,-3 2-1,-1 4 2,-3-3-1,-1 0 1,5 2-1,-5 3 0,9-6 0,-5 4-1,5 0 2,-5 0-1,-3-3-1,-1 2 0,5-2 1,-9 1 0,8-1-1,5 0 1,-5-1-1,5 1 0,-4-2 1,-1-2 0,1 1 0,-1 2-1,-3-5 1,-1 2 0,0-1 2,5-2-3,3 2 1,-3-5 1,-5 4-1,5 2 0,-1-4 0,-3 1-1,-1-4 0,1 4 0,-1 6 0,0-2 0,1-4 0,-9 8 0,8-4 0,-7-1 0,-1 4 0,0-2 0,0 2 0,-8-1 0,0-2 0,5 6 0,-1-10 0,0 8 0,0-1 0,0-1 0,0-2 0,0-1 0,5 4 0,-5-5 0,4 4 0,-8-5 0,0 4 0,0-2-2,0-2 0,0-4 1,-4 8 0,4-5 0,-4 3-1,4-4 2,-4-2 0,0 4 0,0-3-2,0-4 1,-4 2 1,-1 1 0,5-7 0,-8 6-1,0-5 2,-4-2-1,-1 0 0,-3-5 0,3-1-1,1 0 1,-4 3 0,-1-6 0,-3 1 0,-5-5 0,5-2 1,-9-1-2,0 3 2,4 1-2,-3-7 1,-1 0-1,-4 3 1,0-3 0,-3 0 0,3-3 0,-8 3 0,0-1 0,0-6 0,0 1 0,0 3 0,-4 0 0,-5-2 0,1 2 1,-4 6 0,-9 1-2,5 2 1,-4 4 1,-1-2-2,-3-2 2,-1 4-2,-4-1 2,1 4-2,-5 3 0,0-5 1,-4 2 0,5 3 0,-5-5 0,0 2 1,-4 6-1,4-4 0,-8 1 0,4 3 1,0-2-1,-4 2 0,0 2 0,4 2-1,-4 2 2,0-1-2,-4 0 2,4 1-1,-8 3 0,4-6 0,-5 8-1,1 4 1,0-1 0,-8-1 1,7-5-2,1 8 1,-4-1 0,8-4 1,0 6-1,-9-5 0,9 5 0,-8 7-2,4-1 2,-5-2 0,1-4 1,0 1-1,-1 0 0,5 2 1,0 1-2,-4 3 2,3 0-2,-7 3 1,4-3 1,-1 4-1,-3-1 0,-5-3-1,5 3 2,-5 3-2,9 1 2,-4 1-1,3-2 0,-3 0 0,0 4 0,-5-4 0,1 4 0,-1-2 0,1 4 0,3 1 0,1-2 0,-5 5 0,1-6 2,-1 2-2,1 0 0,-5-3 1,1 1-1,-1 2 0,-4 3 0,5-3 0,7-2 0,-3 1 0,-5 2 0,5 3 0,-5-5 0,5 5 0,-5-5-2,0-5 2,5 4 0,-1-1 1,5 1-1,-5 1 0,1-2 0,-1 1 0,1-1 0,-1-1 0,-3 2 0,-1 0 0,5-1 0,-1 1 1,1-6-1,3 3 0,-3-1 0,-1 0 0,1 1 0,-1-1 0,-3 1 0,3-3 0,5-1 0,3 4 0,1-1 0,0-3 0,-1 4 0,5-4 0,0 0-2,0 3 3,4-4-1,-5 1 1,1 0-1,0-3 0,4 7 2,4-7-4,4 3 4,0 0-4,-8-3 2,12 0 0,-8 0 0,4 3 0,-4-3 0,-4 3 2,0 1-1,4-4 1,4 3-1,-4-3 0,0 0 0,4 1 0,0-1 1,4 0-2,0 0 1,0 0 1,0 0 0,1 0-1,-1 0 0,0 0 0,4 0-1,-8 0 0,0-1 0,9-2 1,-9 3-1,4-4-1,0-2 2,-4 3-1,8 0 0,-4-4-1,1 7 1,-1-3 0,4 0 1,4 3 1,-3-2-2,3-1 0,-4 0 0,9 0 0,-5 0 0,0-4 0,5 1 1,-5 3 0,4 0 0,5-4 0,-5 3 0,1-3-1,3 4 2,-3 0-2,3-4 0,1 1 0,-1 0-1,1 3 1,8-4 0,-5 6 2,1-6-2,0 4 0,3-3 0,1-1 0,-4 4 0,3-3 0,-3 3 0,4-1 0,-1 3 0,1-2 0,0-1 0,-5 1 0,5 3 0,0 0 0,0-3 0,-1 3 0,1 0 0,0 0-1,-1 0 1,1 3 0,0-3 0,0 0 0,3 0 0,1 3 0,0-3 0,0 4 0,0-4-1,-1 3 1,5-2 0,0-1 0,-4 4 0,4-4 0,0 0 0,4 0 0,-4 3-1,4-3 0,0 0-2,0 0-4,-4 0-2,0 0-3,4 0-5,0 0-4,-4 0-5,-1 0-8,5 0-17,-4-3-2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29T01:41:10.01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89 3884 381,'0'-7'48,"0"4"-9,0 2-8,0-3-6,0 1-6,0 0-3,0 3-3,0 0-2,0 0 1,0 0 0,4 3 0,-4-3-3,4 3-2,4 2 2,-8 5-2,4-1-2,0 1-1,0 4 1,-4 5-2,4-1-1,-4 10 0,0-4-2,0 2 0,0 1 0,0 0 1,-4-5 0,4-1 0,0-6-2,0 0 0,-4-2 0,4-7-1,0 0 0,0-6 2,0 0-2,0 0 0,0 0-1,4 0 2,-4-6 0,4-10 0,-4 2 0,8-5 0,1 1 1,-1-1 0,-4-3 0,4 4 1,0-1 0,5 2-2,-5 1 2,0 2-1,0-6-1,0 5 0,1 3 0,-9 6 2,8 3-1,-4 3 0,4 0 0,-4 0 0,0 3 0,0 3 0,4 4 0,1 4 0,-5 5 0,0-1-3,0-2 0,0 0-1,4-5 1,-8 1-1,4 1 1,0-5-2,-4-5 2,5 0-1,-5 1 2,4-1-1,0-3 3,0 0-3,4-3 2,0-7 1,-4-1 0,4-5 0,5 0-1,-5 2 2,0-5-1,4 5 0,-3-9-1,3 9 2,0-5 3,-4 6-3,5 2 2,-1 5-2,-4-1-1,0 1 2,-4 3-2,5 3 1,-5 3-1,0 3 1,0 4 0,4 4-1,-4 5 0,0 2 0,-4 1 0,4-3-1,-4-4-3,4 0-1,1 0-6,-5-3-3,0 1-5,0-8-7,0 8-8,0-4-5,0-2-7,0 26-14</inkml:trace>
  <inkml:trace contextRef="#ctx0" brushRef="#br0" timeOffset="447.0255">3165 3168 372,'-4'0'26,"4"0"-1,0 0 1,0 0-3,-5 4-3,5-4-4,-4 6-3,0-3-4,4 7 0,-12-2 0,4 4-2,4 1-1,0 1 3,0 2-1,-1 2-2,1 1 0,-4 3 1,4-1-1,-4 3 1,4 4 1,-4 2-1,-1 1 1,5 2 1,0-3-1,-4 8 0,0 5 1,0-3-1,4 0 1,-5-5 0,5 14-1,0-3-3,4 0 0,0 0-2,0 0 0,0-3-2,0-6 2,0-4-3,0-3 2,8 1-2,-4-6 0,5-1-2,-5-2-3,0-4-5,0 1-2,4-5-3,0 5-4,5-3-3,-9-5-8,4-4-6,4 2-8,-4-3-10,17 9-11</inkml:trace>
  <inkml:trace contextRef="#ctx0" brushRef="#br0" timeOffset="1096.0627">3402 3798 428,'0'0'40,"0"0"-9,0 0-3,0 0-4,0 0-4,0 3-3,0 13-4,0-2-4,-4-1-1,0 3-4,4-2 0,0 5-1,0-3 0,0-1-1,0 0-1,0 0 0,0 1-3,0 0-3,0-7 0,0 2 0,0-4-2,4-1 2,-4-3 0,0 0 3,0-3-1,8 0 2,-4-3 0,4-3-2,1-4 2,-5-4 1,4-2 1,-4 3 2,4-1-1,0-2 1,1 0 0,-1-1 0,0-2-1,0 1 0,-4 5 1,4 1-2,1 1 1,-1 1 1,-4 4-2,4 2 1,0 1-1,-4 0 0,0 3-1,1-3 0,-1 6 0,4 0 0,-8 4 1,4-1 0,0 7-1,-4-9 0,4 6 0,-4-4 1,4 1-1,0-1 0,-4-3 1,4 4-2,1-6 1,-1 2 0,4-3 0,-8 4 2,4-4-1,4 0 1,-4-4 0,0 0-2,9-3 2,-5-5 0,0 2 0,-4 0 1,4 3-1,4 0 0,-3-2 1,-1-1 0,4 7 0,-8-3 0,9 4-1,-9 2 1,0 0-1,4 0 0,-4 2 0,0 1-1,0 9 0,-4 1 0,0-2-1,4 5 1,-4 0-2,-4-2 2,4-1-2,4 0 1,-4-7 0,0-1-2,4 5-3,-4-1-5,0 1 0,0-4-3,0-4-5,0 1-5,0-3-6,0 3-8,0-3-9,0 0-2,17-3-9</inkml:trace>
  <inkml:trace contextRef="#ctx0" brushRef="#br0" timeOffset="1304.0746">4049 3747 415,'4'0'48,"-4"0"-8,8 0-8,-4 0-10,9 0-4,-5 0-5,0 0-2,0-3-3,4-3-3,-3 2-1,3-5 0,0 6-1,0-7-4,1 4-3,3 1-5,-8 2-4,5 0-7,-5-7-9,4 10-7,-4-6-8,5 3-5,7-2-8</inkml:trace>
  <inkml:trace contextRef="#ctx0" brushRef="#br0" timeOffset="7498.4289">4753 3404 187,'0'-4'30,"0"4"0,0-6 6,0 6 1,0-5 4,0 2 4,0-3-2,0 3-2,0-1-4,0 1-5,0 3-5,0 0-4,0 0-4,0 0-5,0 3-1,0-3 0,0 7-1,0 7-1,4 8-3,-4 2-1,4 5-1,-4 1-3,4 0-1,1 4 0,-5-4 0,0 2 0,0 1-1,0 7 0,0-7-5,0 7-3,-5-4-5,5 1-3,-4-4-4,4-1-3,0-2-11,-4-3-10,0-6-15,0 35-16</inkml:trace>
  <inkml:trace contextRef="#ctx0" brushRef="#br0" timeOffset="7917.4528">4978 2897 452,'0'0'45,"0"6"-7,8 0-4,5 5-4,3 8-2,1 2-2,3-2-2,5 5-2,-1 8-2,5 9-1,-5 2-1,9 3-3,-8 0-1,3 4 1,-3 2-2,-1-1-3,-3-2-3,-1 7 0,1-8-3,-9 4 0,-4 4-2,-4-2 0,1 5-2,-5 1 2,0 2 0,-5-5-2,-3-1-4,-8-1-2,-1-7-3,5 1-6,-8-6-6,3-3-3,1-7-6,-5-4-3,5-5-10,4-8-7,4-2-14,-17 13-17</inkml:trace>
  <inkml:trace contextRef="#ctx0" brushRef="#br0" timeOffset="8982.5137">6055 3734 437,'0'0'45,"4"0"-6,-4 0-7,4-3-3,-4 3-3,8 0-5,5 0-4,-1 0-3,0 0-1,5-3-4,-1-3-2,0-1-2,9-4-1,-5-2-3,1 7 1,-5-3-5,1 4-4,-1 2-5,0-1-5,-3 1 0,-1 3-5,0 0-6,-8 0-10,9 0-8,-5 0-4,4 7-7</inkml:trace>
  <inkml:trace contextRef="#ctx0" brushRef="#br0" timeOffset="9516.5443">6505 3334 476,'0'0'44,"0"0"-11,4 0-3,1 0-3,3 0-2,8 0-4,-4-3-3,5 3-1,-1-4-4,5 1 1,7 0-3,-7-3 0,7 4-1,-3 2-1,0 0-3,3 0 0,1 0-2,-9 5-2,5 4 1,-5 4-1,-7 1-2,7 2 1,-8 3-1,1-1 0,-1 3 0,-8 7 0,0-1 0,0 0 0,-4-1 2,-4 4-2,0 0 0,-8 2 0,-1-2 0,-3 3 0,8-2 0,-4 2 0,-1 2-1,1-2 1,-4 1 0,3-1 0,1-3 0,0-1 0,0-2 0,3 0 0,1-5 1,0-1-1,4-2 0,4-2 0,0-4-1,-4 0 1,4-8 0,0 1 0,4 4 0,-4-7 1,8 3-1,4-6 0,1 0 0,-1-3 0,4 3 0,5-3 0,-9-7-2,4 1-4,5-2-4,-5 1-2,5 0-6,-5 4-4,1-2-3,-1-1-5,0-1-7,-3 4-10,-5-4-11,8 2-6</inkml:trace>
  <inkml:trace contextRef="#ctx0" brushRef="#br0" timeOffset="10172.5818">7365 3575 410,'0'0'52,"0"0"-12,0 0-8,0 0-4,0 4-4,0 2-8,-8 8-3,8 2-2,0 0-3,-8-2-3,4 9 2,0-9-4,-5 5 0,5 2-2,0 4 0,0-4 1,4 3-2,0-2 2,0-5-2,0 2 0,0-6 0,0-3-1,0-2 0,0-2-2,0-3 2,0 3-1,4-6 1,0 0 0,0 0 0,5-3 1,-1-3 0,0-8 0,0-2 0,0 0 0,5 5 0,-5-5 0,4 0 0,-4 2 2,5 1 1,-1-3 1,0 5 0,-4 1 1,0 1-2,1 2 0,-5 4-2,4 0 1,0 3-1,-4 0 0,0 0 1,0 0-2,0 3 1,1 0-1,-1 1 0,-4 8 1,0 1-3,4-5-1,-4 2 0,0-1-1,0-3-4,0 1 3,0 1-2,0 4 2,0-5-2,0-4 2,0 3 0,4-2 2,-4-1 0,0-3-1,4 0 1,0 1 3,0-1-1,4-1 2,1-6-1,-1 4 3,0-3 0,0-7-1,4 2 2,-3-2 1,3 1 0,-4 0-1,4 3 1,5 3 1,-5-7-1,-4 6-1,4 4-3,-3 0 2,3 3-1,-8 0 0,0 0-1,4 6 2,0 1-2,1 2 1,-5 10 0,4-1 0,-4-2-2,4 4 0,-4 0-2,0-3-2,5-1-4,-9-3-3,8-2-3,-8-8-2,4 3-7,4-6-8,-4 0-12,0 0-11,17-30-13</inkml:trace>
  <inkml:trace contextRef="#ctx0" brushRef="#br0" timeOffset="10449.5977">8184 3668 465,'4'0'42,"-4"0"-8,8 0-3,0 3-6,-8-3-6,4 0-2,5 1-5,3 3-2,0-4-3,0-4-1,1 4-2,-1-1-1,4-2-2,1-4 2,3 1-5,1 3-4,-5-7-5,0 4-3,1 4-6,3-4-7,-7-1-10,-1 1-8,0 0-10,25-15-12</inkml:trace>
  <inkml:trace contextRef="#ctx0" brushRef="#br0" timeOffset="10976.6278">8868 3159 394,'-5'0'53,"5"0"-14,0 0-7,0 0-6,0 0-6,0 0 0,0 0-2,0 0 0,0 6-1,0 1-2,9 8 0,-9 0-2,4 4-1,4-5-3,-4 2 1,0 3-3,0-1 0,0 1-1,-4 1-1,0-1-2,0 2-1,0-2 0,-4-1-1,4 1 2,-4-2 0,4-1 0,0 0-2,-4-2 0,4-1 0,-4-3 0,4-6-1,0 3 0,0-4 2,-4 3-2,4 1 0,0-4 1,4 0 0,-4 0-1,0-3 1,0 0 2,8 3-1,4 1 0,-7-4-2,3 0 1,4 0 0,0 0 0,1 0-1,-1-4 0,-4 1 2,4 0-2,5 0 0,-1 0 1,0-4-1,1 4 0,3 0 0,-3-3 0,-1 2 0,0 1 0,5 3-4,-9-1-2,5-3-1,-1 1-4,-4 0-1,0 0-3,1 0-2,-1-4-3,0 4-1,-3 0-2,-1 0-3,0-2-9,-4 2-9,0-4-9,4-2-8</inkml:trace>
  <inkml:trace contextRef="#ctx0" brushRef="#br0" timeOffset="11250.6435">9203 3129 422,'0'3'50,"0"-3"-11,0 6-2,0 12-5,0 7-2,0-4-2,0 4-1,0 5-4,-4 1-1,-4 2-4,4 4-2,0-1-3,-4 4-3,-1 3-2,5 0-2,-4 0-2,4-4 1,-4 1-3,8 3-2,-8-3-3,4 0-4,0-4-2,-1 1-4,5-2-4,-4-2-5,0-6-2,0 0-4,0-5-7,0-4-10,0-2-10,0 0-9,-25 1-2</inkml:trace>
  <inkml:trace contextRef="#ctx0" brushRef="#br0" timeOffset="16495.9435">9993 3523 293,'0'0'44,"0"0"-4,0 0-1,0 0-4,0 0-4,5-3-4,-5 3-4,8 0-4,0 0-4,4 0-5,0 0-3,1 0-1,-1-3-1,4-1-5,5 0-5,-9-3-3,9 1-4,3-4-7,-12 1-8,1 4-9,3-1-4,-8 2-2,1 1-6</inkml:trace>
  <inkml:trace contextRef="#ctx0" brushRef="#br0" timeOffset="16707.9556">10034 3718 247,'0'4'37,"4"-4"1,-4 3-2,9-3 0,-5 0-7,4 3-4,4-3-5,-4 0-6,5-3-2,-5 3-4,4-3-2,0 3-5,1-4-7,-5-5-7,8 1-9,-3-2-7,-1 4-6,4 0-8</inkml:trace>
  <inkml:trace contextRef="#ctx0" brushRef="#br0" timeOffset="17241.9862">10992 3428 325,'0'-2'31,"0"-4"-8,0-1-4,4 1 0,1-4 0,-5-1-1,0 2-1,0-7-3,0 1 0,0 3-2,0-4-4,-5 2 1,5-2-2,-4 3-2,4-1 0,-8 1-1,4 0-2,-4 2-2,0 5 2,-5-4 0,1 7-1,0 3 0,-5-3-2,5 3 1,-12 0 1,7 6-2,-3 4 1,-1 4 0,1 2 0,-9 6 1,9 2-2,-1 0 1,1 4 0,-5-1 0,5 4 0,-1 2 0,-3 5 1,7 0 2,-3 5 1,8-3 2,-1 6-3,5 0 0,4 0 1,4-3-1,4-3 3,4-7 1,9-9 1,3-5 0,5-6 0,3-10 0,1-6-2,4-13 3,4-1-5,-9-18 0,9-5 1,0 3 0,-4 1 1,-1-4-1,-3 7-2,-4-1-1,-5-2-1,-3 2 1,-5 3-1,-4 4 0,-4-1 0,-4 0-2,0 4-1,-4 0-1,0 2-2,-8 1-2,-1-4-2,1 7-4,4-1-4,-4 2-2,-5-2-7,5 4-8,4-4-9,-5 3-7,-15-23-10</inkml:trace>
  <inkml:trace contextRef="#ctx0" brushRef="#br0" timeOffset="18677.0682">3787 5707 335,'0'-3'41,"0"0"-1,0-4-3,0 4-4,0-3-6,0 3-3,0 0-3,0-1-4,0 4-3,0-1-2,0-4-3,0 5-1,4 0-3,-4 0 0,4 0-1,-4 0-2,4 5 0,-4 9 0,0 5-1,0-1 0,0 7 1,0-1-4,4 3 4,-4-2-5,0 2-1,-4-3-1,0-1-1,4 0 1,-4 0-5,4-3 2,0-4-2,0-3 2,0-5-1,0-5-1,0-3 3,0 3 1,0-3 3,0-3-1,4-3 0,4 1 4,5-11-1,-5-3-2,0 1 2,8-1 0,-3-1 0,-1 1 0,0 1 3,0-1 4,1 2 4,-1 1 0,4 0 0,-3 5-4,-5 1 1,0 4-3,0 3-1,0-1 1,-3 4-2,-1 0-2,-4 4 1,4-1 0,0 6 0,-4 6-1,4-3 0,-4 4 0,4-5-3,0 2-2,0-3 1,0-1 0,-4 2-1,4-4 1,0 2 0,1-9 1,-1 3 1,0 1-1,0-4 2,4 0 0,0-4 1,-4-2 0,5-7 0,-1 5 0,4-4 3,-4-1 2,4 3 0,-3 2 0,3-4 0,-8 2 0,4 4-3,0-1 2,1 4-2,-5 2-2,0 1 1,4 0 0,0 1 0,-8 2 1,4 1-1,-4 8-1,4 4 0,0-1 1,-4 0-2,5-2-4,-1 1-3,-4-1-3,4-3-7,-4 1-4,0-2-8,0 1-6,0-1-6,0-1-5</inkml:trace>
  <inkml:trace contextRef="#ctx0" brushRef="#br0" timeOffset="19166.0962">4471 5089 389,'0'-3'34,"0"-1"-9,0 4-6,0 0-3,0 0 1,0 0 0,0 0-4,12 0-3,-4 0-1,0 0-2,0-3-1,5 3-1,-9 0 0,4 0-2,0 0-1,5 0 1,-9 0-1,8 3-1,-4 1-1,0-1 0,-4 6 0,5-2 0,-5-3 1,-4 3-2,0 2 2,0 4 0,0 0-1,0-8 0,-4 4 0,-1 1 0,-3-4 0,4 0 0,0 2 0,0 2 0,0-1 2,0 1 2,0-2 1,0 1 0,0 1 1,4-4-1,-5 1 2,5 2-2,0-4-1,0-2-3,0 7 2,0-4-1,0 0 1,5 1-2,-5-7 0,0 1 0,4 3 1,4-4-1,0 0-1,-4-4 0,8 4 0,1 0-1,-5-1-5,0-6-2,4-2-5,-4 3-2,5-1-8,-5 2-6,0-1-8,-4 6-10,4 0-4</inkml:trace>
  <inkml:trace contextRef="#ctx0" brushRef="#br0" timeOffset="19435.1116">4958 5559 478,'0'0'43,"0"0"-9,4 0-6,0-3-3,0 3-6,8-1-3,-3-6-6,3-2-2,0-1-1,5-3-2,-5 7-5,8 1-5,-7-4-5,3 2-3,0-8-5,1 7-7,-1-2-10,0-3-9,-3 1-11,40-15-8</inkml:trace>
  <inkml:trace contextRef="#ctx0" brushRef="#br0" timeOffset="19983.1429">5445 5109 428,'4'-4'44,"0"-3"-9,4 1-3,1 3-5,-1 0-5,-4-4-2,8 4-4,-4-3-3,5 4-1,-5-1-2,4 0-1,-4-4-3,0 4-1,1 3-2,-1-3-1,-4 3 2,4 0-3,-4 3 1,0-3-2,0 7 2,-4 7-2,0-1 1,0 3-1,0-2-2,-8 5 1,0-2 1,4-1-2,-4 0 1,0-2 0,-5 2 1,9-1-2,0-3 0,0-2-1,-4-4 0,8 1-2,0 2 0,-4-4-1,4-2 1,0 4 1,0-1 0,4 3 1,-4-2 1,4-6-1,4 6 1,0-7 2,0 6-1,1-3-1,-5 0 2,4 1 0,4 5 0,-4-4-1,-4 4 0,5 4 1,-5 0 0,0-5 2,4 1 2,0 4 2,-4 0 0,0 1-1,1 2-1,-1 2 2,0-3-3,0 1 1,-4 2-2,4 1 0,-4-2 0,0 2 0,-4-1 0,0 1-1,0-3 0,-9-2 1,5 2-2,-4-3 2,4-2-1,-5-2 0,1-2-1,4 1 0,-8 1 0,3-2 0,1-4 0,0 3-4,-1-3-1,1 1-2,0-1-6,0-3 0,-1 3-5,5-3-4,4 0-8,0 0-11,0-3-8,-4 0-5</inkml:trace>
  <inkml:trace contextRef="#ctx0" brushRef="#br0" timeOffset="20596.178">6055 5327 377,'0'0'53,"4"3"-9,-4-3-9,0 7-5,0 9-8,0 1-5,0-1-5,0-2 0,0 5-5,-4-1-3,4-2 1,-8 3-4,4-5-1,-4 2-3,3-2 0,-3 2-2,4-3-2,4-3 1,-4-6-3,4 0 2,0-1-1,0-3-1,0 3 3,0-3 1,0 0 1,0 0 0,4 0 1,-4-3 1,4-8 0,4-5 1,5 0 0,-1 0 0,4 2 2,-7-2 3,-1 5 2,4-2 0,0-3-2,-3 5-1,3 1-1,-8 4-2,4 0 2,0-4 0,-4 7 0,5 3 0,-1 0 0,-4 0 1,0 3 0,0 0 0,-4 4 0,0 5-1,4 3 0,0 0 0,-4-5-1,0 3 0,0-2 0,4-2-2,-4-2-1,4-1 0,0-1 1,-4-2 0,5-3 1,-1 0-1,0-3 0,4 1 2,-4-4 1,8-4 1,-3-2 0,-1 1 1,4 1-2,-4-3 2,4 4-2,-3 1 0,-1 1 0,0-2 1,-4 3 0,0 2-2,4 4 0,-8 0-1,9 0 0,-5 4 1,0 2 0,0 3 1,-4 1-2,8 7 1,-8-4-1,0-3 0,0 1 0,4 2-5,0-4-2,-4 5-4,0-4-6,0-4-7,0 1-8,0-4-8,0 0-4,4 0-3</inkml:trace>
  <inkml:trace contextRef="#ctx0" brushRef="#br0" timeOffset="20797.1895">6706 5303 394,'0'0'44,"4"0"-11,4 0-8,0 0-7,-3 0-4,3 0-5,0-3-3,0 3 0,0 0-4,5 0-1,-1 0-3,-4 0-5,4-3-7,1-3-7,-1-4-11,-4 2-8,4-1-7</inkml:trace>
  <inkml:trace contextRef="#ctx0" brushRef="#br0" timeOffset="21219.2136">7173 5025 394,'0'0'50,"0"0"-13,4 0-7,-4 0-8,0 0-4,0 0-2,0 3-3,0 9-2,0-3 2,0 4-1,0 1 0,0-1-2,0 3 1,0-2-2,0-1-1,0 3 0,0 1-2,0-1-1,0-2 1,0 5-2,0-1-1,0-2 0,0 3-3,0-5 0,0 2 1,0-2 0,0-4 0,0 6 0,0-5 0,0-2-1,4-5 0,-4-1 0,4 3 0,4 1 1,4-7 0,1 0-1,-1 0-1,0-4 2,5 1-1,3 3-1,-8-13 2,9 10-2,-1-8-2,1 2-3,-5 2-1,5-9-2,-5 5-2,5 2-1,-1-1-2,-4 2-2,1-1-5,-1-4-5,-4 7-8,5-4-8,-5 4-6,-4-2-4</inkml:trace>
  <inkml:trace contextRef="#ctx0" brushRef="#br0" timeOffset="21480.2286">7500 4939 423,'0'4'46,"0"-1"-9,0 5-6,0 17-5,0-1-2,-4 5-3,-8 1 0,4 3-2,-9 4 0,5 6-4,0-7-1,-1 10-3,1 0-2,0-1-4,0 4 1,3-3-2,1-3-1,0 0-5,4-6-6,0-7-1,0-1-5,0-6-4,4-2-5,0-2-5,-4-3-13,4-5-11,4-1-13</inkml:trace>
  <inkml:trace contextRef="#ctx0" brushRef="#br0" timeOffset="21939.2548">8114 5144 407,'0'4'46,"-4"-1"-7,4-3-6,-4 0-7,4 0-7,0 0-2,0-3-4,0 3-1,4 0-1,8 0-3,-3 0-1,7-7-1,0 4-3,-3-3 0,3-1-2,-4 1-5,9 3-5,-5 3-5,-8-2-7,9-3-5,-5 5-8,0-4-9,-8 1-6,5-1-2</inkml:trace>
  <inkml:trace contextRef="#ctx0" brushRef="#br0" timeOffset="22137.2661">8143 5310 260,'0'1'42,"0"3"1,0-1-4,0 3-2,0 0-3,0-2-6,0-1-3,8 0-7,-8 3-4,8-4-2,1 3-4,3-5-1,-4-7-2,8 4-2,-3-3-5,-5-4-4,8 4-6,1 3-10,-5-5-10,-4 1-10,4 1-7</inkml:trace>
  <inkml:trace contextRef="#ctx0" brushRef="#br0" timeOffset="22709.2989">9007 5092 273,'0'-6'33,"4"-1"1,0 1-1,0 1-2,0 2-3,0-3-2,-4-1-1,0-2-3,0 2-7,4-1-1,-4-4-1,0 2-3,0 1-2,-4 1 0,4-5-3,0 3 0,-8-2 0,4 4-3,-4-2 2,0 1-2,4-1-2,-13 5 1,9-1 0,0 3 0,-9 0-1,5 3 0,-4 0 0,-1 0-1,1 3 2,0 0-1,-1 3-1,-3 2 0,7 2 2,-3 3-2,4-2 1,-5 1 0,1 1 0,4 3 1,-5-2-2,1 5 1,4 2-1,-1 0 1,1 4 1,0-1 4,0 5-1,3-2 1,1 3 2,4 0-3,4 5 1,0-5 0,0 0 1,0 1-1,4-4 0,4-5 0,5-3 1,-1-5 1,4-1-1,-3-3 2,3-7-1,-4-3 0,5 0 0,-1-7 1,5-2 0,-1-10-1,0-2 0,-3-4 0,-1 1 0,-4-6-2,9 3 0,-1-2-2,-7 2-1,-1 0-1,0-5 1,-8 5-1,5 3-1,-5 2 0,0-2-3,-4 2-1,0 4-1,0 3-3,0 0-3,0 2-1,0 1-4,0 1 0,0-2-4,0 3-2,0 1-5,0 2-11,0 3-10,-4-3-10</inkml:trace>
  <inkml:trace contextRef="#ctx0" brushRef="#br0" timeOffset="23658.3532">4159 6575 314,'0'0'32,"0"0"-2,0 0-2,-4 0-2,4 0-3,-8 0-3,8 0-1,-8 0-5,4 3-1,4-3-4,-4 4 1,0-4-2,4 3-2,-8 0-1,3-3-2,5 0-1,-8 2 0,4 4 1,-4 0-2,4 1 0,-8 2 0,3 4 1,1 1-1,-4 5 2,0-1 1,-1 7 1,1 2 0,0 3 2,0 4 0,-1 9 0,1 0 2,4 9-1,0 1-2,-1-3 0,5 3 1,0-1-3,4-4 0,0-2-1,0-3-2,0 0 0,4-6-1,5 2 1,3-2-1,0-5 2,0-5-1,1 0-5,-1-8-4,4-2-4,1 2-2,-5-1-5,4-12-7,1-3-10,-1-3-10,0-3-8,34 0-10</inkml:trace>
  <inkml:trace contextRef="#ctx0" brushRef="#br0" timeOffset="24299.3898">4405 7062 478,'0'0'37,"4"-3"-7,-4-1-10,0 4-3,0 4-3,0-4-5,0 6-2,0 11-1,0 6-2,-4-6-1,4 2 1,0-1-3,0 4 0,0-5 0,0 2 0,0-4-1,0-2 1,0-1-1,0-2 0,0-4-2,0-4-1,0 4 0,0-3 0,0-3 0,4 0-2,-4 0 3,0 0 1,4 0 0,-4 0 1,9-6-1,-1-5 0,0-2 2,-4 0 2,4 2 0,4-2-1,-3 1-1,7-3 1,-4 0-1,1-1 0,-1 1 0,-4 6-1,4 2 0,1 1 0,-5 0 0,0 3 0,-4 3-1,0 0 2,0 0-1,-4 0 0,4 3 0,0 3 0,1 0 0,-1 4 0,0 1 0,0-1 0,0-4 0,-4 0 0,4 1 0,4-4 0,-4 0 0,0-3 0,-4 0 2,9 0-1,-1-3-1,0-3 0,0-4-2,0 0 2,5 3 0,-1-6 0,4 3 0,-8 1 0,5 4-1,-1-5 3,0 4-1,-3 3 0,3 0-2,-4 0 1,4-1 1,-8 4 0,5 0-1,-5 0 0,0 4 1,0 2 1,-4-3-1,0 10-1,0-2 1,0 2-1,0-1 0,4 3 0,-4-3-2,0-2-5,0-1-3,0-1-3,0-4-7,4 2-7,-4-3-6,0 0-10,0 4-4,0 7-11</inkml:trace>
  <inkml:trace contextRef="#ctx0" brushRef="#br0" timeOffset="57410.2837">5273 7046 417,'0'0'34,"0"-3"-8,0 3-4,0-4-4,4 4-3,4 0-2,9-3-4,-5 0-2,8-2-3,-3-1 1,-1-4-2,5 1-2,-5-1 1,5 2-4,-9-1-4,0 2-9,4 1-6,-3 0-8,-1 3-9,0-5-6,-3 8-3</inkml:trace>
  <inkml:trace contextRef="#ctx0" brushRef="#br0" timeOffset="57865.3097">5850 6628 455,'0'-4'36,"4"1"-12,-4-3-6,0 6-5,0 0-3,0 0-4,0 0 1,0 0-2,9 0-1,-5 3 0,4 0-1,0-3 2,-4 7 1,0-3-3,0 9 0,0 3 0,1 2 0,-1-6-2,-4 1 0,4 1-1,-4 2 1,4 0-1,-4-5 1,0 8 0,0-4-1,0 1 0,0-1 0,0-7 0,0 8 0,0-3 1,0-5-1,4 5 0,-4-7-1,4 0 1,0 4 0,0-2 0,0-8 1,9 0 1,-5 0 1,0 0-1,4-3 0,1 3 0,-1-2-1,4-4 1,-4 3-2,5-10 0,-1 3-4,5-1-2,-5 2-5,0-4-5,5 2-3,-5 1-7,5 1-8,-5-1-4,0 1-1,-3-1-2,20-7-9</inkml:trace>
  <inkml:trace contextRef="#ctx0" brushRef="#br0" timeOffset="58116.324">6190 6578 349,'0'0'38,"4"0"1,-4 0 0,0 10-6,0 7-6,0-1-5,0-1-6,0 10-4,0 2-3,4 0-1,-4 5-1,4 1-4,-4 10 0,0 0-1,0 2-5,0-4-2,0-1-4,-4-2-3,4-2-6,-4-1-4,4-1-5,-4-7-4,0-5-3,4-8-3,-4-1 0,-4 11-13</inkml:trace>
  <inkml:trace contextRef="#ctx0" brushRef="#br0" timeOffset="58464.3439">6325 6291 392,'0'0'35,"0"0"-8,0 6 1,0-3-2,8 7-3,1 4 0,3 2-2,8 1-6,5 9-3,-1 1 1,-3-3-1,4 4-3,3 3 2,-11-1-2,7 3 0,-3 1-2,-9-3 0,4 3-2,-3 2 2,-1 7-4,-8-3 1,-4 6-1,0 3-1,0-4 0,0 1 1,0 0-2,-4-3 1,0-3-2,-4-4 0,-1-2 0,1-1-5,-4-1-2,0-5-3,-5-3-3,5-2-3,-4-5-1,3-1-4,1-1-6,0-4-8,4-10-8,-5-1-9,-15-1-10</inkml:trace>
  <inkml:trace contextRef="#ctx0" brushRef="#br0" timeOffset="58825.3646">7058 6311 322,'0'0'33,"-4"0"-8,4 0-1,0 3-4,-4-3 1,0 4-3,-4 5-4,3 4 0,-3-2-2,4 2-2,-4 3 0,0-4-2,0 3 0,-1 1 0,-3 4-1,8-1 1,0 2 0,-4 3-1,0 4-1,-1-1 1,1 4 0,0 0-1,4 6 1,-4 0-1,0 6-1,3-10-2,5 7-1,-8-1 0,8 4-1,-8 3 0,8-3 0,4-3 0,-4-6-2,4-1-2,0-3-4,0 0-1,1-1-3,3-8-5,4 1-7,0-8-5,-3-1-6,3-4-5,4-2-3,1-4-3</inkml:trace>
  <inkml:trace contextRef="#ctx0" brushRef="#br0" timeOffset="59417.3985">7287 6807 430,'-4'-6'42,"4"6"-10,0 3-7,-4-3-5,4 0-5,0 7-3,-4 8-5,0-3 0,4 7-1,0-5-2,0 2-2,0 0 0,-4 1-1,4 2-2,0-4-1,0 0 0,0-5 0,0 0 0,0-6 0,0 0 0,0-4 1,0 0 0,0 0 1,0 0 0,4-4 0,0 3 4,8-6 0,1-9 0,-5 1-1,4 0 0,0-1-1,1-1 1,-1 1 0,-4 3 0,4 5-2,-3-1-1,-5-1 0,0 4 1,0 0 0,0 2 0,0 4-1,0 0 0,0 0 0,-4 4 0,0-1 0,0 9 0,4 1 0,-4 1 0,0-1 0,4-3 0,-4-2 0,0-2-1,5 7-1,-5-10 0,4 3 0,0-3 0,0 1 1,0-4 1,0-4-1,4 1 1,4-6 0,-3-4 1,-1 5-1,4-5 0,-4 4 2,5-4 1,-1 2-1,-4-2 0,4 4 0,-8 2 0,5 6-1,-1-6 1,-4 4-2,4 3 1,0 3 0,-4-3-1,0 0 2,1 12 1,3-3-2,-4 4 0,-4-2-1,4 5 1,-4 0-1,0 1 0,0-7-1,4-4-3,-4 7-4,4-8-2,0 1-1,0 0-4,-4-3-4,8-3-7,-3 0-8,3-3-6,0 0-1,0-8-5,25-24-6</inkml:trace>
  <inkml:trace contextRef="#ctx0" brushRef="#br0" timeOffset="59640.4112">8114 6569 361,'0'0'47,"4"-3"-6,-4 3-6,0 3-5,0-3-5,4 6-7,-4 15-4,0-2-5,0 2-2,0 4 0,0-4-4,0 4 1,0-1-3,0 3-1,0-2-4,0-4-3,0 5-3,5-6-3,-5-4-4,0-2-7,4 2-5,-4-3-5,0-5-4,0-2-4,0 1-3</inkml:trace>
  <inkml:trace contextRef="#ctx0" brushRef="#br0" timeOffset="59830.4221">7934 6788 424,'0'-3'60,"0"3"-13,4-2-12,-4 2-9,0-3-5,8 3-6,5 0-5,-1-3-2,4-3-3,-3-4-4,7 4-6,-3-2-4,-1 2-1,4-1-5,-3 1 0,3-1-4,1 0-7,-5-3-10,0 0-7,5 1-4,20-5-11</inkml:trace>
  <inkml:trace contextRef="#ctx0" brushRef="#br0" timeOffset="60038.434">8540 6596 391,'0'0'53,"0"0"-10,0 3-5,0 7-10,0 9-7,0 1-6,0 3-3,0-6-5,4 4-2,-4 1-3,0 2-5,0 4-2,0 0-1,0-1-5,0-2-5,0-8-9,0-1-7,0 2-7,0-5-4,0-1-4,-4-2-6</inkml:trace>
  <inkml:trace contextRef="#ctx0" brushRef="#br0" timeOffset="60376.4533">8708 6066 459,'0'0'33,"4"4"-1,0 2-4,4 13-4,5 5-1,-5-2-3,4 8-2,0 4-1,5 2-1,-5 4-3,8 0-1,-3 3 0,-1 0-1,1 3 0,3-3-1,-4 0-1,1 3 1,-1-3-2,-8 1-2,5 2-1,-5 4-2,-4 2 1,0-3-3,0-1 1,-4 1 0,-4-3-1,4-9-5,-4 0-3,-8-7-5,-1 2-2,1-9-4,-4-4-2,3-4-3,5-3-3,4-5-5,-4-4-8,4-3-9,4-6-10,-4-7-5</inkml:trace>
  <inkml:trace contextRef="#ctx0" brushRef="#br0" timeOffset="60576.4647">9338 6628 433,'4'-4'36,"9"1"-7,-1 0-9,4 0-5,-3 0-4,7 0-4,-3-1-1,-5 1-1,4-3-2,1 0-2,-5 1-2,0-2-5,5 1-9,-5 0-4,-4-1-9,-8 4-6,0 2-6,4-3-6</inkml:trace>
  <inkml:trace contextRef="#ctx0" brushRef="#br0" timeOffset="60751.4748">9338 6811 326,'0'-4'46,"0"1"-7,0 3 0,0 0-5,0 0-7,4 0-6,13 0-5,-5 0-6,0 0-2,9-3-2,-1-7-3,-3 4-4,7-5-4,-3 8-4,7-4-6,-7-2-7,3-2-7,1-2-7,0 3-5,3 4-6</inkml:trace>
  <inkml:trace contextRef="#ctx0" brushRef="#br0" timeOffset="61164.4984">10378 6429 279,'4'-6'41,"5"-7"-5,-9 0-3,4-1-2,4-5-3,-8 0-4,0 1-2,0 2-5,0-4-2,-4-4-4,0 5 1,-5-2-2,1 5-2,-8 0-2,4 8-2,-1-1 0,5-1-2,-8 4 1,-1 6-2,1 0 1,-4 6-2,-1 7 1,5 8 4,-9 6-2,5 4 3,-1 3 0,1 9 3,-5 0-3,1 8 1,3 1-1,5 4 0,-1-7-2,5-1-2,4-2 0,0-3-1,4-7 0,4-9 1,0-8 2,8-9 5,0-4 0,12-6-2,1-3-1,8-13 0,3-3-2,1-8-3,4-3 1,-4 0 0,-1-4-3,-3 1 0,0-2-2,-5 1 0,-3-2-1,-1-4-3,-7 7-3,-5-7-4,0 3-3,-8 1-5,0-1-5,-4 7-10,-4-2-6,-5 9-7,-40-20-14</inkml:trace>
  <inkml:trace contextRef="#ctx0" brushRef="#br0" timeOffset="62188.557">4917 8551 280,'0'-6'40,"0"3"-5,0-4 0,0 1 1,0-4-1,0 7-4,4-5-4,4 5-1,0-6-4,-4 2-1,1 4-3,-1 0-3,0 3-2,-4 0-2,0 0-3,0 9-2,0 15-2,0 8 1,0-2-3,0 4 0,-4 2-4,4 1-2,-4-1-3,-1-2 0,5-4 1,-4-5-1,4-7 3,0-2 1,0-10-1,0 1 1,0-4 2,0-3 0,0-3 1,0-4-3,4-9 2,5-1 1,-1-2 1,4-2-2,-4 2 1,5-5 0,-9 2 1,8 1 0,-4 1-2,4-3 2,-3 3-1,7 1 3,-4-1 1,1 6-3,-1 5 1,-4-1 0,4 7-1,-4-2 0,-3 5-1,3 0 1,0 5 0,-8 4-2,8 7 2,-4-1 0,0 4-1,0 0 0,1-2 0,-5-1-2,4 2 0,-4-2 0,4-9-1,0 3 1,0-4-1,-4-2-1,8-4 3,4 0 0,-8-4-1,5-2 1,7-7 0,-8-1 1,4-2 0,1 2 0,-1-5 0,4 4 0,1 0 0,-1-1 2,1 4-2,-5 3 0,0-4 0,0 10 3,1 0-3,-1 3-1,-4 0 1,0 6 1,1 1-1,-5 8 1,0 6-2,0 5 1,0-3-3,0-2-3,-4 1-2,0-1-3,4-2-3,-4-8-5,4 2-8,0-4-5,0 1-6,0-8-6,-4 1-4</inkml:trace>
  <inkml:trace contextRef="#ctx0" brushRef="#br0" timeOffset="62398.569">5916 8321 458,'4'0'44,"4"-7"-8,4 4-9,1 0-4,-1-2-7,4 2-5,-3 0-5,-1 3-7,0-6-5,-4 2-5,1 1-1,-5-3-3,0 6-6,-4 0-6,0 0-5,4 3-9,-4 3-4,-4 21-13</inkml:trace>
  <inkml:trace contextRef="#ctx0" brushRef="#br0" timeOffset="62578.5793">5863 8586 410,'0'0'41,"0"0"-9,4-1-6,-4 1-7,12 0-4,-4-4-4,9 4-5,-1-6 0,0-3-8,5-1-6,3 2-10,-3-8-9,-5 0-8,9 2-6,-9 1-3,5-3 0</inkml:trace>
  <inkml:trace contextRef="#ctx0" brushRef="#br0" timeOffset="62975.602">6575 8125 421,'0'0'46,"0"0"-11,0 0-8,4 0-6,-4-3-9,0 3 0,0 0-5,0 0-2,4 0-1,-4 0 1,8 3-3,-8 7 0,0 2 0,4 3-1,1 1-1,-5 0 2,0-2 0,0-1-1,0 1 0,0 2 0,-5-3 2,5 1-2,-4-1 4,-4 2-3,4-7 0,0 5 0,4-7-1,-4 4 0,4 3 1,0-5-2,0-2 1,0 4-1,4 1 0,0-2 0,0-2 0,8-4 0,1-3 0,-1 0 0,0 0 0,5-3 0,-1-4-3,4-7 1,1 1-2,-1 1-3,5-3-1,-5-1-1,9 4-7,-8 0-7,-1 0-8,-4-1-6,1 3-5,-5-1-1,4 2-4</inkml:trace>
  <inkml:trace contextRef="#ctx0" brushRef="#br0" timeOffset="63241.6172">6874 8046 438,'0'0'48,"0"0"-6,0 6-8,0 10-6,4 1-6,-4 3-5,0 3-3,0 1-5,0 8-2,0-2-2,-4 4 0,4 2-2,-4 10-1,0-3 0,-5 3-1,1 7-2,4-6-4,-4 3-4,4-4 1,0-3-2,-4-3-4,3-7-2,5-3-2,0-3-9,0-1-4,0-12-5,0-1-7,9-1 0,-1-4-3,41 15-6</inkml:trace>
  <inkml:trace contextRef="#ctx0" brushRef="#br0" timeOffset="63428.6279">7230 8795 346,'4'0'52,"-4"0"0,0 6-9,0 3-9,-4 9-9,-8-2-6,-1 1-4,1-1-4,4 0-5,-8 2-7,7-3-5,1-5-6,0 1-3,0-1-6,4-1-5,4-2-2,0-4-3,0-3-2,0 0 1,0 0-4,4-3 0,24-20-7</inkml:trace>
  <inkml:trace contextRef="#ctx0" brushRef="#br0" timeOffset="63665.6414">7664 8367 417,'4'-3'50,"0"3"-9,8-3-9,-7 3-5,7 0-5,-8-4-5,8 4-4,0-1-3,1 1-5,3-3 0,-4-1 0,5 4-2,-5 0-2,0 0-1,1 0-3,-1-3-4,0 0-2,0 0-4,-7 3-2,3 0-7,0 0-6,-4-7-10,0 7-8,0 0-6</inkml:trace>
  <inkml:trace contextRef="#ctx0" brushRef="#br0" timeOffset="63887.6541">8270 7973 432,'0'3'58,"-4"0"-11,4 7-8,0 13-7,-8 4-3,-1 4-7,9 0-6,-4 6-5,-4 3-1,4 3-3,4 3-2,-8 1-2,8 6-4,0-1-4,0 1-3,-8-2-6,8-5-9,-9-3-8,5-4-21,0-5-20</inkml:trace>
  <inkml:trace contextRef="#ctx0" brushRef="#br0" timeOffset="65695.7576">6722 12222 173,'0'-8'28,"0"2"6,-4-1-3,4-2 0,-8 1 2,4 2 3,4-4 3,-8 4-6,8-1-2,-4 7-3,0-6-3,4 0-2,-5-2-2,5 8 0,-4-4-2,4 1-1,-4-6-4,4 9-2,0 0-3,0 0-2,0 0-2,4 0-1,-4 0 0,0 3-3,0-3 2,9 6-1,3 12 3,0 1-2,0 0-1,5 5 0,-1 3 0,-4 0 0,9-2-2,-9 2 0,9 3 1,-5-1-1,0-5-4,5-7-2,-9 2-4,5-3-3,-5-3-3,0-2-1,0-1-3,1-4 0,-5-3-6,0-3-11,0-3-10,0 0-7</inkml:trace>
  <inkml:trace contextRef="#ctx0" brushRef="#br0" timeOffset="66094.7804">7193 12119 325,'0'-7'43,"0"1"-8,0 3-6,0 3-3,0-3-6,0 3-1,0-2-5,0 2-3,0 0-3,0 2 2,-4 1 1,0 0 1,-4 3 2,0 18-1,-1-2 3,-3 9 1,-4 5-2,-1 4 3,-3 6-2,-1 7-2,1-3 1,-5 6-3,-3 3-4,7-5-2,1 2-1,3-7-1,-3 3 0,4-1-3,-5-5 0,9-3-1,0 0-5,3 3-4,-3-6-2,0 0-2,-1-7-2,5-3-3,-4-3-1,4-1-3,4-9-4,0-4-4,0-4-7,-1-5-7,1-4-5,0-13-11</inkml:trace>
  <inkml:trace contextRef="#ctx0" brushRef="#br0" timeOffset="66402.798">7779 12066 454,'0'0'45,"0"0"-10,0 0-9,0 0-5,0 0-4,0 0-2,0 0-3,12 0-2,0 0-2,0 0-2,5 0-3,-1 0 0,1 0-2,3 0-5,-4 0-5,1-3-4,-1-2-5,1 2-5,-5-3-7,0-1-6,-4 4-10,0 0-5,13 0-9</inkml:trace>
  <inkml:trace contextRef="#ctx0" brushRef="#br0" timeOffset="66609.8098">7758 12336 438,'0'0'51,"0"0"-9,0 4-5,8-1-7,5-2-5,-1-1-8,0-1-2,9 1-6,-5 0-3,4-3-6,1-4-4,-1 1-5,-3 0-3,7-4-3,-7 1-4,3 2-7,1-7-8,-5 1-12,0-1-6,29-23-12</inkml:trace>
  <inkml:trace contextRef="#ctx0" brushRef="#br0" timeOffset="67408.8555">9080 11899 302,'0'-3'49,"0"0"-4,0 0-4,-4 3-6,4 0-5,0 0-7,-8-3-3,0-7-5,0 4-4,4-4-1,-4 2-3,-1-5 1,-3 4-2,4-1-1,-4-1-2,-1-1 0,1-1-3,0 6 2,-9 3-1,5-3 1,0 4-4,-1 3 2,1 3 2,-5 4-1,5-3 3,0 12-1,-5 0 2,9 2-1,-5 4 3,5 2-2,0 1 1,0 6-1,-1-1-1,1 3 2,0 7 0,4 0-1,-1-1-1,5 1 2,0 3-1,4 0 2,0-3-3,4-4 3,4-2-2,5-6 2,3-4-2,5-3-1,-5-5 0,9-4-1,-5-2-1,5-7 0,7-3-1,-3-3 0,0 0-1,-1-4-4,5-5-3,-8 2-4,-5-3-3,5 5-4,-5-1-5,-4 3-4,-3-1-12,-5 7-10,0-3-12,4 6-10</inkml:trace>
  <inkml:trace contextRef="#ctx0" brushRef="#br0" timeOffset="68183.8999">9420 12529 323,'0'0'57,"0"0"-7,0 0-5,0 0-8,0 0-4,0 0-8,0 3-5,0 8-2,0 2-6,0 3-3,0-2-3,0 5-1,0-1-1,0 4-2,0-5-4,0 6-4,0-6-3,-4-1-5,4 3-3,0-5-8,0-1-9,0-3-7,0 1-8,0-5-2</inkml:trace>
  <inkml:trace contextRef="#ctx0" brushRef="#br0" timeOffset="68599.9237">9932 12082 346,'0'-3'51,"0"0"-5,4 3-9,-4 0-6,0 0-4,0 0-4,4 0-1,0 3-3,-4 3-2,8 1-3,1 1-1,-1 1-1,0 1-2,0 6 2,5-2-1,-1-1-2,0 3 0,4 1-1,-3 5-4,3-4 1,-4 1-3,5 1 2,-1 1-3,1 1-1,-1 1-2,-4-3-5,5 1 0,-9 1-3,4-4-3,0 1-1,1-3-2,-5-5-3,4-2-3,-4 1-4,-4-7-5,5-3-7,-1 0-9,-4 0-2,12-22-9</inkml:trace>
  <inkml:trace contextRef="#ctx0" brushRef="#br0" timeOffset="68880.9397">10223 12003 356,'0'0'54,"-4"0"-9,-5 3-7,1 3-7,-4 5-8,-4 5-4,3 3-3,-3 2-3,4 0-3,-1 10-2,-3 0-1,0 8-1,-1 1-2,1 0 0,-1-4-2,5 1 0,-4-4-2,4 1-1,-1-2-4,1-2-2,0-6-3,3-2-1,5-5-3,0-4-4,0-3-3,4-4-3,0-4-6,0-2-8,0-2-5,4-8-7</inkml:trace>
  <inkml:trace contextRef="#ctx0" brushRef="#br0" timeOffset="69287.963">10485 11449 357,'0'-3'34,"0"0"-6,0 3-2,4 0-4,-4 0-5,4 6-2,-4 1-4,0 1-2,4 8 0,-4 3-1,0-8 1,0 5-2,0 0 1,4-2-1,-4-1 0,0-2-1,0 1 1,0-2 0,0 0-2,0-1 0,4-1 0,-4-5 0,4 4 0,0-1-1,0 0-2,-4 1 2,9-6-2,-5 6 0,4-4-1,-4 3-1,0-3 1,4 1 0,-4-1-1,0 0-1,5-3 2,-1 0 1,0 0-2,4 0 0,-8 0-3,5 0-2,-1 0-1,0-3-4,0 3-1,0-3-2,1-1-3,3-5-7,-4 2-3,-4-1-5,4-1-6,-4-1-1,1 4-2,11-5-12</inkml:trace>
  <inkml:trace contextRef="#ctx0" brushRef="#br0" timeOffset="69553.9782">10685 11403 358,'0'0'47,"0"3"-2,0 1-5,0 2-6,0 5-7,0 5-4,0 5-5,0 1-2,0 2-5,0 4-4,0-1-1,-4 7-2,4-1-1,0-3-4,0 2-3,0-2-2,0 1-8,-4-4 1,0 1-8,4-4-7,-4 0-6,4-5-8,0 0-4,0-5-4</inkml:trace>
  <inkml:trace contextRef="#ctx0" brushRef="#br0" timeOffset="69970.002">11443 11702 326,'0'-3'51,"0"3"-5,0 0-5,4 0-5,-4 0-7,0-3-5,4 3-5,-4 0-6,0 0-2,4 0-1,-4 3 0,8 3 0,-8 10-1,0 2 2,-4 1-4,0 1-1,4 6-1,-4-2 0,4 4-2,-4-4 0,0 0-2,0 8-1,0-5 0,4-3-4,-5 4-2,1-1-4,0-6-4,0 8-1,0 1-4,0-6-5,0 1-4,4-4-7,-4-2-5,4-5-4,0 2-5</inkml:trace>
  <inkml:trace contextRef="#ctx0" brushRef="#br0" timeOffset="70203.0154">11308 11944 474,'0'0'48,"-4"0"-12,4 0-9,0 0-7,0 0-5,0 0-4,4 0-4,-4 0 1,12 0-4,4 0-1,9 0-3,-9 0-1,9 0-1,-1 0-2,1-3-2,-5 3-3,5-8-3,-5 1-7,5 4-11,-5-3-13,1 3-15</inkml:trace>
  <inkml:trace contextRef="#ctx0" brushRef="#br0" timeOffset="70904.0554">12618 11810 284,'0'0'36,"0"-3"-4,0 0-5,0-3-3,0-1-7,0 4-1,0 0-4,0-4-3,0 6-2,0-5 0,0-1 1,0 1-1,-4-1 2,-1 1-1,1 0-1,-4 1 1,0-1-1,4-4 0,-4 4-1,-5-1 1,5 7-2,-4 0-1,-4 0 1,3 4-1,1-4 1,0 3 0,-5 3-1,5 7 1,-4 1-1,-1 2 2,1 0 0,4-2-1,-1 8 0,1 5 2,-4 1 1,-1 0-2,5 2 0,0 1 2,8-1 0,-4-2-1,8 3 0,0 2 0,0-3-2,0-3-1,4-1-1,4 1 1,4-2-1,0-7 0,5-3-1,3 0 0,1-3-2,3-2 1,-3-4 0,3-2 0,-7-4-3,3-4-3,-3-2-6,-5 3-2,4 0-4,-4-7-3,-3 4-5,-1-2-8,0 1-14,-4 1-8,12 0-9</inkml:trace>
  <inkml:trace contextRef="#ctx0" brushRef="#br0" timeOffset="71393.0834">12884 12287 406,'0'-6'40,"4"6"-9,-4-7-6,0 7-5,8-3-3,-4 0-4,8 3-3,1 0-1,-5 0-4,8 3 1,-8 4-3,5-1 1,-1 4-2,0-9 2,1 6-3,-1-1 2,-4 3-2,-4-2-1,0 2 2,-4 2-2,0 5 0,0-6 0,0 4 0,0 2 0,-4-2 0,0 2 1,-4 0 0,-4 2-1,3-2 2,1-4 0,0 3 0,-4 0 0,4 1 1,3-1 2,-3-3-1,0-2-1,0-2 0,4 5-1,0-4-1,0 1 0,4-4 1,0-1-2,0 1 1,0 1 0,0-4-1,4 0 0,0 0 0,0-3 0,8 0 0,0 0 0,-3 0-2,-1 0-2,4 0-4,-4 0-1,5 0-3,-5-3-4,4 3-6,0-3-6,1-7-4,-1 4-6,4 1-3,-3-4-4,40-17-7</inkml:trace>
  <inkml:trace contextRef="#ctx0" brushRef="#br0" timeOffset="72001.1182">13584 11950 179,'0'-3'26,"0"3"2,0-3 3,0 3-2,0 0-1,0 0 0,0 0-1,0-3 1,0 1-6,4-1 1,-4 0 0,0 0-2,4-1-3,0 4-1,4 0-5,-4 0 1,1 4 0,3-4-3,0 3 0,0 5 0,-4 4-2,8 4-1,-3-5 1,7 5-2,-8-3 0,4 4-3,1-1 1,3 0 1,-4 2-2,1 1-1,-1-2-1,0 2 1,1-4-1,-1 1 0,0 0-2,5-9 2,-5 9-1,0 0 0,0-1-1,1-6-3,-1 1-1,4-1-1,-3 5-2,-5-7 1,0-1-4,4 1-1,-4 1-1,1-2-2,-5-3-4,0 0-4,12 0-2,-12 1-5,4-4-2,-3 0-4,-1 0-4,0 0-4</inkml:trace>
  <inkml:trace contextRef="#ctx0" brushRef="#br0" timeOffset="72349.1381">13932 11907 326,'0'0'37,"0"0"1,0 0-4,0-3-2,0 1-6,0-1-8,0 3-1,0 0-4,0 0 0,0 3-2,0-1 1,-4 14-1,-9 0 1,5 1-2,-8 6-1,8-3 0,-5 7-3,-3-4-1,0 0-1,-1 8-1,1-3-1,4-4 0,-5 8-1,1-5 0,0 0-4,3 3-1,1 0-3,-4-1-1,3-2-3,1-5-2,4-4-5,0-2-2,4-5-5,-5-2-6,9 1-5,-4-7-3,4-3-2,0-6-9</inkml:trace>
  <inkml:trace contextRef="#ctx0" brushRef="#br0" timeOffset="72685.1573">14218 11523 381,'0'-4'41,"0"1"-6,0 3-2,0 0-8,0 0 0,9 3-5,-1-3-5,0 0-4,0 0-1,4 0-3,-3 7-2,3-7 0,0 0-2,-4 3 1,5-3 0,3 3-3,-4-3 0,1 6 0,-5-6 0,4-3-1,0 3-2,-3 0-4,-1 0-4,0 0-1,0 0-6,-4 0-9,0 0-9,5-3-11,-1 3-6,4-9-7</inkml:trace>
  <inkml:trace contextRef="#ctx0" brushRef="#br0" timeOffset="72970.1736">14689 11321 384,'0'-4'42,"0"1"-3,8 3-4,-8 0-4,0 0-6,0 3-2,0 4-3,0-4-1,0 14-3,0-1-3,0 8 0,0-2-2,0 6-2,-4-5-1,0 9-2,0-8-2,-4 5 0,0-2-1,4 3 0,0-3-4,-1 1-3,-3 0-4,8-5-4,-8 3-3,4-2-6,4-2-5,-4-5-8,0 2-9,0-4-12,4 1-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29T01:43:24.88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73 4661 196,'-4'3'27,"4"1"-1,0 3-1,0 6-8,0-3 8,4-4-2,0 0-2,-4-1-1,0 2 0,4 2-1,0-3 1,1-2-2,-1-1-2,0 0-3,-4 2 0,4-2-5,-4 3-3,4 1 3,-4-1-3,0 7 0,0-2 1,0 5-1,-4 1 0,4 6-2,0-3-1,0-1 0,0-3 2,4-5-1,-4 2 0,0-3-1,0-3 0,4 3-1,4 0 0,-4-4 0,4-3-1,1 0 2,3-3-1,-4 0 1,4-3-1,5 0-1,-1-7 1,5-2 0,3 1-2,1-2 0,-5-3 1,5-2 1,-1 3 0,1-6-2,-5 5-3,-3 3-6,-1 5-6,-4 2-4,-3 0-4,-1 2-2,4 1-1,-8 0-2,0 3-2,4 0-1,-3 3-3,-1 10-7</inkml:trace>
  <inkml:trace contextRef="#ctx0" brushRef="#br0" timeOffset="314.018">852 4456 300,'0'0'36,"0"3"-2,0 0 1,0 1-2,0 4 0,0 11-4,0 1-5,4 9-5,0 1-4,0 4-1,0 2-2,0 4-1,4 3-4,-4 0-1,0 0-2,-4 3-1,0 0-2,0 0 2,0 0-3,0-5 0,0-1-3,-4 6 0,0 0-4,0-6-2,-4 0 0,4 0-2,0-7-5,-4 0-2,-1-7-5,5-6-3,4-4-5,0-3-3,0-8-6,-4-2-9</inkml:trace>
  <inkml:trace contextRef="#ctx0" brushRef="#br0" timeOffset="903.0517">1101 4992 342,'0'0'28,"0"0"-4,0 0 1,0 0 0,0 5-5,0 7-5,0 1-3,0 1-4,0 2-2,0 0-1,0 2-3,0-2 1,0-2 0,0 2-3,0 0-3,0-2 0,0-1-1,0-7-2,4 4 1,-4-6 2,4-1 0,-4 1 1,0-4 0,5 0 1,-1 0 0,-4-4 0,4 1 2,4-8 4,0 2 2,0-7 1,5 5 2,-1-2 2,-4 0-5,0 0-1,-4 2 0,9-1-2,-1 2-1,-4 4 0,0-2 0,0 1-2,-3 4 2,3 0-1,-4 3-2,-4 0 1,4 0-1,0 3 0,0 0 0,0 1 0,0 5 0,-4-1 1,4 2 0,1-4-2,-5 0 2,0 1-2,0-7 1,0 0 1,4 0-2,4 3 2,-4-3 0,-4 0 2,8-3 0,0 0-1,0-1 1,1-5-2,3-1 1,-4 1-1,-4 4 0,8-5 0,-3 4 0,3 0-1,-4-1 0,4 3 0,-3 4 0,-1 0-1,-4 0 2,4 0-1,-4 1 0,4 6 0,1-1 0,-5 7 0,0-2 0,0 1 0,0 1 0,0-3-1,0-6 0,-4 6-1,8 0-3,-8-4-1,0-3-4,4 0-3,-4-3-7,0 3-4,4-3-6,-4 0-5,0 0-4,0 0-5,0-19-3</inkml:trace>
  <inkml:trace contextRef="#ctx0" brushRef="#br0" timeOffset="1296.0742">1822 4364 295,'0'0'27,"0"0"3,0 0-2,0 0-4,0 0-5,0 0-3,-4 0-2,4 0-3,-4 0-1,4-3-1,0 3 0,0 0-1,-9 3 3,9-3 0,0 3-2,-4 0-1,0 7 0,-4 4-3,4-1 3,-4 3-2,8 1 1,-4-1-1,0 8 1,0 6-1,-1-1 1,1 4-3,0 7 1,-4 3-1,4 0 2,0-4-1,4 4 0,-4 0 0,4-3-2,0 0 0,0 0 1,0-4-1,0 1-2,0-4 0,4-3 0,4 0 0,-4 2 1,4-5-3,-4 0-1,1-1-4,-1-2-5,4-5-2,0 1-4,-4-1-5,0-7-7,8 3-5,-7-2-9,3-3-5,16 17-10</inkml:trace>
  <inkml:trace contextRef="#ctx0" brushRef="#br0" timeOffset="1985.1136">2088 4906 426,'0'0'40,"0"0"-8,0-3-5,0 3-6,4 0-7,-4 0-1,4 3-4,-4-3-2,0 3-4,4-3 2,-4 11-3,4-1 1,0-1-2,-4 2 1,0-1-5,0 3 1,0-2-3,0 2-3,0 2 0,0-2-1,0-2-1,0-1 1,0-4-1,0 1-1,0-1 3,0-3 1,0-1 3,0-2 0,0 0 0,0 0 2,4-2 1,-4 2 3,9-6 3,-1-4 1,0 1 7,0-1-1,0-1 1,5-2-4,-5 1 2,0-1-4,0 2-1,5-2 0,-5 2-2,0-2-2,4 4 0,-4 2-1,-3 1 1,3 1-1,-4 5-1,0 0 1,0 0-1,-4 0 0,4 3 0,0 2 0,-4 5 0,4-1 0,-4 1 2,0-2-2,0 1 0,0 1 0,0 1 0,0 0 0,0-6-1,4 1 0,0-3 0,-4 0-2,5 4 1,-1-4 1,-4-3 0,4 0-2,-4 0 5,4 0-1,0 0-2,4 0-1,-8-3 2,4 0 0,4-1 0,-4-5 0,1 1 0,7-3-2,-4 6 2,0-4 0,0-1 1,1 4-1,-1 1 0,-4-1 0,4-1 0,0 4 0,-4 0 0,5 0 0,-1 3 1,-4 3 1,0-3-1,-4 0-1,8 9 0,-8-2 1,4 1 0,0 1-1,0 1-1,0-1 1,-4 1 0,5-2 0,-1 1 0,-4 1 0,0-4-5,0 1 0,0-3-5,0 0-4,0-4-2,4 0-6,-4 0-2,0 0-5,0 0-6,0-4-1,0 4-4,12-14-6</inkml:trace>
  <inkml:trace contextRef="#ctx0" brushRef="#br0" timeOffset="2193.1255">2694 4844 357,'0'0'47,"4"0"-5,0 3-7,4-3-6,-4 0-9,5 3-4,-1-3-5,-4 0-3,4 4-2,0-1-1,0-3-4,1 0 1,7-3-3,-8 3-3,4-4-4,-3-2-4,-5 3-5,4 0-8,0-4-5,-4 2-5,4-1-4,1 3-5,7 0-4</inkml:trace>
  <inkml:trace contextRef="#ctx0" brushRef="#br0" timeOffset="2455.1405">3128 4585 323,'0'0'38,"0"0"-5,0 0 0,0 3-2,0 2-6,4 1-3,-4 10-6,0 3-5,0 5-2,4 0-3,-4 1-1,0 2 0,0-3-2,0 2-1,0-3-1,0 1-5,0 2-4,0-6-3,0 3 2,0-3-4,0 3-8,0-9-6,0 5-6,0-11-3,0 3-2,4-6 0</inkml:trace>
  <inkml:trace contextRef="#ctx0" brushRef="#br0" timeOffset="2798.1601">3287 4245 397,'5'0'40,"-1"6"0,4 0-6,4 7-5,0-2-3,1 5-2,3 2-5,-4-3 0,13 6-4,-9 5-4,1-6-1,-1 6 1,0 1-2,-3 6 0,-1 0-3,0 6-1,-4-1-2,1 5 1,-1 0-3,-8 0 1,0-4-2,0 4 1,0-3 1,-8 0-2,4-4-1,-5 1 1,-7-2 0,4-5-4,4-3-4,-5 0-4,1-1-6,4-9-6,0 2-12,-1-6-15,5-5-20</inkml:trace>
  <inkml:trace contextRef="#ctx0" brushRef="#br0" timeOffset="3628.2076">3979 4456 302,'0'0'42,"0"-3"-5,0 0-2,0 3-2,0-7-3,0 7-5,0 4-4,4-1-6,1 0 0,-5 13-5,8-2-1,-4 5-4,0-1 0,4 7-2,-4 2 0,0-3-1,0 8-3,-4-2-4,4 3-5,-4 1-9,0-1-5,0 1-7,0-3-4,0 0-2,0-4-2,0-2-2</inkml:trace>
  <inkml:trace contextRef="#ctx0" brushRef="#br0" timeOffset="3855.2206">3906 4747 436,'0'0'39,"0"0"-6,4 0-5,0 0-6,-4 0-6,8 0-5,8 0-1,-3 0-6,-1-3-6,4 0-3,1-1-3,-1-2-3,-4 3-4,9-3-4,-5 2-5,-3 1-2,3 3-4,-4-3-1,0 3-6,1 0-3</inkml:trace>
  <inkml:trace contextRef="#ctx0" brushRef="#br0" timeOffset="4192.2398">4532 4343 459,'0'0'40,"0"0"-7,0 0-6,0 0-6,0 0-3,4 0-5,0 0 0,-4 3-3,4-1-1,5 1-2,-1 7-1,0 9 0,-4 5-1,0 1-2,0 5-1,0 0 2,0 7-2,-4 0 0,4-1-1,-4 4 1,0 3-2,0 0 0,0-4-2,-4 1-3,0 0-1,-4-3-4,4-1-3,0-3-1,-4 1 0,4-2-8,-5-8-5,5-2-3,0-2-3,4-7-6,0 0-5,0-7 0,0 2-10</inkml:trace>
  <inkml:trace contextRef="#ctx0" brushRef="#br0" timeOffset="4840.2769">4847 4407 280,'0'0'34,"0"-3"1,0 3-1,0-4 1,0 4 0,0 0-5,0-3-3,0 3-7,8-3-3,-8 0-3,0 3 1,13-2-4,-5 2 1,0 0-4,4 0-2,1-3 0,-1 3-1,4 0-1,-3 0-3,3 0 3,-4-3-2,1 0 1,7 3-1,-8 0 0,9 0-1,-1-3-1,1 3 0,-1-4 0,-8 1 0,5 3 0,3 0 0,-7 0 0,-1 0 0,0 0 0,5 0 0,-13 0 0,4 0 0,0 3 0,-4-3 0,-4 4 0,4 2 2,-4 2-1,0 1 0,0 1-1,-4 0 0,4 4 2,-4 2-1,-4 6 1,0 5-2,4 0 1,-5 3 1,1 2-1,0 1 0,0 4 0,0 0 0,-5-1 0,9-3-1,0 1 0,-4-1-2,-4-1-4,8-5-2,-1 0-2,1 2-2,0-9-2,0 3-3,4-3-4,0-4-6,-4-1-6,0-3-5,4 1-2,0-8-3,0-2-1</inkml:trace>
  <inkml:trace contextRef="#ctx0" brushRef="#br0" timeOffset="5107.2922">5670 4550 407,'0'-2'35,"4"-1"-6,0 0-2,5 0-2,-5 3-7,8-7-3,-4 4-5,0-3-2,5 3-3,7-1-1,-8-3-4,5-3 0,-9 7-4,4-4 0,0 4-6,1 0-4,-1 0-5,-4 0-6,0-2-5,-3-1-4,3 6-4,-8 0-5,16 6-5</inkml:trace>
  <inkml:trace contextRef="#ctx0" brushRef="#br0" timeOffset="5334.3052">5678 4774 426,'4'0'42,"-4"0"-10,0 0-5,0 0-5,5-3-7,-1 3-3,4-3-2,8 3-2,-4-4-3,5 1-1,-1-3-2,-3 1-4,3-1-3,4 3-4,-7-4-4,3-5-5,0 2-2,-3 5-5,3-4-2,0-4-3,1 3-4,-1 3-4,1 0-1</inkml:trace>
  <inkml:trace contextRef="#ctx0" brushRef="#br0" timeOffset="5879.3363">6530 4423 286,'4'-3'32,"0"-4"-4,-4 1-1,0-4-6,0 2-2,0-1-5,0-1-3,0 1-1,0-4 0,-4 8 0,0-4-1,4-1 1,0 1 2,-8 1 0,4-2-1,4 1-1,-4-3-2,-1 3 0,1-1-3,0 4-1,-4 0-1,0-1-3,0 4 2,0 0 0,-5 0-1,5 3-1,-4 0 0,-1 0 0,-3 3 0,4 0-2,0 3 1,-5 4-1,5 0 2,0 1 0,-5 5-1,5 3 1,4 1 0,-5 1 0,1 8 1,-4 1 0,4 10 1,-1-1 1,5 7-1,4 4 1,-4 2-2,0-7 1,8 1-2,0-3 0,0-7 0,0-4 1,4-8-1,0-3 6,8-2-3,0-7 1,5-7-2,-5-5 4,8-3 2,1-5-1,3-8 1,1-5-1,-4-7 1,-1-2 0,5-4-1,-5 1 1,5-10-1,-5 10 1,-4-4-2,-3-3-1,3 4 2,-12 1-4,4 1-1,-4 4 1,1 3-2,-5-2 1,-5 6-3,1 4-1,-4 1-2,-4 2-3,-4 5-3,3 1-3,-3 4-4,0 0-3,-1 3-9,1 3-10,-1 0-11,1 0-11</inkml:trace>
  <inkml:trace contextRef="#ctx0" brushRef="#br0" timeOffset="7315.4185">1081 5701 246,'0'-3'43,"0"-1"-2,0 1-2,0 0-4,0 0-9,0 0-2,0 3-4,0 0-4,0 0-3,0-3-5,4-1 0,-4 4-1,0 0-2,4 0 2,-4 4 2,4 2-3,0-3-1,-4 10-1,4 1-1,-4 2 0,0 0 0,0-5-1,4 2-1,0 0 0,-4 1 0,0-1 0,0-4 0,0 4-1,0-8 1,0 4 0,0 1 0,5-4-1,-5 0 0,4-4 0,-4-2 0,4 3 0,-4-3 0,8 0 0,0-3 0,-4 1 0,4 2 0,5-3 0,-1-6-1,0-1-3,1 4-1,3-2-4,0 1-2,1-2-8,-1-1-4,-4 1-2,-3 2-2,3 3-2,-4-3-1,0 4 1,-4 3-1,-4-3 1,8 0 0,-8-4-6</inkml:trace>
  <inkml:trace contextRef="#ctx0" brushRef="#br0" timeOffset="7586.434">1294 5523 269,'0'0'36,"0"0"1,0 3 0,0-3-5,0 6 3,4 7-7,-4 1-4,0 2-5,0 2-2,0 10-3,0-1-3,0 0-3,0 5 1,-4 2-3,0-4-2,0 6 0,-1 1 1,1-4-4,0 10 0,0 3 0,0-3 1,0 3-5,-4 0-3,4-3-3,0 0-5,4-12-3,0 2-6,0-6-4,0-2-2,0-10-6,0-3-4,8-5-4</inkml:trace>
  <inkml:trace contextRef="#ctx0" brushRef="#br0" timeOffset="8174.4676">1572 5957 396,'0'0'38,"0"-3"-4,4 3-5,-4 0-7,4 0-5,0 0-4,-4 0-4,0 3-2,4 6-1,-4 7-2,0-3-3,0 1-1,0 5 1,-4-8-2,4 2 1,0 1-2,0 2-1,-4-6 0,0 6 2,4-5-1,0-5 0,0 1 1,0-7 0,0 0 0,0 0 1,0-4 0,0 1 0,0 0 0,8-11 0,5-2 0,-5 6 0,4 1 0,0 2 3,1-4 2,-5-5-3,4 7 0,-4 4 1,1-4-2,3 2-1,0 4 1,-8 0 0,4 0 0,-4 0-2,1 3 2,-5 0 0,4 3-1,-4-3-1,0 16 2,0-4-1,0-1 0,0 5 0,0-6 0,0-5 0,0 11 0,0-4 0,0-12 2,0 7-3,0-7 2,0 3-1,0-3-1,4 0 1,-4 0 0,12-3-1,-8-13 1,4 0 0,1 8 2,-5-2-2,4 1 1,0 2-1,0 1 0,0 1 2,1-1-2,-1 3 0,0 0 0,0 3 0,0-4 0,0 4 0,1 0 0,-5 0 1,0 4-1,4-1 1,-4 6-3,0-4 1,0 11 1,0-3 0,1-5 0,-5-2-1,0 0-2,-5 1-2,5 2-4,0-6-5,0 1-3,0-4-6,0 0-4,0 6-3,0-6-5,0 3-2,0-3-2,0 0-7</inkml:trace>
  <inkml:trace contextRef="#ctx0" brushRef="#br0" timeOffset="8578.4907">2088 5529 382,'0'-3'32,"0"0"-4,4 3-7,-4 0-3,4 0-4,-4 3-5,4-3-2,4 3 0,-8-3-3,9 7-1,-5-1 0,0 0-2,0 1 0,0-6 0,0 6 1,0-1-3,0 3 2,0-2-1,0-1 0,-4 2 2,0 2-3,0-4 1,0 4 0,0-4 0,0-1 0,0 1 0,0 0 0,0 1 0,0 2 1,0 1 0,0-5-1,-4 1 5,4 3 2,0 1-3,0-5 0,-4 4 0,4-2-2,-4-1 1,4-3 1,0 0-1,0 1 1,0-1-2,0 0 0,4 0 0,0-3-1,5 0 0,3 0 1,-4-3-1,0 3 0,0-3-2,1 3-3,-1-3-3,0-1-7,0-2-3,-4 6-8,0-3-8,5 3-5,-5-3-6,4 3-11</inkml:trace>
  <inkml:trace contextRef="#ctx0" brushRef="#br0" timeOffset="8806.5038">2375 5909 346,'4'0'50,"4"0"-4,-4 0-8,4-3-7,-4 0-6,4 3-8,9 0-5,-5 0-3,0-3-3,1-1-7,3 1-2,-4 0-5,1-3-1,3 2-5,0-2-6,-3 1-9,-1 2-3,0-3-5,0-1-2,1 7-2,7-9-5</inkml:trace>
  <inkml:trace contextRef="#ctx0" brushRef="#br0" timeOffset="9190.5257">2944 5572 379,'4'-3'39,"-4"3"-5,0-3-3,0 3-4,0-3-8,0 3-4,0 0-6,4-4-2,-4 4-1,0 4-1,0-4-1,0 3-2,0 6 0,4 4-1,-4-2 0,0 2-1,4 0 1,-4 1 0,0 2-1,0-4 1,0 0 0,0 0 1,0 4 0,4-1-1,-4-3 3,0 1-2,0-2-2,0-1 0,0-1 2,4-2-1,0-3 1,0 3-1,0-4 1,1 0-1,3 0 1,0 0-1,4-3-1,-4 0 0,-4 0-3,9 0-1,-5-3-2,8 0-4,-3-3 2,-1-1-3,0-1-3,5 2-5,-5 0-6,-4-1-5,4 1-4,1-2-3,-1-2-4,12-15-5</inkml:trace>
  <inkml:trace contextRef="#ctx0" brushRef="#br0" timeOffset="9450.5406">3222 5386 326,'0'0'49,"0"0"-5,0 0-1,0 8-8,0 8-4,0 0-6,-4 8-4,0-2-5,0 2-1,4 0-5,-8 7-1,8 0-4,-5-1 0,1 3-4,0 4 2,-8 3-2,8-4-2,0 4-3,-4-4-3,3 1-1,1 1-3,0-1-1,4-4-6,-4-3-3,0 0-7,0-3-2,4-1-3,-4-4-1,4-4-2,-4-2 0,8-5-3,0 32-3</inkml:trace>
  <inkml:trace contextRef="#ctx0" brushRef="#br0" timeOffset="10023.5734">3492 5860 305,'0'-3'40,"0"3"-3,0 3-1,0-3-2,0 6-5,0 5-4,0-1-7,0 6-4,-4-2-3,0-1-4,0 3-3,4-5 1,0 5-4,-4 0-3,0-2-2,4-1-3,0-4-3,-4-4 0,4 4 1,0-2-1,0-1 4,0-6 1,0 0 1,0-3 1,4 3 0,-4 0 0,0-3 0,0-7 6,8-1 4,4-2 4,-4 4 3,1 1-1,-1-2-1,0 4-2,0 0-1,0-4-1,0 1-1,1 2-4,-1 2 0,-4 2 0,4-3-1,-4 6 1,0 0-2,-4 0-1,0 3 0,0-3 0,0 0-2,0 6-1,0 6 2,0-3-2,0-2-2,0-1-1,0-3-1,0 3 2,0-2 1,0-1-1,0-3 1,0 0 0,0 5 1,4-5 0,-4 0 2,9 0 1,-1-2-1,0-1-1,-4-4 2,8-2 1,-3-4 0,-1 10 0,0-7 0,4 6 5,-4-3-2,5 4 1,-5 0-1,0-3-2,0-1 0,5 7-1,-5 0 0,0 0 0,0 0 0,-8 0 1,4 3-1,4 4-1,-4 2 1,-4-1 0,5-1-2,-5 2-1,0-2-3,0 2-3,0 1-4,0-4-7,0-1-4,0 4-6,0-6-3,0 1-7,4-1-7</inkml:trace>
  <inkml:trace contextRef="#ctx0" brushRef="#br0" timeOffset="10335.5912">4241 5599 379,'4'0'38,"-4"0"-5,0 0-2,5 3-4,-1 0-6,0 4-3,-4 9-6,0-2-2,4 2-3,-4 1 1,4 2-2,-4-1 0,0 7 0,4-4-1,-4 1-3,0-1 0,0 1 0,0-1-1,0 1-3,0-4-4,0 4-4,0-8-4,0 2-8,0-2-4,0-1-4,0-3-6,0-1-3,0-2-2,0-1-1,-12 8-4</inkml:trace>
  <inkml:trace contextRef="#ctx0" brushRef="#br0" timeOffset="10536.6027">4192 5814 450,'0'-3'43,"0"3"-11,0 0-8,0-4-8,0 1-4,8 0-3,-3 0-1,3-4-5,4 4-3,0 2-7,1-2-1,-1 3-5,0-4-4,0 1-4,5 0-6,-5 0-2,0 0-2,1-1-5,-1 1-2,25-3-11</inkml:trace>
  <inkml:trace contextRef="#ctx0" brushRef="#br0" timeOffset="10771.6161">4819 5542 381,'0'0'47,"0"0"-3,4 3-6,-4 0-8,0 4-6,0 7-5,0 5-5,0 5-3,-4 0-6,0 1 1,4 2-1,-9 0-5,5 5-5,0-5-3,0 3-1,0 0-5,0 2-5,0-5-5,0-3-4,0 1-5,4-7-1,0 1-6,-4-6 0,4 17-10</inkml:trace>
  <inkml:trace contextRef="#ctx0" brushRef="#br0" timeOffset="11147.6377">5019 5526 452,'0'0'43,"4"0"-10,0-3-5,5 3-5,-5 0-5,4 0-4,4 0-3,0 0-4,1 0-1,-5 3-2,4-3 0,0 3 0,5 0 1,-5-3-1,0 7 1,5-7 1,-5 0-2,9 0 0,-9 0 0,4 0-2,-4 0 1,1-3 0,-1-1-1,0 1-2,1 3 0,-5 0 0,0 0 2,0 0-2,-4 0 0,4 3 1,-3 4 1,-1 2 0,-4 2 1,0 2-1,0 3 1,0 5-3,-4 2 2,-9 6-1,5-2 1,-4 0-2,0 2 0,-1-2 0,1 0-2,0 5-2,3-9-3,-7 1 2,4 2-7,0-6-5,-1-1-2,5-4-6,0 4-14,0 0-13,4-8-13</inkml:trace>
  <inkml:trace contextRef="#ctx0" brushRef="#br0" timeOffset="11580.6624">5633 5755 406,'0'0'48,"0"0"-8,0 0-10,0 0-3,0 0-8,4 0-4,9-5-4,7 2-1,-3-7-4,3-2-5,0 5-6,1 1-5,-5 1-8,1-4-6,-5-1-9,4 1-9,-3 4-3,-9 0-5,20-3-4</inkml:trace>
  <inkml:trace contextRef="#ctx0" brushRef="#br0" timeOffset="11753.6723">5674 5880 312,'0'0'34,"4"4"-1,-4-4-3,0 0-1,13 3-3,-5-3-8,8 0-2,-4 0-5,1-3-3,7-1-3,-7-2-5,3-2-11,0-1-10,1-1-15,-1 1-8,37-15-11</inkml:trace>
  <inkml:trace contextRef="#ctx0" brushRef="#br0" timeOffset="12201.6979">6460 5539 345,'0'-3'30,"0"-4"0,0-2-5,0-1-3,0-1-2,-4 1-2,4-2-4,-8 1-4,0 1 2,0 0-5,-1 4-2,1 0 1,-8-2-1,12-2-2,-8 7 1,3-3-1,-3 6-1,4 0 2,-4 3-1,-1 6 0,1-2 1,4 7-1,-9 5 1,5 2 0,0 4 0,4 2 3,-5 4 0,5 2 0,-4 3-2,4 1 1,0 3-1,3-2-3,5-5 2,0-2-2,0-4 0,5-2-1,3-8-1,4-4 1,0 0 3,9-10 0,-5-3 1,5-9 3,-1-4-1,5-5-1,-5-1 1,5-1-2,-1-9 1,-3 2-1,-5 0 2,-4-2-2,1-1-1,-5 0-1,4 0-1,-8 1-1,-4 2-2,0 3-2,0 2-6,-4 3-5,4 8-6,-8 1-6,0 7-11,4 0-12,-4 0-17</inkml:trace>
  <inkml:trace contextRef="#ctx0" brushRef="#br0" timeOffset="13199.755">7504 5315 329,'0'0'48,"0"3"-7,0-3-6,0 0-7,0-3-7,0 3-5,0-5-5,4 5-2,-4-7-3,13-2-1,3 3-3,-4-4 1,1 5-2,-1-8 3,4 1-1,5-1 1,-1-4 2,5 1-2,-5 1-1,9-4 0,4 2 0,-1-5 2,5 1 1,0-8 0,4 5 0,4-3 0,0-1 1,4 1 1,4-3-1,1 1 0,3-1-2,4 3 0,1 0-1,3-2 0,-7 2-1,3 0 0,-4 2-1,1 1-2,-9-2 1,4-4 1,0 0-1,-4 0 0,5 3 1,-5 4-2,4 0 1,-8 3 0,-8 3 1,4 1 0,-8 0 0,-1 5 1,-3-2 0,-5 1-2,-3 5 1,-5 1-1,1-2 0,-5 5 0,-8 3 1,4 0-2,0 0 1,-8 0 0,5 0 0,-5 0 0,0-3 0,0-1 0,0 4-1,0 0 0,0 0 0,-5 7 1,-7-4 0,0 8 0,0 2-2,-1 0 1,1-1 0,0-1 0,-1 5 1,1-3-2,0-2 1,4 2-2,-5-4-1,9 2-2,-4-1 0,4-4-2,4 4 2,0-4-1,0 1 2,0-7 1,0 4-1,4 0 2,4-4-2,1-4 4,3 1-1,4-5 0,1-1-1,-5-4 2,4-3 1,1 2-2,-1-5 1,-4 4 0,5 0 1,-1 0 2,-4-1 1,5 4 2,-9-1-1,0 2 2,0-2 1,-4 4 0,0-1-1,-4 5-4,-4-1 2,4-7-1,-8 4-3,0 4 0,-4 2 1,-1 3-2,5-7 1,-4 7-1,0 0-2,3 0-3,-3-3-4,4 3-1,0-3-4,0 3-5,4-3-5,-5-4-13,5 1-16,4 0-13</inkml:trace>
  <inkml:trace contextRef="#ctx0" brushRef="#br0" timeOffset="14130.8083">9862 4321 284,'0'0'41,"0"0"-8,5 0-5,-5 0-3,0 0 1,0 0 0,8 3-3,-4-3-1,0 0-3,4 3-3,-4 4-1,0-1-1,0 0-3,0-1 1,-4 5-3,0-1-2,0 1-2,0 4 1,-4-1-4,4 0 1,-4-1-1,-4 3-1,0 4 1,4-5 0,-8 5-2,3-2 0,5 3 1,0-6 0,-4-1-1,8-4 0,-4 4-1,4-5 0,0-5 1,-4 3-2,4-6 1,0 0 0,0 0 0,4 0 0,-4-6 0,0-12 2,12 3-3,-4-3 3,5 2 0,-1 0-3,4-1 2,-3-2 0,-1 4 1,0 3 1,0-4 2,1 5 0,-1 1 1,0 4-2,-4-4-1,-3 7 0,3-2 1,0 2-3,-4 3 2,0 0-2,-4 0-1,0 3 1,4-1 2,-4 7-2,0 1 0,0 3 1,0 1-1,0-4-1,0 2-2,0-2 1,-4-2-2,4 1 1,0-9-1,0 3 2,0 1 0,0-1 0,-4-3 1,4 0 0,4 0 2,-4-3-3,4-1 2,4-5 0,1-5 0,-1 4 0,0 4 0,0-1 1,4-2 0,-3 4 1,3-4-1,-4-1 2,4 0 1,1 4-1,-5 1-1,-4 2-1,4 3 0,0 0-1,-4 0 0,0 3 0,5 5 0,-9-1-1,4 5-2,4 1-4,-8 1-1,0-1-3,4-3-2,-4-2-3,0 4-6,0 1-6,0-3-3,0-6-9,0 3-2,0-4-3,-8 13-7</inkml:trace>
  <inkml:trace contextRef="#ctx0" brushRef="#br0" timeOffset="14348.8208">10431 4272 423,'5'-2'43,"-1"-1"-8,8 0-7,-8 0-5,4 3-6,5 0-4,-1-7-5,-4 4 0,0 0-6,4 0-4,5-4-6,-5 1-7,0 3-8,1-2-7,3 2-7,-4 0-4,-3-1-5,15-2-6</inkml:trace>
  <inkml:trace contextRef="#ctx0" brushRef="#br0" timeOffset="14548.8322">10431 4432 323,'0'0'38,"5"0"-1,-5 0-1,0 2-2,16 1-6,-12-3-6,8 0-5,-3 0-5,7 0-3,-4 0-4,9-3-4,-5 3-4,0-2-7,1-4-7,-1 0-4,5-1-7,-1 1-2,-4-1-5,-3 1-1,-1 3-5</inkml:trace>
  <inkml:trace contextRef="#ctx0" brushRef="#br0" timeOffset="15589.8917">11160 3569 249,'0'0'32,"0"0"0,0 0-1,0-3-5,4 3-1,-4-3 0,9 3-1,-5 0-1,0-4 0,4 4-4,-8-3-5,4 3-3,-4 0-1,4 0-3,0 0-2,-4 0-1,4 7-2,-4-4 0,0 10 1,0-1-1,0 3 0,-4 0-1,4 0 1,0 4-1,0-3-1,0-2 0,-4 7 0,4-15 0,0 7 0,0 3 1,0-7 0,0-1-1,0-1 1,0 2-2,0-3 1,4-2 1,-4-1 3,4 0-2,0-3 1,9 0-1,-5-3-1,0 0 0,8-4 2,-7-5-3,3 5-2,4 2 0,-3-7-4,-1-1-2,0 10-2,0-4-3,1 4-5,-1-6-6,-4 7-7,-4-11-5,8 10-5,-3 0-7</inkml:trace>
  <inkml:trace contextRef="#ctx0" brushRef="#br0" timeOffset="15863.9074">11344 3523 302,'0'0'37,"0"0"-3,0 0 0,0 3-1,0 7-1,0 6-6,0-2-5,0 8-5,0-4-2,0 4-6,-4-2 0,4 4-2,0 8-2,-4-5-2,0 3 1,4 7-1,0-4-2,-4-4-2,4-2-3,0 0-2,0-2-3,0-7-5,-4-2-3,0-2-5,4 2-4,0-3-4,0-4-4,0-2-2,0-6-5</inkml:trace>
  <inkml:trace contextRef="#ctx0" brushRef="#br0" timeOffset="16161.9245">11774 3545 346,'4'-3'35,"1"3"-3,-1-3-2,-4 3-1,8 3-5,-8 0-6,4 4-4,-4 0-4,8 6-2,-4 0-3,0 1 1,-4 2-3,4 0-1,-4-5 1,0 5-1,4 2-1,1 4-4,-5-5-1,0 6-3,0-6-7,-5 2-3,1-1-7,0 4-3,-4-2-1,0 3-5,4-6-1,0-1-1,-13 30-7</inkml:trace>
  <inkml:trace contextRef="#ctx0" brushRef="#br0" timeOffset="16390.9376">11598 3698 368,'0'0'45,"0"-3"-6,4-1-5,5 1-7,-1 3-4,4-3-6,9 3-5,-1-3-1,0 0-5,1 3-5,8-3-5,-9 3-6,5 0-6,-5 0-4,1 0-4,-1-4-3,-8 4-2,5 0-4,-5 4-3,0-4-1,9 0-8</inkml:trace>
  <inkml:trace contextRef="#ctx0" brushRef="#br0" timeOffset="16608.95">11598 3936 222,'0'0'32,"0"3"-2,0 7 0,0-5-2,0 1-1,0 0-5,0 4 0,4-4 0,0-2-1,1-3-3,7-1-5,0 0-1,-4 0-4,1-1-3,-1-3 1,4 1-2,0-3-3,5-4-1,-1 1-4,0 4-5,-3-5-8,7 1-4,-3 3-8,-1-1-8,0 2-8</inkml:trace>
  <inkml:trace contextRef="#ctx0" brushRef="#br0" timeOffset="17419.9964">12106 3863 291,'4'0'38,"0"0"-6,0 3 1,-4-3-1,4 0-1,0 0-2,5 0-5,-1 3-5,-4 1-5,8 0-4,-8 3-1,4-1-3,5 7 0,-9-4-3,0-1 0,4 5 0,-4 0-2,4-2 0,-8-2 0,9 1 0,-5-4-2,-4 4 1,8-4 0,-8-4 1,0-2-2,0 0 1,0-2 0,4-1 1,0-5 0,0-3-2,-4-5 0,4-1 2,0 1 0,5-5-1,-9-8-1,4-1 0,-4-3 1,8 3 0,-8-4-2,0-1 2,4 5 0,-4 0-1,4 0 0,-4 1 1,0-1 0,0 0 1,0-1-1,0 3 2,-4 4 0,4-1 1,-4 1 1,4 0-2,0 5 4,0 4-3,-4 3 0,4-1-2,0 2 1,0 5-1,4-4 0,-4 4 0,8-1-1,-4 1 2,4 1 2,0-1-1,1 3-1,-1-1 2,4 1 1,0 0-1,1 3 0,-1-3-1,0 0 0,5 3 1,3 0 0,-4 0 0,5 0 1,-1 0-2,5 3 2,0-3-2,-1 0 1,1 0 0,7 0 2,1 0-2,0 0 0,8 0 2,8 0-2,4 0-2,0 0 1,5 0-1,7 0 0,-3 0 2,3-3-2,5 0 1,-5 3-2,9-4 1,4 4 0,0-3-1,3-2 0,1 2-1,0 0 1,-4 0-1,0 0 0,0-1 0,-1 1-1,1 3 2,0-6-1,-4 6 2,-5-3-2,1 0 0,-5-1 0,-3 0 1,-1-3 0,-8 4-1,1 0 0,-5 0 0,-4 0-1,-4-1 2,0 4-1,-5-3 0,1 0 1,0 0-1,-8 0 0,-5-1 0,1 1 0,-1 2 0,-3-6 0,-1 1 0,-3 0 0,-1 2-3,-4-2-2,1 3-2,-5 0-1,-8 1-3,4 2-1,-4-3-3,8 0-3,-8 0-4,0 3-6,-4 0-9,4-4-10,-4 4-9,-37 0-9</inkml:trace>
  <inkml:trace contextRef="#ctx0" brushRef="#br0" timeOffset="18160.0387">12671 3582 302,'0'0'45,"0"0"0,0-3 0,0-1-7,-4-2-3,4 6-6,0-3-7,0 3-1,4-3-6,-4 3-3,0 0-2,0 0-4,0 0 1,0 0-1,0 0 3,0 6-2,0 0-1,0 12-3,0-2 1,0 0-2,0 1 0,0 9-1,0-3 0,-4 1-1,0 2-4,4-2-4,-4 3-1,0 1-5,-1 2-1,1-6-5,4-2-2,-4-6-5,4-1-1,0-6-5,0-2-2,0-4 0,0 0 0,0-3-2,13-6-8</inkml:trace>
  <inkml:trace contextRef="#ctx0" brushRef="#br0" timeOffset="18669.0679">12933 3579 314,'4'-4'36,"-4"-2"-6,0 3-3,0 0-5,0-4-2,4 3-5,-4 0-2,0 1-1,4 0-2,0 3-1,-4-3-2,0 0 1,0 3-3,0 0-2,0-4 0,0 4-1,0 0 0,0 4-1,-4-4 0,-8 3-1,8 6 0,-13-1-1,9 8 2,0-3-3,-4-2 3,4 8 0,-9 2-1,5-5 0,-4 4 0,3 9-1,1-5 2,4 6-1,4-1 0,-9-2 0,9 0 0,4 1-1,4-7-1,-4 1 0,0-4 1,13-2-1,-9-2 2,12-8-1,-4 1 0,1-1 2,-1-6-2,0-3 0,1 0 2,-1 3 1,0-7-1,0-2 3,-3-2 0,-1 1 2,0 1-2,-4-3 0,4 0 1,-8 2 1,4 1-1,-4 2 0,0 2 1,0-7-3,-4 2 2,4 4-3,-4 3 2,-4-1-4,0 4 0,0 0 0,-5 4 0,5 2 2,4 4-3,-4-4 1,0 3 1,0 3-2,3-6-4,-3 3-1,0 1-4,4-4-8,-4 2-5,8-4-8,-4 5-6,4-6-3,0 0-4,4 15-7</inkml:trace>
  <inkml:trace contextRef="#ctx0" brushRef="#br0" timeOffset="18878.0798">13121 3722 366,'4'0'43,"9"0"-1,-1-7-4,0 4-10,0-3-6,5 6-6,-5-2-6,5-1-4,-5 0-6,-4 3-8,8 0-5,-3 0-7,-1 0-4,0-3-8,-4 3-4,-4-4-6,5-2-10</inkml:trace>
  <inkml:trace contextRef="#ctx0" brushRef="#br0" timeOffset="19264.1019">13428 3502 283,'0'0'34,"0"0"-4,4 0-1,-4 0-4,0 0-6,0 0-5,0 0-4,0 0 1,0 3-1,0-3-2,0 4 3,0 10 4,0-1-4,0-4-1,0 2-2,0-1-2,0 3 0,0-1 0,0-4-1,0 2-1,4-1-2,-4 1 1,5 1-1,-5-5 0,0 1 0,4-1-1,-4 0 0,0-2 0,0 0 0,0 0-2,4-1 2,-4 0 1,0 0-2,4-3 2,4 0-1,0 3 0,5-3 0,-1 0 0,4 0 0,1 0-2,-1-3-2,-4 3-7,9-6-4,-9 3-7,4-2-3,-3-5-6,-1-3-2,0 7-4,0 0 1,-3 1-3,7-11-8</inkml:trace>
  <inkml:trace contextRef="#ctx0" brushRef="#br0" timeOffset="19546.118">13649 3499 347,'0'3'45,"0"-3"1,0 3-6,-4 5-5,4 2-4,0 3-6,0 3-4,0-2-4,-4 2-4,4-2-3,0 5-2,-4 2-1,4 4-4,-4-4 1,0 1-2,0 2 0,-4-2-4,8 5-4,-4-6-3,-1-2-3,1 2-3,4-2-3,-4-2-5,0-1-8,0-6-4,0 2-4,0-4-4,4-1-3,-17 23-6</inkml:trace>
  <inkml:trace contextRef="#ctx0" brushRef="#br0" timeOffset="19733.1287">13797 3744 326,'4'-3'48,"-4"0"-7,0-1-7,0 4-3,0-6-5,4 3-6,-4 0-8,0 3-4,0 0-9,0 3-7,0-3-7,0 0-8,0 0-7,0 0-5,0 0-4,0 0-5</inkml:trace>
  <inkml:trace contextRef="#ctx0" brushRef="#br0" timeOffset="20124.1511">13944 3529 305,'-4'-3'32,"4"3"-3,0 0-1,0 0-1,0 0 1,0 3-3,0-3-3,0 0-6,0 0-1,0 13-7,0-2 0,0-1-1,0-1-3,-4 1 1,0-1-3,4 2 0,0-4 2,-4 2-2,0-2 1,0 2-1,4-4-1,0-2 0,0 3-1,0-2 2,0-1-1,0 3-1,-5-3 0,5 4 0,0-7 0,0 1 1,5 3 0,-5-1 0,4-3-1,4 0-1,0 0 2,4 0-1,-3 0 0,3 0-1,-4-3-2,4 3-3,1-5-5,-5-2-1,8 1-7,-12-4-5,8 1-5,-3 4-5,3-1-3,-4-1-6,9-15-4</inkml:trace>
  <inkml:trace contextRef="#ctx0" brushRef="#br0" timeOffset="20394.1665">14079 3475 321,'0'2'41,"0"-2"2,0 6 0,0 7-7,-4-4-5,4 6-5,-4-3-5,-4 1-2,8 5-4,-4 1-3,0-2-1,0 5-4,-1-4-1,1 7-1,4-1-2,-8 0 0,8-2-1,0-1-3,-4 1-4,-4-1 0,8-2-4,-4-5-3,4-1 0,0-3-6,0-1-4,0-3-7,0-1-4,4 2-9,-4-4-1,0 3-2</inkml:trace>
  <inkml:trace contextRef="#ctx0" brushRef="#br0" timeOffset="20573.1768">14296 3688 337,'0'-3'27,"0"3"-7,0 0-6,0-3-4,0 3-8,0 0-6,4 0-15,-4 0-10,0 0-4,4 0-9</inkml:trace>
  <inkml:trace contextRef="#ctx0" brushRef="#br0" timeOffset="20857.193">14440 3505 317,'4'4'40,"-4"-3"3,0 6-1,0 8-4,0 1-7,0-1-4,0 1-6,-4 1-5,-1 5-4,-3-1-2,0 4-3,4-1-3,0 0 0,4 2-2,-4-3-5,0 3-4,4 1-6,-4-7-6,-1-4-8,1 3-4,4-4-4,-4-3-2,4-5-4,0-7-4</inkml:trace>
  <inkml:trace contextRef="#ctx0" brushRef="#br0" timeOffset="21237.2147">14611 3480 418,'5'-3'48,"-5"1"-11,0 2-7,4 0-5,0 0-1,-4 0-6,4 0-4,4 0-3,0 0-2,0 0-1,1 0-4,-5 0-2,4 0 2,0 0-2,0 0 0,5 0 2,-5 0 0,0 0 0,-4 2 2,12-2-2,-12 0-1,5 0 0,-1 3 1,0-3-1,4 0 1,-8 0-1,5 6 0,-5-2 0,4 2 2,-8 0 0,8 1 0,-8-6-1,0 12 0,0 0-2,0-4 2,-4 2-1,4 5-1,-4 0-1,-4 5 0,-1-2 1,1 1-3,0 3-3,0-6-3,4 4-4,-4 1-1,-1-3-3,5-4-2,-4 4-3,-4-5-2,4 2-6,-5 0-9,5-5-10,-4 5-9,-21 27-11</inkml:trace>
  <inkml:trace contextRef="#ctx0" brushRef="#br0" timeOffset="22222.2711">11201 4294 155,'0'-6'20,"0"2"4,-4 4 5,0-3 0,4 0 1,-4 1 1,4-2-3,0 4 0,0 0-5,0 0 0,0 0 2,0-5-3,0 2-2,4 3 1,-4 3-4,0-3-2,8 0 0,-4 0-1,4 0-1,1 0-4,-1 0 1,4 0-3,0 0 1,9 0-1,-1 0-2,1 0 0,-1 0-2,9 0 1,4 0 1,-1 0-1,9-3 0,8 0 0,5-1 1,3-2 1,0-4 2,9 4-3,-1 0 0,1-2 0,3-2 1,5-2-2,4 4-1,4 1 1,0-2 0,0 2-1,-5 1-1,-3 3 0,4 0 0,0 3 0,-5-4 0,5 4 0,0 0 0,-4 0 0,-1 0 0,1 0 0,0 4 0,-5-4 1,5 0-1,-9 0 1,9 0-1,-4 0 3,-5-4-1,5 3 1,-9-9-1,5 4-2,-9 0 1,0-1 0,1 1-1,-5 1-2,4-1 1,-4-1 0,5 4-1,-9 0 0,4-3 0,-4-1 0,0 4 0,-8-3-1,0 4-3,0-4-1,-4-1 0,-4 4-1,-9-3 0,5 6 1,0-3-2,-9 3-1,-3-3-1,-1 3-1,-4-4 0,0 4-4,1 4-1,-9-4-1,-4 0-2,0 0-4,0 0-5,-12 0-9,-5 0-9,1 6-10,-9 0-8</inkml:trace>
  <inkml:trace contextRef="#ctx0" brushRef="#br0" timeOffset="22814.305">12327 4429 346,'0'0'43,"0"-3"-3,0 3 0,0 0-6,0 0-5,0 0-3,0 0-5,0-3-3,4 3-3,4 0-3,0 0-2,1 0-1,-1 0-3,0-3-2,0-1 0,5 4-1,-5 0 0,4 0-2,0 0-1,1 0 0,-1 4-3,0-1 0,0 0 1,5 3 0,-5-6 0,0 5 2,-3 1-2,-5 4 2,4-1 0,-4-2-2,0 1 1,-4 8 1,0-4-1,-4 3 1,-4 4 1,0-2-1,-5 2 0,5 2 0,-4-2 1,4-3 0,-5-2 1,5-1 0,0-2 0,0 2-1,0 3 2,3-2-2,1-4 2,-4-1 0,8 1-2,-4-1 0,4-4-1,0 1 0,0 1 2,0-1-1,0-3 0,4 4-1,4-4 0,5 2 0,-1-2 2,0 0-2,0 0 1,1-3-3,-1 0-3,0 0-3,1 0-3,3 0-2,-8 0-3,4 0-4,-3-3-5,-1 0-6,4 0-7,-8-2-5,4-5-5,9 4-10</inkml:trace>
  <inkml:trace contextRef="#ctx0" brushRef="#br0" timeOffset="23036.3176">12900 4625 452,'0'0'47,"0"0"-10,0 0-9,0 0-8,4 0-6,-4 0-3,4-4-5,0 4-7,5-3-5,-5 3-5,0 0-4,0 0-5,-4 0-3,4 0-5,0 0-3,-4 0-3,0 0-4,0-3-1,0 3-8</inkml:trace>
  <inkml:trace contextRef="#ctx0" brushRef="#br0" timeOffset="23530.3459">13199 4423 427,'0'0'43,"0"-3"-8,0-1-6,0 4-4,4 0-5,-4 0-3,0 0-4,0 0-3,4 0-3,0 0-2,-4 0-1,4 4-2,1-1 0,-5 0 1,0 3-2,0-1 0,0 5 0,-5-4 1,5-3 2,0 3-2,-4 1 0,4 1 1,0-5 0,0 3 1,0 1-1,0 2 0,0-2-1,0-6 0,0 5 0,0 1 0,0-1 0,0-6 0,0 0-1,4 10-1,1-7 1,7 3-1,-8-4 1,4-2 0,0 5-1,-8-5 0,8 0 0,-3-5-1,-1 5-1,4-2 0,0-1-3,0 3-1,-4 0-1,4 0-2,1 0-3,-1-3-5,0 0-3,0 0-5,0-4-9,1 1-7,-5-4-7,4 6-3</inkml:trace>
  <inkml:trace contextRef="#ctx0" brushRef="#br0" timeOffset="23786.3605">13396 4370 337,'0'0'46,"4"0"-2,-4 0 0,0 0-5,0 0-5,0 3-6,0 10-5,0 1-5,0 2-2,0 0-2,-4 11-3,-9-9-3,5 4 0,0 5-4,0-3-1,4 4 0,-5 0-2,1-6 1,4-2-2,-4 1 0,0-2-3,4 0-6,-5-4-4,5-3-3,0 1-5,4-5-4,0-2-10,0 1-4,0-4-11,0-3-6</inkml:trace>
  <inkml:trace contextRef="#ctx0" brushRef="#br0" timeOffset="24745.4154">15422 3914 295,'0'0'45,"0"0"-2,0 0-3,0 0-1,4 0-7,0 3-5,4-3-5,5 0-3,-1 0-3,0 0-4,1 0-4,3 0-2,0-3-2,-3-5-4,3 2-4,0-4-4,-3 7-6,-5-3-7,4-1-6,-4 2-9,0 2-9,1 0-2,-1-26-9</inkml:trace>
  <inkml:trace contextRef="#ctx0" brushRef="#br0" timeOffset="24939.4265">15414 4092 291,'0'0'43,"0"3"-4,4 4 1,4-7-4,4 3-7,-3-3-6,3 0-6,4 0-5,1 0-3,-1 0-3,-4-3-2,5-1-4,-5 1-8,4-6-3,1-1-9,-5-1-9,0 1-7,1-2-6,-1 1-6</inkml:trace>
  <inkml:trace contextRef="#ctx0" brushRef="#br0" timeOffset="25854.4788">16081 3380 337,'0'-3'40,"0"-1"-2,0 4-3,0-6-5,4 3-5,-4 0-7,0 3-7,0 0 0,0 0-4,0 0-1,4 0-3,0 0 0,1 3 0,-5-3-1,4 3-1,-4 3 1,4 4 2,0-2 0,0-2-1,-4 7-1,0 0 0,4-2 1,-4 2 1,0 2-2,4-5-1,0 1 0,-4-4 0,0 2 1,4 1-2,-4-6 1,4 3-1,-4-1 0,5-3 1,-1 0 1,-4 4-1,4-1 1,-4-3-1,8 1 0,-8-3 0,4 2 0,-4-3 0,0 3-1,0-3 1,8 0-2,-4 0 1,0 0 1,5 0-1,-5 0-1,8 0 0,-4-3-3,0 3-1,0-3 0,5-5 1,-1 5-6,-4-3 2,5-4-6,-5 7-3,4 0-5,0-7-6,-4 9-5,-3-6-3,7 1-2,-4 0-5</inkml:trace>
  <inkml:trace contextRef="#ctx0" brushRef="#br0" timeOffset="26158.4962">16249 3350 264,'0'-4'44,"0"4"-5,0 0 0,0 0 1,0 4-3,0-4-7,0 4-2,0 9-6,4 0-5,-4-2-1,4 2-2,0 3-3,0-2-4,1 5-1,-1 0-1,-4-1-1,0-3-2,0 3 0,0 1 0,0 5-1,0-2-1,-4-1-2,4-2-2,-9 1-2,5 0-4,0-3-2,-4 4-4,4-5-7,4 0-10,-4-1-5,0-10-5,4 2-4,0 2-7</inkml:trace>
  <inkml:trace contextRef="#ctx0" brushRef="#br0" timeOffset="26592.5211">16630 3300 263,'-4'0'45,"4"0"-3,0 0-2,0 0-3,0-3-6,0 3-4,0 0-6,0 0-6,0 3-3,0-3 0,0 0-3,4 10 0,-4-2-1,4 5-2,-4-1 0,4-1-1,-4 5-2,0 0 1,0-2-3,4 9-1,-4-6 0,0 5 1,0-1-3,0 1-5,0-7-2,0 4-4,0 1-4,0 0-6,0-6-5,0 2-3,-4-7-4,4 4-3,-4-8-5</inkml:trace>
  <inkml:trace contextRef="#ctx0" brushRef="#br0" timeOffset="26849.5358">16540 3443 340,'0'0'34,"0"0"-3,0 0 0,0 0-4,4 0-6,8 0-3,0 0-7,1 0-1,-1 0-3,4 0-1,1 4-4,3-4-4,-3 0-6,-1-4-6,4 1-5,-3-6-7,-5 4-5,0-1-6,-3-1-2,15-6-9</inkml:trace>
  <inkml:trace contextRef="#ctx0" brushRef="#br0" timeOffset="27113.5509">16446 3755 310,'0'0'32,"4"0"0,-4 3-2,0-3-4,16 0-4,-8-3-7,9 3-3,-1 0-2,0-2-2,5-1-3,-1-6-4,-3 2-5,3-2-6,-8 2-6,1 4-5,-1-3-7,0 3-1,1-2-5,19-14-10</inkml:trace>
  <inkml:trace contextRef="#ctx0" brushRef="#br0" timeOffset="27902.596">16937 3652 354,'4'0'38,"-4"0"3,4 0-2,4 3-8,-8 0-6,4 0-5,-4 7-4,4 7-2,1 1-4,-1 1-2,0 0-2,0-5-2,4-4-1,-8 6 0,4-5-2,4-2 0,-4 1 0,-4-1 0,4-5 1,-4-4-2,5-4 0,3 1-2,-4 0 4,-4-13-2,8 2 0,-4-5 0,0 1 0,0-4 0,4 3 0,-8-8 0,9 3 0,-9-3 0,8-5 0,-8 8 0,4-6 1,-4 2-1,0 1 1,0-4 0,0 0 0,-4-3-3,4 4 3,0 0-2,-4 0 2,0-2 0,4 2-1,-9 6 2,5 5-2,4-2 5,-4 5-1,4 3 0,-4 2-2,4 5 2,0-4 0,0 4-3,0 3 2,0 1-2,4-1 0,0 0 0,5 0 0,-5 3 0,8 0 0,-4 0 1,0 0 0,5 0 3,-1 3 0,4 0-1,-3-3 1,3 0-2,8 3 2,1-3 0,0 2-1,3-2 0,1 0-1,8 0 4,0-2-3,4-1 1,4 0-1,0 3-1,0-10 1,4 1 1,0-1-2,4 4 1,4-2 0,5 5-1,-1-4 1,-3 1 0,7 0-1,1-2 1,-1 4 0,-3-5-1,-1-1 0,0 7-1,-3-3 1,-1 3-1,-4-7 1,9 9-1,-5-3 0,4-8-1,-3 5 1,-5-2 0,0 1-1,-4-2 0,0 1 0,-4 6 0,0-4 1,-4 2-1,0-1-1,0-3 1,-4 2 0,0-2 0,-4-1-1,-1 5 0,-3-1 0,-4 0 0,-5-1 1,1 4 0,-5 0-1,-4 0 0,-4 3-3,-3-5-3,3 5-2,-8 0-4,4-3-2,-4 3-4,0 0-3,0 3-5,-4-3-2,-9 0-7,5 2-9,-8 4-8,-1 0-10,-40 7-6</inkml:trace>
  <inkml:trace contextRef="#ctx0" brushRef="#br0" timeOffset="30155.7249">16347 4043 220,'0'0'27,"0"0"-1,0 0-2,0 0-3,-4 0 1,4 0-5,0 0-1,0 0-5,0 3 0,0-3-1,0 0-1,-4 3-3,0 3 1,4 1 0,-4-4-3,-4 0 0,0-1-1,3 1-1,-3 3-1,0-3 0,-4 1 0,4-4-2,-5 3 4,9 0 2,-4 0 4,4 0 0,0-3 1,4 4 1,0-4-3,0 0 1,0 0 2,0 0-2,4 0 1,-4 0-2,12 0-1,-8-4-1,5 4 1,3-3 0,0 0 1,-4-3 2,5-1-1,3 4 1,4-3 2,1 1-1,3-1 3,5-4-2,4 1-1,12 1 0,-4-5 0,4 3-2,4-1 1,8-1-2,5 2 1,-5-3-2,9 1-2,-1 0 0,1 0 1,-1-1-1,5-1-2,3 1 0,1-1-1,0 1 0,4 3 1,-5-2 0,1-3-1,0-1-1,-1 10 0,-3-5 0,-1 5-1,-3-4 0,4 1 1,-5 2-1,-8 2 0,1 2 0,-9 0 0,-4 3 0,0-6 0,-4 3-1,-4 3-2,0-7 0,-5 4-3,-3-3 0,-4 6 1,-1 0-1,-3 0-3,-5-7 1,0 4-1,-3 0 0,-1 3 0,-4 0-2,-4 0-1,0 0 0,-4-5-2,0 5 1,0 0-5,0-3-3,-8 0-3,4 0 0,-4 3-6,0 0 1,3 0-4,-3-4-1,0 4-4,-4 0-4</inkml:trace>
  <inkml:trace contextRef="#ctx0" brushRef="#br0" timeOffset="30952.7704">17510 4105 290,'0'0'36,"0"0"-1,4 0 0,-4 0-3,8-3-1,0 3-3,1 0-6,-1 0-4,-4 0-5,0-4 1,0 1-3,-4 0-1,4-7-2,-4 1-4,0 1-1,0 2 1,0-1-2,0 4 0,0-3-1,0-1-3,0 4-1,-4-2-1,-4 5-2,0 0 2,-5 0 0,1 0 1,0 0 0,0 4-1,-5-3 1,5 2 1,0 4 0,-1 2 0,1 1 0,-4 1-2,3 2 2,1-1 0,0 1 1,4-2 0,4 2 0,-5 0 0,5-5 1,4-2 0,0 4-3,0-4 4,4 0 4,1 1 0,3-3 2,4 3 0,0-1 0,5-3 0,-5 0 1,4 1 0,-3-4-1,3 3 2,-4 0-2,5 0-1,-1 2-2,-4 1-1,5 1 0,-5-4 0,0 3-1,5 4 2,-9-2-1,4 1-2,-8-2 0,8 5 2,-3-2-2,-5-2 0,-4 1 2,4 1 0,-4-1-1,0-1 2,0 2-1,0-4 1,0 1-1,-4-4-1,-4 3 1,3-3-2,-3-1 0,4 1 0,0 0-1,-4-3 1,0 3-1,0-3 0,-5 0 0,5 0 0,-4 0-1,-1-3-1,1 0-1,0-2-1,4-4-1,0-4 0,-1 4 2,1-1 0,0-1 1,8-2 0,-4 2 0,4-2 1,4 1 0,-4 2 1,8-1-2,0-5 2,-4 3-1,9 2 1,-5-2 0,0 4 0,0-2-1,5-2 2,-1 4-1,-8-1 0,8 4-1,-4 1 2,-3-5-1,-1 4 0,0-4 0,0 4 0,0-2 0,-4 2 0,4-4 0,-4 1-1,0 2-3,0-2-3,0 4 0,0-1-2,0-1-2,-4 4-1,4 0-7,-8 0-6,4 3-6,-5-3-8,1-1-7,-20 4-13</inkml:trace>
  <inkml:trace contextRef="#ctx0" brushRef="#br0" timeOffset="37028.1179">17338 3264 281,'0'0'42,"0"0"-5,0 3-6,0-3-2,0 3-1,4-3-3,-4 5-5,0-2-3,0 3-2,0-2-1,0 2-3,8 0 0,-8 4 2,4-2-3,-4 5 0,0-1-2,5 3-2,-5 0-2,0 1 0,0 2 0,-5 1-1,5-2-2,-4 6 0,4 1 0,-4-4 0,0 6 0,0-9-5,0 2-4,0 0-1,0-1-6,0-6-4,4 1-8,0-5-7,0-2-3,0-2-5,0 2-7,4 8-3</inkml:trace>
  <inkml:trace contextRef="#ctx0" brushRef="#br0" timeOffset="37621.1519">17571 3346 293,'0'-6'36,"0"0"-3,5-4-3,-1 4-3,-4-2-4,4-2-4,-4 4-5,0-4-2,0 4-1,0 0-2,0-2-1,0 5 1,0-1-2,0-2-1,-4 3-3,4 0 1,-4 0-2,-1 3 0,1 0-2,0-4 1,0 4-1,-4 0 1,4 0-1,-4 7 1,-1-1-2,-3 4 2,4-1-1,0 2 0,0 5-1,-1 0 1,1 2 0,-4 1 0,4 1 0,0 1 0,4 4 1,-5-1-1,5 2 0,0-2 0,4-1 0,0 3 0,0-6-2,0 0-1,4-3 0,0-4 0,5 3 2,3-5 0,0-5-1,0 0 0,5 1 1,-5-7-1,4 0 3,1 0-2,-1 0 0,-8-3 1,5 3 1,-1-4-2,-4-8 1,-4 4 0,4-2 1,-8 4 0,9 0 2,-9-4 0,0 5 2,0-4-1,0-1 0,0 1-2,0 2 3,0 3-1,0 0 2,0-2-1,0 0-1,-5-1 1,5 7-3,0-3 1,-4 3-2,-4-3 1,4 3-2,-4 0 1,0 3 0,4 0-1,-5 7 0,1-4 0,-4 2-1,8 2-2,-4 2-6,-1-2-3,1-2-6,0-2-9,4 1-5,0-1-8,0 3-7,-8 9-9</inkml:trace>
  <inkml:trace contextRef="#ctx0" brushRef="#br0" timeOffset="37857.1654">17784 3469 409,'4'0'39,"-4"-3"-5,9-1-5,-5 4-9,4-3-4,-4 0-4,4 0-4,0 0-2,1 3-4,3-3-4,-8 3-4,4-4-5,0 1-6,5 0-4,-5 0-7,0 0-5,0-2-5,-4-1 0,0-1-3</inkml:trace>
  <inkml:trace contextRef="#ctx0" brushRef="#br0" timeOffset="38275.1893">18042 3251 337,'0'-3'44,"0"3"-7,0 0-2,8 0-4,1 0-5,-5 0-8,4 0-5,0 0-1,-4 0-3,8 0-2,-3 0-1,3 0-2,0 3-2,0-3 0,1 0-1,-5 3 2,-4-3-1,4 7-4,0 2 0,-3-1 1,-1 2 0,-4 2 0,0 1 2,-4-2-2,4 5-1,-9-5 2,5 8 0,-8-3-1,4-5 1,0 5 2,-1-1 0,5 0-1,-4 1 0,0-3 1,4-5 0,0 2-1,0-1 0,0 1-2,4-6 3,-5 0-2,5 2 3,0 0-4,0-3 1,5 1 0,-5-1 0,4 0-2,4 0 1,-4-3 0,4 3-4,0-3-2,5 0-3,-5 0-3,0-3-7,0 0-4,0 0-7,5-7-7,-5 1-4,20-18-11</inkml:trace>
  <inkml:trace contextRef="#ctx0" brushRef="#br0" timeOffset="38653.2109">18329 3261 405,'0'-4'42,"0"4"-8,4 0-4,0 0-6,-4 0-5,4 0-4,0 0-4,4-3-3,1 3-1,-1-3-4,0 0 1,4 3-2,0 0 1,-7 0-2,7-3 0,0 0-1,0-4 1,-7 2 0,7 2 0,-4 3-1,4-3 0,-8 0 0,0 3 0,-4 0-1,0 0 0,0 0 3,0 0-2,0 0 0,0 0 0,0 0 1,0 0-1,-4 6 0,4 5 0,-8 5 2,8 0 2,-8 2-3,-4 1 1,8 1-1,0-1 0,-5-1-1,5 1 1,-4-2-1,4 3-1,-4-3-4,4-1-2,0 0-4,-1-2-6,5-1-4,0-4-6,0-4-6,-4 2-5,4-4-5,4 0 0</inkml:trace>
  <inkml:trace contextRef="#ctx0" brushRef="#br0" timeOffset="39122.2377">18644 3205 376,'0'0'29,"0"-3"-2,4 0-3,0 3-1,4 0-4,-3-5-6,3 5-1,0 0-3,0 0-2,0 0-1,5 0-1,-5 0-2,0 1 0,0 3 1,-4-1 1,4 3 0,-4-3-3,1 4 1,-5-4-2,0 3 2,0-1 1,0 5-1,0-1-1,0 1 1,0 1 1,-9 1-2,9 1 0,-8 0 1,4-2 0,0-1 0,0 2-1,0-5 0,0 1-1,4 1 2,-4-3 0,-5 1-3,9-1 2,-8 5 1,4-4-3,0-1 1,4 4 1,-4-2-1,4-5 0,-4 3-1,4-3 0,0 0 0,0 1 1,0-4-1,0 0 0,0 3 0,4 0 0,0-3 0,0 0 0,4 0 0,5 0 0,-5-3-1,4 3-2,-4 0-2,5-3-3,-1-4 0,0 1-5,0 3-1,1-2-6,-5-1-7,4 2-7,-4 1-8,5 0 0,-5 0-8</inkml:trace>
  <inkml:trace contextRef="#ctx0" brushRef="#br0" timeOffset="39813.2772">18701 3625 223,'0'0'31,"0"0"-5,0 0 2,0 0-7,0 0 0,0 0-1,0 0-4,0 0 1,0 0-3,4 0 2,-4 0-2,5 0 1,-5 0-1,4 0 0,-4 3 0,4-3-1,0 0-2,0 0 0,0 0 1,0 0-2,0 0 0,-4 0 0,4 0-1,0 0-1,-4 0-1,4 0-1,1 0-1,-1-3 1,4 3-4,-4 0 1,0 0-1,4 0 0,0 0 0,1 0-1,-1 0-1,0 0 2,0 0 0,0 0-2,1 0 2,3-4 1,-4 4 0,4 0-1,1 0 0,-1-3-1,0 3 2,0 0-2,1-6 2,-1 3-1,0 0 1,1 3-1,3-4 1,0 4-2,-3-6 2,-1 3 0,0-2-1,5 2 1,-5 0-3,4 0 2,-4 3-2,1 0 0,7 0 1,-7 0-1,-1 0 1,4 0 0,-4 0 0,1 0-1,-1-4-1,-4 4-1,0 0 0,1 0-3,-1-3 1,-4 3-3,-4 0 1,4 0-1,0 0 0,-4 0 0,0 0-4,0 0-4,0-3-3,0 3-11,0 0-8,-4 0-9,0 0-4,-8 3-3</inkml:trace>
  <inkml:trace contextRef="#ctx0" brushRef="#br0" timeOffset="40429.3125">18591 3709 155,'0'0'24,"0"0"-4,-8 0 4,8 0-3,0 0 2,-4 0-4,4 0 3,-5 3-3,5-3 0,-4 0-1,4 0 1,0 0-1,0 0-1,0 3-1,0-3-1,0 0-2,0 0-1,0 3 0,9-3 0,-9 0-3,0 0-1,0 0 1,4 0-1,4 0 0,-8 0 1,4 0-1,0 4-1,-4-4-3,4 0 3,-4 0-3,0 3 0,0-3-1,4 0 0,-4 3-1,0-3 1,0 0-2,0 0 0,-4 0-1,4 3 1,0-3-1,-4 7 0,4-7 0,-4 0 0,0 3 0,-4 0-1,-1 0 2,-3-3 1,8 0-2,-4 0 1,-4 0-1,3 0 0,5 0 0,-4 0 1,4 6 0,0-4-1,4 1 0,0-3 1,0 3 0,0 1 1,0-4 0,4 0-2,0 0 2,4-4 1,13 4-2,-5-6 3,1 4-3,3-7 1,5-1 0,-5 4-1,9 0-1,-5-1 1,5-2 0,0 4 0,-1-8 0,1 7-1,0 0 0,-1 1 0,-3-2 1,3 1-1,-7 0 0,-5 2-4,9 1 1,-5-3-4,5 3 2,-9 1-1,1-1 0,-1 0-3,0 0-1,1-1-4,-5 1-4,0 0-6,5 0-6,-9 0-5,4 3-3,-4-7-2,5 7-4</inkml:trace>
  <inkml:trace contextRef="#ctx0" brushRef="#br0" timeOffset="41072.3493">19610 3841 436,'0'0'48,"0"0"-4,0 0-9,0 0-4,0-3-6,0-4-4,8 7-1,-8 0-5,5 0-5,7-1-1,-4 1-2,4-3-4,-4 3 1,5-4-2,3 1-7,-8 0-2,0-3-6,5-1-4,-1 1-3,0-5-4,1 1-4,-1 7-8,-4-3-6,-4 6-6,0 0-1,-4 0-2</inkml:trace>
  <inkml:trace contextRef="#ctx0" brushRef="#br0" timeOffset="41256.3598">19647 3973 235,'-4'3'44,"4"-3"-2,0 6-2,0-1 0,0 0-4,0-2-3,0 0-5,0-1-3,4 1-7,4-3-1,0 0-5,5 0-3,3 0-4,-4-3 0,1-2-7,3-3-3,0 3-7,1-4-7,-5 2-12,4-5-9,-3 4-7,-1-2-9</inkml:trace>
  <inkml:trace contextRef="#ctx0" brushRef="#br0" timeOffset="41737.3873">20122 3135 363,'4'0'42,"-4"-3"-7,0 0-7,0 3-6,0-7-5,0 7-6,0 0-1,0 0-5,0 0 1,0 3 1,4 1 0,-4-1 0,0 10 2,0-6-1,4 3 0,-4 6 1,4 0-1,-4-5-2,0 5 0,0-2-1,0 2-1,0-3-2,0-5 0,0 4-1,0 1 0,0-3-1,0-2 1,0 1-1,0-2 2,0-1-3,0 0 1,0-3-1,0 1 1,0-3 2,0 2-2,0 1 1,4-1-1,-4 0 0,0 0 0,0 0 0,5 0-2,3 1 3,-4-4-1,4 0 0,0 0 0,4 0-3,-3 0-2,-1-4-3,4 1-2,-4 0-1,1 0-6,-5-3-3,4 2-7,-4 0-7,4-6-8,0 1-2,-4 2-4</inkml:trace>
  <inkml:trace contextRef="#ctx0" brushRef="#br0" timeOffset="41991.4018">20257 3135 313,'0'3'51,"0"-3"2,0 0-8,0 10-9,0-2-4,0 4-6,0 4-5,0-1-2,0 0-6,0 3 0,0 1-5,0 0-1,0 2 0,0 1-2,0 2-2,0-3-2,-4 4-5,0-1-2,4-3-2,-4 4-2,0-3-2,0-4-4,0-1-5,-1-1-5,5-3-6,-4 1-5,4 2-2,0-6-7,0 2-1</inkml:trace>
  <inkml:trace contextRef="#ctx0" brushRef="#br0" timeOffset="42309.42">20560 3138 332,'0'-3'43,"0"3"-5,8 0-5,-8 0-5,0 0-5,4 0-5,0 0-1,0 0-3,5 0-3,-5 3-2,0 4 1,-4 0-3,4 9 0,0-3 1,0 1-1,-4 5-2,0-1-2,4 1 2,-4 0-3,0 2 1,0-2-2,0-2 0,-4 2-3,4-1-5,0-2-1,0-5-4,-4 2-4,0-4-8,0-2-5,4-1-7,0-1-4,-4-2-1,4-3 0,0 16-10</inkml:trace>
  <inkml:trace contextRef="#ctx0" brushRef="#br0" timeOffset="42555.4341">20478 3248 304,'0'0'41,"0"0"-3,4 0 0,-4 6-2,4-6-4,-4 10-4,4-4-5,5-4-6,-1 1 0,0 0-7,4-3 0,-4 3-3,5-3-2,-5 0-2,4 0 0,0 0-4,1-3-4,-1 0-4,0 0-2,1-2-4,-1-1-5,0-4-6,0 4-8,-3 3-5,-1-4-2,0 4-4,-4 3-4</inkml:trace>
  <inkml:trace contextRef="#ctx0" brushRef="#br0" timeOffset="42788.4474">20400 3539 286,'4'0'36,"-4"0"-2,0 0 0,0 3 2,9 0-3,-1 0-2,8-3-8,-4 0-5,9 0-3,-5-3-5,5 0-2,-5 3-2,1-6-2,3-1-2,0 1-1,-3 3-5,-5-4-4,0 3-2,1-3-9,-5 1-6,0 0-4,-4 2-5,4 1-3,1-5 0,-5 2-3</inkml:trace>
  <inkml:trace contextRef="#ctx0" brushRef="#br0" timeOffset="43449.4852">20892 3456 316,'0'0'39,"4"0"-2,0 0 3,0 0-5,0 0-5,0 3-4,-4 0-3,8 4-5,-4 1-3,0 1-4,1 1-1,3 3-5,0-5 0,-8 7-2,0-5-3,4 0 3,0-3 0,0 0-1,-4-1-2,0-3 1,4-3 0,0 0 0,1 0-2,-1 0 2,0-3-1,-4 0 0,0 0 0,4-11 0,-4-2 0,4 0 0,0 1 0,-4-4 0,0-1-1,0-6 1,0 2 1,0-3-1,0-1 0,0-2 0,0-1 0,0 1 2,0-2-2,0-4 0,0 2 2,0 1-1,0 0 0,0 1 0,0 2 2,0 6 1,0-2 0,4 9-1,4 1 0,0 5 1,-3 1-1,3 1 0,-4 2-1,4-1 1,-4 2 0,8 3 0,1 0 1,-5 0 0,4 3 1,0-4 0,-3 1-1,7 3 0,-4 0 0,5 0 0,-1 0 3,5 0-1,-1 0 0,0 0-1,5 0 1,0-3-1,-1 0-1,9 3 2,0-3 1,-1-4-1,9 1 0,0-2-1,0-2 0,0 4 0,0-3-2,8 1 1,-4-2-1,4-3 0,1 10-2,-1-6 0,4 4-1,-4 2 0,0-4 1,-4-2 0,0-1-1,0 5 0,-8-4 0,4 6 0,0-7-1,0 1 2,-8 2-1,-1 1 0,-3 1-4,-8 2-4,-5 0-2,0 3-4,-3 0-2,-5-3-3,-8 3-4,0 0-2,0 0-2,0 0-4,-8 0-9,-5 6-7,-7-6-4,-1 8-3</inkml:trace>
  <inkml:trace contextRef="#ctx0" brushRef="#br0" timeOffset="43845.5079">21236 3272 270,'0'0'39,"0"0"-1,0 0 2,0 3-6,0-3 2,0 0-2,4 0-5,0 0-3,4 0-4,4 3-2,-4-3-2,5 0-4,-9 0 0,8 3-2,-4-3-3,0 0-2,1 0-1,-1-3-2,0 3 0,-4 0-5,0 0-2,0 0-3,4-3-4,-3 3-2,-1 0-3,-4 0-4,4-3-6,0 1-5,0-7-8,-4 2-7,4-2-3,0-4-1</inkml:trace>
  <inkml:trace contextRef="#ctx0" brushRef="#br0" timeOffset="49610.8376">21596 3108 293,'0'0'44,"4"0"0,-4 0-1,0 0-3,0 0-6,0 0-5,4 0-5,-4 0-3,0 0-3,12 0 0,-4 0-6,-3 0 1,7-3-3,-4 3-1,4 0-1,-3-7-2,3 4-1,0 0-3,0 0 1,-3 0-1,7 3-1,-4 0 0,0 0 1,1 0-1,-1 3-1,0 3 0,-8 1-3,5 4 1,-9-2 1,0 4-2,0 1 1,0 2 1,-4 0 1,-5 2 0,-3 1 0,0-5 0,4 2-2,-5 0 2,5-2 0,-4 2 1,0 0-1,-1-2 0,5 2 0,0-5 0,4 2 1,-4 0 0,4-7-1,-5 2 0,5-2-1,0 1 2,4-1-1,-4 0 0,4-2 0,0-1-1,0 0 2,0-1-2,0-2 1,8 0 0,-4 0-3,9 0-1,-1 0-1,-4-2-2,8-1-2,-3-4-4,-1 1-3,0 0-3,5-4-7,-5 5-7,-4-4-6,4-1-5,1-2-4,19-6-8</inkml:trace>
  <inkml:trace contextRef="#ctx0" brushRef="#br0" timeOffset="50205.8717">22087 3049 391,'0'0'53,"0"0"-8,0-3-6,0 3-7,4 0-4,-4 0-7,0 0-2,4 0-7,-4 0-1,0 0-4,0 0-3,0 0 1,0 0-2,0 0-1,0 0 0,0 0-2,0 0 0,-4 0 0,4 0 0,-4 0 0,-4 0 2,4 0-3,0 0 2,-4 3-1,3-3 1,1 0 0,-4 3-2,4-3 0,-4 4 1,4 5-1,0-1 0,0-2 0,-5-2 0,5-1 1,0 3 0,4 4 0,-4-4-1,0-1 1,0 1 0,4 7 0,0-10 0,-4 7-1,0-6 0,4 6 0,0-1-3,0-2 0,0-1 1,0 7 1,0-8-2,0 1 0,0 0 1,0 1 2,0-4-3,4 3 3,0-1 0,0 1 1,0-2-1,4-1 0,-4 3 0,5-6 2,-5 6-2,-4-2 2,8-1-2,-4 0 1,4 0 1,-4-1 0,0 1-1,-4 0-1,4 0 0,-4 4 1,0-1 1,0 0 0,5 4-1,-5-5 0,0 4 0,0 4-1,-5-4 2,5-1-2,0 2 2,-8-1-1,4 1 2,-4-4-2,4-1 1,-4 1-2,4 1 1,-5-1 0,1-3 0,0 1 0,4 2-1,-4-6-3,0 0-2,-1 0-5,1 0-4,4 0-7,0 0-6,-4 0-9,4 0-3,4-3-7,0 0-3</inkml:trace>
  <inkml:trace contextRef="#ctx0" brushRef="#br0" timeOffset="50796.9055">22378 3035 246,'0'-3'30,"0"-4"-4,0 4-3,0 0 1,0 0-1,0-4-1,0 7-1,0-6-4,0 0-3,0 6-1,-4-7 2,4 4-2,0 3 2,0-5-3,0-1-1,0 0-4,0 2 1,0-2-2,-4 3-2,-1 0-2,5 0 0,0 1 0,0-1-1,-4 3 0,0 0-1,-4 0 0,4 3-2,-4-1 1,0 7 0,-1-3 0,5 4 1,-4 0 0,-4-2-2,4 4 2,-5 4 0,9-3 0,0 4 0,-4 7 0,-4 2 0,4 1 0,-5 0 0,5 4 0,-4 0 0,4-4 0,4 0-1,-1-2-2,-3-1-1,8-2 0,0-4-3,0-2 3,0-2 0,4-1 0,5-4 2,3-2-1,-4-1 1,4-6 2,1 0 0,-5 0 0,4 0-1,-8 0 0,4-3 1,-4 3 0,5-3-1,-1 3 1,-4-7 1,0 1 0,0-1 0,-4 1 0,0 3 3,4-2 0,-4-1-1,8-4 0,-8 1 2,0-1 2,0 9 1,0-3-4,-4 1 1,-4 0-2,0 0 0,0 3-1,0 0-1,-1 0 0,-3 3-3,0 0-3,-1 4-7,5-3-8,-4 3-9,0-1-5,-1 0-8,5 1-5</inkml:trace>
  <inkml:trace contextRef="#ctx0" brushRef="#br0" timeOffset="51545.9483">20110 3906 165,'0'0'18,"0"-3"2,0 3-3,-8 0-2,8 0-3,-5 0 2,-3 3-1,0-3 2,0 3 1,4 2 2,0-5 3,0 0-2,-1 3 2,5-3-2,-4 0 0,4 0 1,0 0-1,0 0-3,0 0-1,4 0-1,-4 0 1,13 0-4,-1-3 1,0 3-2,1-2 0,-1-4 1,0 0-3,0-4 1,1 7 0,-1-3-2,4-2-2,1 4 4,3 1 0,5-3-2,-1 6-1,5-6 0,4-1 0,0 1 0,12 3 0,0-4-2,4-1 1,4-1 0,8-4-1,-3 4 2,3-3 0,0 0-2,1 2-1,-1 2 0,5 2 0,-5 3 0,1-10-2,-1 7 0,0-1-1,-3 4 0,-1 0 0,-4-2 0,1-1 1,-5 3-1,4-1 1,0 1-1,0-9-1,1 4 2,-1-2-1,0 0-1,-4 1 1,-4 4 0,-4-4-3,0 5-1,-4-2-2,0-3-1,-9 2-1,-3 1-1,-1 1 0,1-1-3,-4-1 0,-5 4-1,-4-3 1,0 3-4,-3-1-3,-5-2-5,-4 5-7,0 1-5,0-4-6,-4 4-5,0 0-5</inkml:trace>
  <inkml:trace contextRef="#ctx0" brushRef="#br0" timeOffset="52300.9915">21215 3987 327,'0'0'42,"4"0"-3,0-1-4,-4 1-7,4-4-3,-4 4-6,4 0-3,1 0-2,-5-3-4,4-3 0,0 3-2,-4 3 0,0-4-2,4-5-1,-4 3 0,0 1 0,0-2-3,0 1 1,-4 0-2,4 3 0,-8-4-1,3 4 1,-3 1-3,0 2 1,0 0-1,0 0-1,0 2 2,-1 4 0,1 1-1,-4-1 0,4 4 0,-5-2 0,5 1 0,4 1 2,-4-1 0,0-1 0,4 0 0,-5 0 0,9 2 0,-4-1-1,4-3 0,0 2-1,0-4 3,0 2 0,0 0 1,4 4 2,5-4 1,3-1-1,-4 1 2,4 1 0,1-1 0,3 0 1,-4 1-2,1-4 0,-5 2 1,4 1-1,4-3 0,-3 4 0,-1-1-1,0-3 1,-4 0-2,5 4 0,-9-3 1,8 3-2,-8-1 1,0 1-1,0 2 0,1-3-1,-1 1-1,-4 1 0,0 1 2,0-2-2,0 2 0,-4-4 1,-1 1-1,1-3 1,-4 4 1,0-1-2,0-3 1,0 1 0,-5-1-1,5 0 0,-4-3 0,8 0 0,-9 0 0,5 0-1,0-3 0,4 0-2,4-4 1,-4-2-2,0-1 2,4-1-1,0-2 0,0 1 0,4-3 1,0-1 0,0 4 0,8-3 2,-3-1-1,3 2 0,-4-2-1,4-3 2,5 5-1,-9-5 1,4 4-1,-4 0 0,-4 2 2,5 0 0,-5 8-1,-4 2-1,0 0 0,4-3 0,-4 2-3,0 1 0,0 0-5,-4 0-5,4 3-5,0 0-3,0 0-8,-4 0-8,0 0-9,-1 0-8</inkml:trace>
  <inkml:trace contextRef="#ctx0" brushRef="#br0" timeOffset="53036.0335">22681 3606 276,'-4'0'49,"4"-4"1,-4 1-7,4 3-2,0 0-6,0-3-8,0 0-4,0 3-4,0 0-2,4-2-3,0 2-5,8-3-2,0 0-2,1 3 0,-5 0-1,4 0-4,-4 0 0,5 0-4,-1-3-4,-4 3-1,4 0-4,1-7-1,-5 7-9,0-3-5,0 0-7,-4 0-4,4 3-2,-4-7-3,9 0-5</inkml:trace>
  <inkml:trace contextRef="#ctx0" brushRef="#br0" timeOffset="53244.0454">22660 3768 261,'0'0'44,"0"0"-4,0 0 2,0 0-5,0 0-3,4 0-5,5 0-6,-5 0-5,4 0-2,0-3-6,4-1-2,1 4-2,-1-8-3,0 5-6,0-3-5,1 3-5,-5-4-7,4 4-10,0-3-8,1-1-5,-5 4-1</inkml:trace>
  <inkml:trace contextRef="#ctx0" brushRef="#br0" timeOffset="53792.0768">23147 2973 240,'0'-3'39,"0"3"-1,0 0-4,0 0-5,0 0-4,0 0-4,5 0-3,-5 0-6,0 0 1,0 0 0,0 3 0,0 0-2,0 3 1,0-6-2,0 12-1,0-3 0,0 4 0,0-1 0,0 0 1,0-6-4,0 4 1,0-1-2,0 9 2,-5-6-4,1 1 1,4 1-2,-4 2 0,4-2 1,-4-1-3,4 0 1,-4-4 0,4-1-1,0 2 0,0-4 3,0 1-3,0-1 1,0-3-1,0 2 0,0-2 0,0 0 0,0 1 0,0-1 0,8 0 0,-4-3 1,5 0-2,-1 0 2,0 3-1,0-3 0,4 0-1,-3 0 2,7 0-2,-12-3 0,8 3-4,-4 0-2,1 0-1,3-3-4,-4 0-1,4-4-6,-3-1-5,-5-1-4,4 2-3,0-2-4,-4 1-3,4-5-4</inkml:trace>
  <inkml:trace contextRef="#ctx0" brushRef="#br0" timeOffset="54057.0919">23295 2979 258,'0'0'44,"0"-3"0,0 6-3,0 0-2,-4-3-3,4 4-5,0 13-9,0-4 1,0 6-3,0-5-3,-4 7-3,4-2-2,-4 3-3,-1-1 0,1 3-3,0 4-2,4-1 0,0-3-2,-4 5 1,4-5-2,0-2-1,-4-1-4,4-1-1,0-1-3,-4 0-6,4-4-4,0 1-4,-4-2-10,4 2-3,-4-4-9,4 1-3,-13 25-9</inkml:trace>
  <inkml:trace contextRef="#ctx0" brushRef="#br0" timeOffset="54392.1111">23704 3016 325,'0'0'35,"4"0"-7,0 0-5,-4 0-1,0 0-2,4 0 1,-4 0 0,0 9-4,0 9-1,0-2-4,0 4-1,0-1-3,-4 2 0,4 1 0,0-1-3,-4 1-2,0-1-2,0 4 1,0-4-1,0 0-1,4-2-4,-8 0-5,8-5-5,-8 2-8,3-6-5,1-6-5,0 6-1,4-4-4,0-6 0,-4 0-5</inkml:trace>
  <inkml:trace contextRef="#ctx0" brushRef="#br0" timeOffset="54652.126">23553 3172 342,'0'0'46,"0"0"-2,0 0-7,0 0-4,4 0-5,-4 0-5,12 3-4,0-3-6,5 0-2,-5 0-4,4-3-1,1 3 0,-5 0-2,4 0-1,-3 0-2,3 0-4,0-4-4,1 1-3,-5 3-2,0-3-1,1-3-5,-1-1-6,-4 6-2,0 1-5,5-7-3,-5 4-3,-4 3 1,12 0-14</inkml:trace>
  <inkml:trace contextRef="#ctx0" brushRef="#br0" timeOffset="54935.1422">23512 3450 276,'0'0'32,"4"0"-1,-4 0-4,0 3 3,0-3 0,4 0-1,0 3-1,0 0-4,4 0-5,-4-3-5,9 0-1,-1 0-3,0 0-3,1 0-1,-5-3-1,4 3-2,4-3-2,5 0 0,-5-3 1,1-1-4,3 1-2,-4 3-4,1 0-4,-1 1-2,1-1-6,-5 0-4,4-4-6,-3 1-2,-1 3-4,0-1-4,25-5-8</inkml:trace>
  <inkml:trace contextRef="#ctx0" brushRef="#br0" timeOffset="55380.1676">24130 2943 289,'0'0'48,"0"0"-3,0 0-4,0 3-6,0-3-6,0 3-6,0-3-5,0 0-1,0 0-4,0 8-1,8-5-1,-8 7-2,0-1 0,0-1-2,4 5 0,0 3 1,-4 0-4,0 4 0,-4 7 0,4-1-2,0 7 0,-4-3-1,0 4 0,0-4-1,-4 2-3,4-5-4,-4 0-3,3-2-2,-3-1-4,4-2-9,4-4-6,-8-2-6,4-5-4,4-2-2,0 1-7</inkml:trace>
  <inkml:trace contextRef="#ctx0" brushRef="#br0" timeOffset="55973.2015">24458 2900 126,'0'0'11,"0"0"3,0-3 2,0-1-4,0 1-2,0-3-1,0 3 5,0-1-4,0 1 1,0 0 3,-5 0 2,5 3 0,0-2-4,0 2 1,-8 0 0,4-3 0,0 3 1,0 0-3,0 0-3,0 0 1,0 3-2,0-1 0,-5 1-2,5 7 4,-4-1-2,0 7-4,0-5 3,0 2-2,-1 8 0,5 1 0,-8 2-2,4 1 1,0 2 0,-1 3-2,1 4-1,-4 1 0,4 1 0,0-6 0,-1 1 2,9-1-2,0 2-1,-4-5 1,4 0 0,0-2 0,0-7 0,4-2 0,5-2-1,-1-1 1,0-4 2,4-6-1,1 0-1,-1-3 0,0 0 2,0-3-1,-3 0 1,3-6 2,0-1 1,-4 1 0,0 1 2,1-2 0,-9 4 0,4-1 2,-4-1 0,0-1-1,0-1-1,0 4 1,-4 0-1,-9 2 0,5 1 1,-4 2 0,4 1-3,0 0 0,-5 0-1,5 0-1,4 1 0,-4-1-4,0 3-2,4 4-4,-1-1-8,1-3-9,-4 0-7,4 4-8,-4-1-7,4-3-4</inkml:trace>
  <inkml:trace contextRef="#ctx0" brushRef="#br0" timeOffset="56395.2257">24535 3477 325,'4'0'35,"0"-2"-3,1-1-3,3-3-2,-4-4-6,0 1 0,4-1-5,0 1-4,1 1-3,-1-2-3,4 0-1,-4-4 0,-4 1-2,9 1-1,-5 1 0,0-2-1,-4 0 0,4 4-1,0-2 2,-8 1-3,0 0 1,4 1 0,-4 4 1,5-1-1,-1-1 0,-4 1 0,0 0 0,0 3 0,4-1 0,-4 4 1,4 0-1,-4 0 1,0 0-2,0 0 2,0 4 1,-4-4 0,4 3 1,0 13-1,-4-5 0,0 5 1,-1 0-2,-3-2 1,4 5-2,0-5 0,4 2-3,0-3-3,0-4 0,0-1-3,0-1-5,4-4-4,4-3-7,5 0-4,-5-3-6,4-4-3,-8 1-6</inkml:trace>
  <inkml:trace contextRef="#ctx0" brushRef="#br0" timeOffset="56594.2371">24736 2949 372,'0'-3'52,"0"0"-6,0 3-10,0 0-9,0 0-6,0 0-7,0 0-3,0 0-6,0 0-4,0 0-3,0 0-7,4 0-6,0 3-5,-4 5-6,0-2-3,0-6-4,0 6-4,0 4-4,0 23-11</inkml:trace>
  <inkml:trace contextRef="#ctx0" brushRef="#br0" timeOffset="57161.2695">23074 3715 233,'0'-11'28,"4"5"0,0-1 0,8 4-3,-4-3-3,5 3 0,-1 3-2,0-3-3,-8-1 3,9 4 0,-5 0 3,4-1 0,-4 1-2,0 0-1,5 0-4,-5 0 0,4 0-2,0 0 0,9 0 0,-1 0 0,5 0-1,4 0-2,-1 0 1,13 0-2,-4 0 2,8-7-1,0 1-1,4 0-1,5-1-1,3-2 0,0 1-3,0-2 1,5 1-2,-5 6 0,1-4-1,-1-1 0,-4 2-1,4 3-1,1 0-1,-1-4 1,-4 4 0,-4 3 0,0-3 1,1 3-2,-9 0-1,-5 0-4,1-3 0,-8 3 0,-5 0-4,1 0 1,-5 0-1,1 0-4,-5 0-2,-3 0-1,-5 0-2,0 0-4,-4 0-3,-4 0-7,0 0-8,0 0-7,-8 0-7,0 0-1</inkml:trace>
  <inkml:trace contextRef="#ctx0" brushRef="#br0" timeOffset="58712.3582">22513 4957 391,'0'0'52,"0"0"-9,0 0-6,0 0-9,4 0-6,-4 0-5,0 0-1,4 0-6,8 0-1,1-3-3,-1 3-3,0 0-2,0 0-4,-3 0-6,3-4-3,0 4-4,-4-4-8,5-3-8,-5-2-8,-4 2-6,4 1-3</inkml:trace>
  <inkml:trace contextRef="#ctx0" brushRef="#br0" timeOffset="58905.3692">22472 5082 304,'0'0'46,"0"0"-4,0 4 0,0-1-6,4-3-4,-4 0-4,0 0-4,4 0-5,8 3-6,1-3-3,-5 0-3,0-3-3,8 0-6,-7 3-5,3-7-6,-4 7-6,4-3-9,-8 0-10,9-2-7,-5-1-2,21-4-9</inkml:trace>
  <inkml:trace contextRef="#ctx0" brushRef="#br0" timeOffset="59207.3865">23135 4559 392,'0'-3'48,"4"2"-7,-4-4-7,4 3-6,-4-1-8,0 3-4,0 0-4,4 0-1,1 5-4,-1 8 0,-4-1-3,4 6 0,-4-2-1,0 6-1,0-5 0,4 3-2,-4-3-3,0 5-5,4-4-3,0-2-2,-4 1-7,0-4-8,4 0-6,-4-5-4,0-2-4,0 0-5</inkml:trace>
  <inkml:trace contextRef="#ctx0" brushRef="#br0" timeOffset="59525.4047">22894 4933 351,'0'0'50,"0"0"-8,0 0-6,0 0-5,0 0-5,4 0-2,0 3-5,8-3-3,0 0-4,1 0-3,3 0-1,4 0-1,-3 0-1,7 0 0,-3 0-4,3 0 0,1-3-1,4 3 1,-5-3 0,5-7-2,-5 4 0,5 4 0,-4-1 0,-1-3-3,-3 3-3,-1-1-2,1 1 0,-1 0-4,-3 0-1,-1 3-4,0 0-4,-12-3-5,5 3-6,-1 0-5,-8 0-4,0 0-4,-13 16-8</inkml:trace>
  <inkml:trace contextRef="#ctx0" brushRef="#br0" timeOffset="59924.4275">23061 5109 305,'0'0'41,"0"0"-3,0 0 2,0 0-3,0 0-6,5 5-5,7-3-5,0-2-6,0 3-3,1-3-2,-1 0-3,0 0-1,1 0-1,3 0-3,-4 0 1,0 0-1,1 3-1,-1 0-1,-4-3 0,-4 4 0,0 5 1,-4-3-2,4 1 0,-4 1 2,0 1-1,-4 1 1,4-4-2,-8 1 2,0 4 0,0-5-1,-4 4-1,3 1 2,-3-2-1,8 4 2,-4 0 0,0-4-1,-1-1 0,1 2 0,8-1 1,-8 1-2,8-5 0,-4 4 0,4-3 0,0 1 0,0-4 1,0-3 1,0 3 1,4-3-1,-4 3 1,12-6-2,1 3 0,3-3-1,-4 0 2,1-4-5,-1 4-3,0-3-3,0 0-3,1-2-4,-5 4-6,4-2-6,0 3-5,-3-3-8,3-1-3,-4 2-4</inkml:trace>
  <inkml:trace contextRef="#ctx0" brushRef="#br0" timeOffset="60231.4451">23725 4814 330,'4'0'51,"-4"-3"-8,4 3-4,-4 0-9,4 0-8,-4 0-4,0 0-3,0 0-3,4 3-1,0 3-3,-4 0-2,4 6-1,0 4-1,-4-1-1,0 0 0,4 1-1,-4 1 1,0 2-1,0-5-2,0 9-4,0-7-3,0-2-1,0 2-5,0-3-4,0-2-7,-4-2-4,4 1-6,0-7 0,-4 0-4,0-1-7</inkml:trace>
  <inkml:trace contextRef="#ctx0" brushRef="#br0" timeOffset="60478.4592">23602 4900 372,'0'0'44,"4"0"-4,-4 0-4,4 0-8,-4 3-5,8-3-5,5 0-3,-5 6-7,4-3-1,0-1 0,1-2-3,3 3-1,0-3-4,1 0-1,3 0-4,-3-3-6,3 3-1,0-2-6,-3 2-5,3-6-9,-7 0-8,3 2-2,-4 4-2</inkml:trace>
  <inkml:trace contextRef="#ctx0" brushRef="#br0" timeOffset="60738.4741">23549 5187 290,'0'0'37,"0"0"2,4 0 0,4 4-4,4-4-1,0 0-7,5 0-6,-5 0-7,5-4-2,-1 4-4,0 0-2,1 0-2,-1-3-1,0 0-3,1-3-5,-5-1-4,0 4-7,1-3-3,-1 3-3,-4 3-6,0-5-3,0 2-1,1-1-1,-1-2-1,4-10-9</inkml:trace>
  <inkml:trace contextRef="#ctx0" brushRef="#br0" timeOffset="61287.5055">24036 4685 375,'0'0'51,"0"0"-8,0-3-7,4 3-7,-4 0-6,8-3-5,-4 3-3,0 0-3,4 0-1,5 0-5,-9 0 0,12 0-1,-3 0-1,-5 3 0,4-3-4,0 0 2,1 3 0,3-3-1,-4 10-1,0-7 1,-3 6 0,-1-1 0,-4-1-1,4 5 0,-4-5 0,0 2-1,-4 5 0,4 2 2,-4-4 0,0 0-1,-4 4 0,4 2 0,-4-2 0,-4 1 0,-4 2 0,-1 0 0,1-1 0,4 1 0,-4-2 1,4 2 1,-5-4 0,1-3 0,4 4 1,0-1 0,4-3 0,-5 1-1,9-2 0,-4-1 0,4-1-2,0-2 1,0 0-1,0 3 1,4 0 1,-4-4-2,4 0 1,1-3-1,7 1 1,-8 0-2,4 0 1,4-1 0,-3-3-1,-1 0-3,0 0-3,8-3 0,-3 3-1,3 0-3,0-4-1,1 3-3,-1-6-4,0 1-5,-3 0-5,-1 3-7,0-1-7,1-2-1,-5 3-6</inkml:trace>
  <inkml:trace contextRef="#ctx0" brushRef="#br0" timeOffset="61671.5275">24425 5168 255,'0'0'38,"0"0"-1,0 0-1,0-3-5,4 3-2,-4-3-4,4 3-3,0 0-2,4-6-5,0 1-2,5-5-5,-5 1 0,-4-1-2,8 2 0,-4-1-2,1 2-1,-1-2 0,-4 2-1,4-2 0,0 4 0,-4-4-2,-4 2 1,9-2 0,-9-1 0,4 5 0,0-4-1,-4 2 2,0 1 0,0 6 1,0 0 0,0 0 0,0 0-2,0 0 2,0 0-2,0 0-1,0 0 2,0 0-2,0 3 0,-4 10 0,4-7 0,0 6 0,0 0-1,0-2 2,-4 1-1,4 2 0,0-1-1,0-1-4,0-1 0,4 0-1,0-1-6,8-9-4,0 3-5,1-3-8,-5 0-7,8 0-1,-8-3-4,29-19-10</inkml:trace>
  <inkml:trace contextRef="#ctx0" brushRef="#br0" timeOffset="61856.538">24691 4771 407,'0'0'47,"0"0"-9,4 0-11,-4 0-7,0 0-6,0 0-5,0 0-8,0 0-7,0 3-11,0-3-8,0 3-8,0-3-4,0 0-4,0 0-12</inkml:trace>
  <inkml:trace contextRef="#ctx0" brushRef="#br0" timeOffset="67474.8594">512 6966 173,'0'-3'23,"0"3"1,0-3-3,0 3 5,0 0-3,0 0 3,0 0-5,0 0-1,0 0 3,0-3-3,0 3 0,0 0-1,0 0-1,0 0-3,0-3-3,0 3-1,4 0-1,-4 0-4,4 0 0,0 0 1,-4 0-3,4 0 0,4 0 0,-4 0-1,5 0-2,-1 0 3,0 0 0,4-5-1,5 2 0,-1-4-1,4 1 1,1-4-2,-1-4-1,1 1 0,3 1 3,5 2 0,0 5 0,-5-1-1,5 3 1,0-4-1,-1 1-2,1 3 2,4 3 0,-5-3-2,5 0 1,-4 3 0,4 3 0,-5-3-1,5 3 0,-4-3 0,7 0 0,5 0 0,-4 0 0,0 3 0,8 0 0,-8-3 0,0 0 0,4 0 0,-9 0 0,5 0 0,0 0 0,-4 0 0,0 0 0,-1-3 2,5 0-2,-8 0 0,4-4 0,4 3 0,-1-3 0,5-2 0,-4 2 0,0 1 0,4-4-1,-4 4 1,4 1-1,-4-1 1,-1 0 0,5 2 0,-4-2 0,4-2 0,-8 5 0,0-3 0,-1 2 0,5-2 0,0 0 0,0-4 0,0 4 0,8-2 2,-4-2-1,0 1 0,0 2 0,4-1 1,-8-1-2,3-1 1,1 1 2,0 1-3,0 1 0,0-2 1,0-1-1,0 4 1,4-3-1,4 4 0,0-8 0,5 3 0,-1-4 0,-4 1 1,4-2-1,-4 2 0,0 2 0,5-5 0,-1 5 2,-4-5-1,4 0-1,0 2 1,5 1 0,-1-3-2,0 2 2,1 1-1,-1 3 0,-4 1 0,-4 1 0,5 2 0,-9-4 0,8 0 0,0 6 0,-4-3 0,9-2 0,-1-1 0,-4 4 0,0 1 0,1-1 0,-5-1 0,4-2 0,-4-1 0,0 2 2,4 2 1,-4-3 0,1 2 0,7 1-2,-8-1 1,0-1 0,8-1-1,-7-1 1,3 4-1,-8 3 0,4-10 0,-4 5-1,0-1 0,0 2 0,4 1-1,0 3 2,5-5-1,-5 8 0,0-7 0,0 1 0,0 0 1,-8 6-1,8-3 0,-8-1 0,0 4-1,-4 0 2,4 0-1,-4 0 0,0 0 0,-5 4 0,9-4 1,-4 3-3,8-3 2,-4 0 0,-4 6 0,0-3 0,4 0 0,0 4 0,-5-7 0,1 6 0,4-6 0,0 0 0,-4 2 0,0-2 0,0 0 0,0 3 0,4 3 0,-1-3 0,1-3 0,0 4 0,0-4 0,4 0 0,-4 0 0,4 0 1,-4 3-1,0-3-1,-4 0 2,4 0-1,-4 3 0,0-3 0,-1 3 1,5 0-1,0 1 0,8-3-2,-8-1 2,4 0 1,5 0 0,-5 0 0,-4 0 1,4 0 0,0 0 0,-4 0-1,4 0 0,-4 0 1,8 0-2,-12 0 1,12 0-1,4 0 0,-4-1 1,4 1 0,-4-4-2,0 4 0,1 0 2,-1 0 0,0 0-1,0 0 0,0-3 0,4 3 0,-4 0 3,5 0-3,-1-3 3,0 0 0,9 3 0,-9 0-1,8-3 0,-8-1 0,5 1 0,-5 0-1,0 0 1,4 3 0,9-8 0,-5 8-2,-3-6 2,11 6-1,-7 0 1,3-7-2,-3 4 1,-1-3 2,0-4-2,5 7 2,4-3 0,3 1-1,1-5 0,-4 4-1,3 0 1,-7-1-1,-1-4-1,1 8 0,3 0 0,1-4 1,0-2 0,3 1-1,1 5 0,-5-4 0,1-2 0,0 3 0,-5-4 1,5 0-1,3 2 2,5-1 0,0 3-2,-4-1 0,-5 1 2,5-2-1,-8 2-1,3-1 0,1 4 0,8-3 0,-5-1 0,1 4 1,-4-2-1,3 2 2,-7 0 1,3 0 0,1 0-1,-1-1 0,1 1-1,4 0 0,-1 3 0,-3 0 1,4-3 1,-9 3-1,5 0 0,-5 0 0,1-3 1,8 0-1,3-1 0,-3 3 0,4 1 0,-4-3 0,3-1-1,-11-2 2,8 3-2,3 0-1,-3-4 0,8 4 1,-4-3-1,4 3 1,-1-1 0,-7 0-3,0-3 3,8 1 0,-5 0-1,5-1 0,0 1 0,-4 1 0,0-4 0,0 2 0,-1-2 0,-3-1 0,8 2 1,-8-1-1,8-1 0,-9 1 2,5-1-2,-4 2 0,-5-1 1,5-1-2,4 0 1,0 3 0,3-3 1,-3-3-2,0 7 1,0-2 0,-9-2 0,1 1 0,8-1-2,0 6 2,-1-3 0,-3-2 0,0-4 0,-1 3 0,-3 4 2,-4-2-1,-1 2-2,5-1 1,3 1 1,-7 0-1,3 1 0,1 2 0,0-7 0,-5 4 0,1 3 0,-5-1-3,5 1 3,-5-3 0,4 0 0,5 1 0,-9-2 0,5 4 2,-5 0-1,1 0-1,-5 0 0,0 0-1,-7-1 2,3 1-1,0 3 0,0 0-1,0 3 1,-3-3 0,-1 0 1,-4-3-1,0 3 0,0 0-1,-4 0 1,-4 0 0,3 0 1,-7 0-1,8-3 0,-8 0 0,4 3-1,-9 0 2,9-3-1,-4 1 0,-4-1 0,3 3 0,-3-3 0,-4 3 2,3 0-1,1-3-1,0 3 1,-1-4-1,-3-2 2,-1 6-2,1 0 1,0 0-2,-1 0 2,5-3 0,-9 0-1,5 3 0,-1-4 1,1 1 0,0-5 0,-1 2 1,5 0-2,-1 2 1,-3 1-1,0-3 0,3 0 0,-3 2 0,7 3 0,-3-2 0,-4-1 0,3 4 1,1 0-2,0 0 2,-5 0-2,9-6 0,-4 6 2,-1 0-1,1-6 0,0 6 0,-1 3 0,5-3 1,-8 0-1,11 0-1,-3 0 2,0 0-2,4 0 2,0 3-2,4-3 1,0 0 0,-1 0 0,1 0 0,0 0 0,0 0 0,0 0 0,0 0 1,4 3-1,-8-3 0,4 3-1,0-3 2,4 4-1,-8-4-1,4 3 0,4-2 1,-4 3 0,4 2 1,0-6-1,-8 3 1,4-3-2,0 6 1,-5-2 0,5-4 0,0 0 1,-4 0-2,0 0 2,-4 6-2,4-6 2,-1 8-2,-3-2 1,8 1 0,-8-1 1,4-6-2,0 3 1,-1 4 0,-3-1 0,0-1 0,-4-2 0,3 6 0,-3-2 0,4-1 0,-5 4 0,5-2 0,-4-5 0,3 6 1,-7-6-1,8 4 0,-5-1-1,1-3 1,4 4 0,-4-4 1,-1 2-2,1-2 1,4 3 0,-5-3 1,5 1-2,-4-1 2,-1 3-2,-3-1 1,8-2 0,-5 3 0,-3 4 0,-1-4 0,5 4 0,0-7 0,-1 3 1,-3-1-2,4 2 1,-5-1 0,5 0 0,4-3 1,3 4-2,-7-4 2,8 0-1,-4-1 0,-1 4-1,9-3 2,-4 4-2,-4-1 2,0 0-2,8 1 2,-9-4-1,1 2-1,8 1 2,-4 0-2,0-2 1,0-1 0,4 0 0,-5 0 0,5 0 0,4-3 0,0 0 0,-4 3 0,4-3 0,-4 2 0,0-2 0,0 5 0,0-5 0,0 1 0,-4-1 1,0 4-2,4-4 2,0 3-2,4 0 2,-4-3-1,0 0-1,0 0 1,4 0 0,-4 3 0,-1-3 0,1 0 1,0 3-2,0-3 1,-4 0 0,0 3 1,-4-3-1,4 0 0,-5 0-1,1 0 2,-4 0-1,-1 0-1,1 0 2,-4 0-1,-1 0 0,-3-3 0,-5 3 0,0 0 0,-3 0 0,-5 0-1,0 0 1,-4 0 0,0 0 1,0 0-1,-4-3 0,0 3 1,0 0 0,0 0-1,0 0-1,0 0-4,0 0-2,0 0-5,0 0-1,0 0-7,4-6-4,-4 6-6,0 0-5,5 0-16,-5-8-16</inkml:trace>
  <inkml:trace contextRef="#ctx0" brushRef="#br0" timeOffset="73440.2006">23954 3857 205,'4'-3'28,"-4"-4"0,4 7-2,-4-3 1,4 0 0,0 3 0,0-7-5,-4 4 3,5 3-4,-5 0 1,0-1-2,4-2-2,0-7-2,-4 10 0,4-6-5,-4 6 0,0-4-2,0 1-2,0 3 0,0-3-4,-4-3 0,4 6-1,0 0-1,0-5 1,-4 2 0,-5-4 0,5 7-2,0-6 1,-4 3 0,0 0-2,0 3 1,-5 3 0,1-3 1,0 0-2,0 0 1,-1 3 0,5 0 0,-4 0 0,0 7 0,-1-5-2,5 4 0,0 1 0,-4-4 2,3 1-2,1 7 0,4-5-1,4 1 1,-4-4 0,0 5 1,4-1-1,0-1 1,0 1 1,0-7-1,4 5 0,0-5 2,8 4 0,-3-1-1,-1-3 2,4 0 0,-4 4 1,5-2-2,-9 1 0,8-3 3,-4 3-2,0 1 2,0-1-1,1 1-2,-5-6 4,0 4-2,4 1-1,0 2 0,-4-1 0,0-1 1,0 3-1,1-4-1,-1 2 0,-4-4 0,4 6-1,0 1 0,-4-2 0,0 4 0,0-2 0,0-4 1,0 4-1,0-2 1,-4-2 0,0 4 1,-5-4-4,1 4 1,4-2 1,-4-2 0,0 0 0,4 1 0,-4-4 0,-1 0 0,5 0 0,-4-3 0,0 3 1,4-3-3,-4 0 2,4 0 1,-5 0-1,1 0 1,4 0-2,-4 0-1,-4 0 2,3 0-1,1 0-1,4-3 1,-4 0 0,4 0 1,0-7-1,0 1-1,-5 1 0,9 1 1,-4-5-2,4-1 0,0 5 2,0-5-3,4 1 1,-4-1-2,13 5 1,-1-5 1,-4 1 0,9 4 0,-5-5 2,0 0 0,0-1 0,-3 4 0,7 1 1,-4-1 0,1-2 0,-1 0 0,-4 6 2,0-3 1,4 5 2,-3-7-1,-1 5 0,-4-4 2,4 7-1,-4-3 0,-4 3-2,0-1 0,4 1-1,-4 2 1,0-3-1,0-5 1,0 6 0,0-7-3,0 1-3,0 2 0,-4 3-3,4-6-2,0 7-3,-4-4-2,0 1-10,-4 3-5,0-3-11,-9 6-8,1 0-8</inkml:trace>
  <inkml:trace contextRef="#ctx0" brushRef="#br0" timeOffset="86109.9253">2911 7392 401,'0'0'42,"0"0"-7,0 0-4,0-3-11,0 3-2,0 0-5,0 0-1,4 0 0,4 3 2,-4-1-3,0 7 1,4 1-2,1 3-2,-5-2 1,8 2-1,0-1-3,-3-5 0,7 7-2,-8 2 0,4-7-3,-3-1-1,3 8-3,-4-6-4,0-1-5,4-4-3,-7 8-4,-1-7-6,4-3-5,0 7-5,-8-5-6,4-2-1,0 0-6</inkml:trace>
  <inkml:trace contextRef="#ctx0" brushRef="#br0" timeOffset="86411.9425">3214 7353 329,'0'0'39,"0"0"-3,0 0 2,0 3-4,0-2-4,-4 3-6,4 11-3,-8 3-3,3-2-4,-3 1-1,0 2-1,0 4-2,0 1-1,-5 6-2,5-2 1,0 3-3,-4 2-1,-1-3-1,1 4-1,0-4 0,0 5-1,-1-5-2,1-3-3,4 2-4,-9-2-4,5-4-3,0 3-6,4-9-6,0-1-7,-1-1-5,1-6-6,4-3-4</inkml:trace>
  <inkml:trace contextRef="#ctx0" brushRef="#br0" timeOffset="86692.9586">3607 7334 452,'4'0'28,"0"-4"-7,0 4-4,8 0-5,-3 0-2,-1 0-1,4 0-4,-4 0 1,4-3-2,1 0-2,-1 0 0,0-4 0,1 4-1,-9 0-2,12 2-3,-12-3-10,4 1-6,1 0-10,-9 0-10,4 3-11</inkml:trace>
  <inkml:trace contextRef="#ctx0" brushRef="#br0" timeOffset="86911.9711">3558 7545 400,'0'0'43,"0"0"-10,0 0-3,4 0-6,8 0-5,0 0-5,1-3-4,-1 0-2,4-1-3,5-2-3,-9 0-5,8 3-2,-7-5-3,7-2-5,-7 4-8,-1 3-6,4-4-10,-8 4-7,5 0-5</inkml:trace>
  <inkml:trace contextRef="#ctx0" brushRef="#br0" timeOffset="88008.0338">4205 7300 305,'0'0'47,"4"-3"-2,-4 3-5,0 0-6,0 0-6,0 0-4,0 0-2,0 3-3,4-3-1,-4 8-2,8 2-1,-4-1-1,4 1-3,0 2 3,1 0-6,3 0 1,-4 1 0,4-2-3,1 2-1,3 0-1,-4 4-1,5-1-1,-1-3-1,0 1 1,1 2-2,3-3-3,-7-2-4,3-2-3,0 4-3,-3-5 0,-1 1-4,0-2-2,-4 2-3,-4 1-4,5-10-6,-5 8-8,0-2-4,0-6-4,-4 0-9</inkml:trace>
  <inkml:trace contextRef="#ctx0" brushRef="#br0" timeOffset="88283.0495">4462 7251 317,'-4'0'41,"4"0"-4,0 0-5,0 0 0,0 3-4,-8 3-4,4 9-5,-4 1-3,0 1-4,-5 2-2,1 7-1,0-6-3,0 1-1,-1 4-2,1-1 2,0-2-4,-5 6 1,5-5-2,0 6-3,0-5-3,-1-4-2,5 3-5,-4-1-5,4-8-3,-1 2-7,5-5-4,-4-1-3,8-7-8,-12-3-9</inkml:trace>
  <inkml:trace contextRef="#ctx0" brushRef="#br0" timeOffset="88598.0676">4770 6655 263,'0'-3'16,"0"-1"0,0 4-1,0 0 1,0 4 3,0-1-3,0 9 2,0 0-3,-5 0 2,5 1 1,-4-2 0,4 2-4,-4-4-4,4 4-1,0-5-2,0 2-1,0 5-2,0-3-1,0-6-1,4 7-4,-4-7-6,0-3-4,0 7-4,0-10-3,0 1-5,0-1-1,0-1-8,0 1-4</inkml:trace>
  <inkml:trace contextRef="#ctx0" brushRef="#br0" timeOffset="88911.0855">4991 6505 267,'0'0'26,"0"0"-1,4 0 2,-4 0 3,0 0 0,0 8 1,0 8-3,0-3 0,0 1-6,-4 5 0,-1-1-4,1 1-1,-4 1-3,0 6-1,0-2-4,0 1-1,-5-4 0,5 9-4,0-3-1,0 5 0,0-2-1,-1-6-2,1 1 1,0-1-2,0 2-4,4-12-4,0 5-6,-5-5-4,5-1-8,0 3-5,0-8-5,4-2-6,0-3-5,-8 13-6</inkml:trace>
  <inkml:trace contextRef="#ctx0" brushRef="#br0" timeOffset="89317.1087">5015 6871 329,'4'-2'31,"0"-1"-5,0 0-1,1 3-3,-5-3-4,4 0-4,-4 3-4,0 0-2,4 0-2,-4 0-2,4 0-1,-4 0 0,4 0 1,0 0-1,-4 0-1,0 0 1,0 0-2,0 0 4,0 6 2,0 2-2,0 8 2,0-3-2,0 1 3,-4-1-4,0 6 1,-4-8-2,4 1 1,-5 4 0,9-1-1,-8-3 1,4 4-1,-4-8 0,4 2-2,4-1 0,0-2 0,-4-3 0,4 3 1,-4-2-2,4-4 2,-5 2-2,5 4 1,5-7 2,-5 3-1,0 0-1,0 0 1,4 0-3,4-3 1,0 0 0,0 0-1,-4 0 0,5 0-6,-5 0-3,4 0-6,0 0-4,4-3-9,-8 0-5,5-3-4,-1-1-3,4 3-4</inkml:trace>
  <inkml:trace contextRef="#ctx0" brushRef="#br0" timeOffset="90559.1797">5605 6459 218,'0'0'17,"0"0"3,0 0-5,0 0-2,0 0-5,0 0 3,0 0 0,0 3 2,-4-3 0,-1 0-2,5 0 1,-4 0 3,4 0-1,-4 0 2,0 4-4,0-4 1,0 0-3,0 4-3,0 3 0,0-4 0,0 6-1,-5 1-2,1-2 1,4 1 1,-4 1 1,0 3-2,-4 3 0,3-5 2,1 5 2,-4-2 0,0 8-2,-1 2 0,1 1 1,-4-4-2,3 9 0,1 7 0,-4-1-1,3 7 0,1 0 2,0 0-2,0 0 2,-1 0-2,9-3 1,-4 3-1,0-4 0,4 1 1,-4 0-3,8-7 1,-5 4 0,5-4-2,0-4 1,0 1-2,5 0 3,-1-4-4,4-2 2,0-1-1,4 0-1,-4-3 0,9-4 1,-9 0-1,0 5-2,0-5-5,5-2 0,-5 2-1,-4-2-5,8-1-5,-4-7-5,-3-3-10,3 4-6,0-1-7,-4 1-5</inkml:trace>
  <inkml:trace contextRef="#ctx0" brushRef="#br0" timeOffset="91085.2098">5846 7101 255,'0'-3'24,"-4"0"-2,4 0-2,-8 3-1,8 0-3,-4 0 0,-4-3-5,-1 3 1,9 0 1,-4 0 0,-4 0 3,4 0-2,-4 3 1,4-3-5,0 0 0,-4 3-1,-1-3-2,5 6 0,0-2-3,0-1 2,-4 2-1,4 1 0,-9 0 1,5 4-1,4-1 0,-4-1-2,8 2 1,-8 3 1,4-1-1,0 3 2,0 0 1,-5 0 0,5 1-1,0 3 1,4-2 1,0 2-1,0-1 0,0 1-1,0-3-1,0-2-3,0 2 1,0-2-1,0-1 0,4-3-1,4-2 0,1-2-1,3-3 2,0 0-2,0-3-1,-3 0-4,7 0-2,-4-3-7,1 0-4,-5 0-10,0-4-8,4 3-6,-4 0-9,1 1-1</inkml:trace>
  <inkml:trace contextRef="#ctx0" brushRef="#br0" timeOffset="91333.224">6002 7456 345,'0'0'47,"0"0"1,0 0-10,0 6-5,0-3-7,0 9-6,0-3-5,0 4-4,0 0-4,0 1 0,0 2-5,0-2-5,0 2-3,0 1-4,-4-1-7,-4 0-6,8-8-8,-5 2-8,1-4-12</inkml:trace>
  <inkml:trace contextRef="#ctx0" brushRef="#br0" timeOffset="92858.3112">6575 7195 236,'0'0'38,"0"0"-3,0 0-3,0 0-3,0 0-4,0 0-4,0 0-1,0 0-2,0 0-2,0-3-3,0 3-1,0-5-4,0 2-1,0 0-3,0 3 0,0-3-1,-8 0 0,0 3-1,-1-4-2,1 4 1,0 0 0,-4 0-1,-5 4 0,5 2 1,0 0-2,0 2 1,-1 2 0,-3-1 0,8 1 0,-5-2 0,1 5 0,4-1 0,4 1 0,-4-2-2,8 5 2,-4-2 0,4-1 0,0 3 0,0 0 0,4-5 0,4 2 1,4-1 0,0-7-1,5 8 0,3-4 0,5-9 0,-5 4 1,9-4-1,0 0 0,-1-4-1,1-2 1,4-4 0,-5-4 1,1-2-2,-4 0 1,3 4 0,-7-3 1,-1-1-2,1 2 2,-9 1-1,0 1-1,-8 4 2,0-2-2,0 1 1,-4 2 0,0 1 0,0 3 0,0-2 1,-8 2-1,0 3 0,-4 0 0,4 0 0,-9 0 0,5 3 0,0-3 0,-1 3 0,-3 2-1,4 5 1,-1-1 0,-3 1 0,4-1 0,-1-1 0,1 2-2,0 2 1,4-4-1,0-1-3,8-1-2,-9 4 1,9-4-2,0-1-2,0 3 3,0-5 0,0-2 3,9 3 1,3-4-1,-4 0 0,0 0 3,4 0 0,-3 0 1,-1-4-2,0 3 2,0-2 0,0-5 0,1 0-1,-1-2 0,0 1 0,0-1 2,0 2 0,1-1-1,-1-1 2,-4 2 2,4-1 1,-4 2 0,4 4-1,5-3 0,-5 3-1,-4-1 1,8-2-1,-4 3 0,5 1 0,-5-1 0,4-3 5,0 2 2,1 1 0,-1-3-3,0 3-1,1-4 0,-5 4-2,4 0 0,8-2 2,-3-1-3,3 3 0,-3 0 0,-1-4 0,0 4-2,5 0 1,-13 3 0,4 0-1,1 0 0,-5 0-1,0 0 0,-4 3 0,0 0 0,-4 4 0,0 2 0,0-1 0,-4 5 0,0-1 0,-8-2 0,4 1 0,-5 2-1,5 0 1,-4-4-2,4 2 1,-1-4 0,1 2 0,-4-2 1,8-3-2,-4 3 2,4-1 0,-5-3 0,1-3 0,4 3 0,-4-3 0,4 0 0,-4 0 0,-1 0 0,1-3 0,4 3 1,-4-3-1,0 0 2,4-4 0,-4 1 1,3 5 1,1-3-1,-4 1 3,4 0 1,0 3 0,4 0 0,-8-3-1,8 3 1,0 3-4,0-3 0,0 3 0,4-3-1,-4 0-1,0 0 1,8 8-1,8-5 0,-7 0 2,3 1-2,0-4-2,9 0-6,-1 0-2,1 0-6,-9 0-6,8 0-8,1-4-11,-9 1-10,4-1-5</inkml:trace>
  <inkml:trace contextRef="#ctx0" brushRef="#br0" timeOffset="93357.3398">7549 6857 362,'0'3'34,"0"-3"-6,4 0-4,-4 0-4,9 0-6,-1 0-1,4 0-4,-4 3-3,5 0-1,-1 0 1,4 2 0,-12 1-1,4 1 2,1 2-1,3-2 0,-4 1-3,-4 1-1,4-6 1,1 10-2,-5 0 1,-4-2-2,8 5 1,-8 0 0,0-2 0,-4 5-1,4-1 0,-4 1-1,-4-2 2,-5 2-1,9-1 2,-4 4 0,-4-5 1,3-1 1,1 0-1,0-1 1,4-3 0,-4 1 1,4-2 2,0 2-2,0-4 0,4-2-1,-5 1 1,5 1-1,5 1 0,-5-1 0,0-1-1,0 2-1,0-4 1,8-3-2,-4 1 2,4-1-2,0 0-2,4-3-4,-3 0-3,3 0-5,0 0-4,-4 0-6,1-3-10,-1 0-5,8-4-6,-4-2-2,17-1-11</inkml:trace>
  <inkml:trace contextRef="#ctx0" brushRef="#br0" timeOffset="94042.379">7959 7330 334,'0'-3'45,"8"0"-4,4-7-2,-4-4-7,5-2-9,-1 2-1,0-2-5,5-6-4,-5 4-2,4-6-3,1-4-1,-5 4-1,4-3-1,5-6-1,-5 1-3,-4 2 2,-3-1-1,7-5-2,-8 1 1,0 1 0,1 4-1,-5 0 0,4 5-2,-4 1 1,-4 3 0,0 2 1,0 3 0,-4 8 1,4 5-2,-4-3 2,-4 2-2,-1 1 1,5 3 0,-4 0 0,0 7 0,0 2 0,-5-2 0,5 4 0,-4 11 0,0-1 0,-5-1 1,5 12 0,0-2 0,-5 7 1,1 3 0,0 2-1,3 1 1,1 4-1,-4-5 1,7-5-2,-3-4 0,8-2 0,0-9 0,0-5 0,4-1 0,4-3 0,0-5 0,0-5 1,8-3 2,-3 0 1,3 0 0,4-6 2,-3-2-2,-1-5-2,4-3 2,1 5-1,-5 1 0,0 1 1,-4-1-1,1 4 0,-1 1-1,0 2-1,-8 0-1,8 3 1,-8 0-1,4 0 0,0 3 0,-4 0 0,4 8 0,-4-1 0,0 3-2,0-4 0,0 2-1,0-4-2,0 2 1,5-2 0,-5-4 1,0 0 1,0 0 0,0-1 1,4-2 0,0 0 0,4 0-2,-8 0 3,12-2 0,-4-1-1,1-7 1,-1 1 0,0 3 0,0-1 0,0 4 2,5-2 2,-1 2 0,0 0 0,0 0 0,-3 3 0,3 0-2,-4 0 0,4 3 0,1-3 0,-5 3-1,0 2 0,0 1-1,4-3-2,-3 1-4,-1-1-1,-8 0-4,4-3-4,0 3-3,-4-3-6,4 0-7,-4 0-8,8 0-9,-8 0-4</inkml:trace>
  <inkml:trace contextRef="#ctx0" brushRef="#br0" timeOffset="94298.3936">8606 7066 375,'4'0'43,"0"-1"-3,-4 1-4,8 0-6,-4 1-5,0 3-2,4-1-4,1 6-2,-1 1-1,0-1-5,4 3 1,-4-3-3,5 4-2,3-4-1,-4-1-3,5 5 0,-5 0-1,0-4-3,-4-1-1,5-1-3,-5-1-2,0 0-1,0 1-2,0-1-4,-3-1-3,-5-2-2,8 3-9,-8-2-5,4-4-5,0 0-7,-4 0-7</inkml:trace>
  <inkml:trace contextRef="#ctx0" brushRef="#br0" timeOffset="94531.4069">8749 7079 341,'-4'0'46,"4"3"-6,-4 4-4,0 2-9,-5 4-6,1-2-4,0 5-7,0 1-1,0 3-3,-5-5-1,5 0-3,0 1 1,-4-2-4,4 2-4,-5 0-6,5-5-4,0 2-5,0-4-8,4-1-5,-1-5-4,1 0-7</inkml:trace>
  <inkml:trace contextRef="#ctx0" brushRef="#br0" timeOffset="94863.4259">8999 6593 334,'4'0'45,"4"0"-2,0 3-6,0 3-5,0 1-8,5 8 0,-1 3-4,-4 7-3,4-1-3,-3 0 2,-1 5-1,0 7-2,0 1 0,0 3-1,-3 3-1,-5-1-2,0 5-3,0-3 1,0 2-1,0 0-3,-5-3 0,-3 3-1,-4-6 0,4-3 0,-5 2-2,1-5-5,4-4-2,-8 2-3,3-5-5,-3-7-5,0 6-4,3-13-7,1 1-8,-8 2-6,-1-5-3,1-5-5</inkml:trace>
  <inkml:trace contextRef="#ctx0" brushRef="#br0" timeOffset="95507.4628">7562 6639 118,'0'-3'10,"0"-1"-1,0 3 3,0-2 2,0-4 2,0 4 1,0 3 0,0-3 0,0 3 4,0-3-1,0 3 0,0 0 2,-4 0-3,4 0-4,-5 0-1,1 0-2,-4 0-1,4 3 1,0 0-1,0 3-1,-8 1 0,12-6 2,-9 3 2,1 5 1,0 4-1,-4 0 0,8-5-2,-13 1-2,9 1 0,-4 6-2,0 1 0,3 2-1,-3 2 0,0 3-1,4 7 1,-5 3 0,5 2-1,-4 1 0,0 3-2,3-1-1,1 4 1,0 0-1,0 0 0,0-3-1,3 0-1,1-4 1,4 1-1,0-4-1,0-3-2,9 2-6,-1-2-5,4-3-3,4 0-10,1-4-11,7-6-10,1-1-11</inkml:trace>
  <inkml:trace contextRef="#ctx0" brushRef="#br0" timeOffset="96222.5037">9478 6869 243,'4'-6'34,"-4"3"1,4 3-6,-4 0 2,0 0 0,0 0-6,0 3 0,8-3-3,-4 6 1,0 2-4,0 2-4,-4 3-1,8-2-3,-8 5-3,5-1 0,-5 0-4,4 7 0,0-1-1,-4 1-1,0 2-1,0-4-1,0 3-4,0-1-4,-4-1-6,4-1-6,-4 3-8,-1-6-7,-3-1-7,0 3-6</inkml:trace>
  <inkml:trace contextRef="#ctx0" brushRef="#br0" timeOffset="96459.5172">9412 7108 362,'0'0'45,"4"3"-5,-4-3-6,4 0-5,4 2-8,-3-2-3,3 6-7,4-6-1,-4 3-4,4-3 0,1 3-5,-5-3-3,4 0-2,1 0-2,-1 0-4,0 0-2,0 0-9,1-3-3,-1 0-7,0 3-4,5-3-5,-13 0-4</inkml:trace>
  <inkml:trace contextRef="#ctx0" brushRef="#br0" timeOffset="96884.5415">10202 6853 358,'0'0'24,"0"0"-8,0 0-3,-4 0-4,0 0-1,0-3-3,-4-3-2,-5 3 0,-3 0 0,16-2 2,-8-2 3,4 4 1,-8 0 0,3 3 0,-3 0 1,4 0-2,-4 3 1,3-3 0,-3 3 0,0 1-2,4 7-1,-9-2 1,9 4 0,0 1-1,-8-1 2,3 6 1,5 5-2,0-3 0,0 7 0,-1-1 1,1 3-1,0 1 1,0 0-3,0 0 1,4-4 0,0-2-1,-1-1-1,5-2-4,0-1 3,0-2-1,5-5 0,3-1-1,4-3 0,0 1 1,1-5-1,7 0 0,1-2-1,-1-4 1,5 0-1,-9 0-5,4-4-1,-3 1-5,-1 3-4,-4-6-6,5-1-4,-9 1-8,4 5-9,1-6-7,-5 1-7</inkml:trace>
  <inkml:trace contextRef="#ctx0" brushRef="#br0" timeOffset="97312.566">10456 7294 392,'0'0'36,"4"0"-6,0 0-3,0 0-4,0 3-5,5 0-6,-1 0-1,0 2-5,4 1 0,-4-2 0,-3-1 1,3 3-1,-4 1-1,4-1 1,-4-3 0,4-1-3,-4 2-1,-4 0-1,4 4 1,1-5-1,-5 0 1,0 3-2,0 1 1,0 2 0,-5-4-1,1 1 0,0 4 0,-4-4 0,-4 4 2,4 1-1,-1-2 4,1 1 0,4-1 0,-4-4-1,4 2 0,0-4 0,0 3 1,4 4-2,-4-4 0,4 4-2,0-2 1,0-8-1,0 0 0,4 9-1,-4-6 1,8 0-2,4 1 2,0-4-2,5 0-2,-5 0-3,0-4-4,1 1-2,3 0-2,-4-6-7,1-3-7,3 6-8,-4-3-9,1-4-6,19-8-9</inkml:trace>
  <inkml:trace contextRef="#ctx0" brushRef="#br0" timeOffset="98260.6202">10927 7373 427,'0'0'43,"0"-3"-8,4 3-7,0 0-4,4-3-8,0-3-3,1-2-2,3-2-3,0 1-4,0-1 0,1 0-2,-5-1 1,8-1 0,-3-1 0,-1 2 0,4-2 0,1 0 1,-1 2-2,-4 2 0,5-1 0,-5 1 0,0 2-1,-4 2-1,5-1 0,-5 6 2,0 0-2,-4 0 0,0 0 0,4 3 0,-8 0 0,5 2 0,-5 8 0,-5 0 0,5-2 0,0 2-1,-8-1-3,0 1 1,0-2-1,0 2 0,-5 0-1,5 1 1,-4-5-3,0 1 4,3-1 0,-3-2 0,0-2 1,0-2 1,-1 0 1,1 3 0,4-3 0,0-3-1,-1 0 1,1 4 0,0-1 0,4-3 2,0 0-1,0 0 1,4 0 2,-4 0 0,4 0-1,-4 0 0,4 0-1,0 0 0,0 0-2,0 0 0,4 0 2,8-3 0,0-4-1,1 7 0,-1-3-1,0 3 0,0-3 0,5-3 0,-5 2 1,9 3-2,-5-2 1,0 3 0,1-4 0,3 0 0,-3-1 1,-1-1-2,-4-1 2,5 1-1,-5-1 0,0 0 0,-4 0-1,1-2 2,3-1-2,-8 4 0,4-2 1,0 1 0,-8 1 0,0 6 0,4 0 0,-4 0-1,0 0 0,0 3 1,0 0 0,0 4-1,0 7 0,-4 5 2,4-1 0,-12 1-1,8-3-2,4-2 0,-4 2-1,4-7 0,0-1 1,0-1 1,4-4 1,4-3 0,4 0 0,1 0 1,-1 0 0,0-3 2,0-4 0,1-1 0,3-1-2,1-1 2,-9 1 0,8 2 1,-4-1 0,5 2 0,-9-3 0,8-1-2,-8 4-1,1-1 1,-5 4-2,8 2 0,-8-3 0,4 4 0,-8 0 0,0 4 0,4-4 0,-4 0 1,-4 11-2,4-2-2,0 1-3,0-4-1,0 4 0,0-2 1,-4-2 1,0 0 0,4 4 0,0-4 0,0-3 0,0-1 1,0 1 0,0-3 2,4 0-1,0 0 1,5 0 2,3-3-1,0 1 1,0-4-1,1 0 0,-1 2 2,0 1 0,1-3 1,-1 6 1,0 0 0,-4 0 1,5 0-2,-5 0-1,0 3 0,4-3 0,-4 3-4,1-3-3,3 3-1,-4 1-6,4-4-9,-3-4-9,3 1-7,0-3-5,-4-4-6</inkml:trace>
  <inkml:trace contextRef="#ctx0" brushRef="#br0" timeOffset="98413.629">11443 6930 415,'0'0'9,"0"0"-17,0-7-19,4 1-13</inkml:trace>
  <inkml:trace contextRef="#ctx0" brushRef="#br0" timeOffset="98918.6579">12339 6582 281,'0'-4'24,"0"1"-8,0 3-3,0 0-3,0 0-2,-4 0 2,4 0 1,0 0 2,-8 0-1,4 0 3,0 3-1,4-3-1,-4 4-1,0-1 1,-5 2 0,5 1 2,0 0-2,-4 1-2,0-1-1,4 3-1,-4 3 0,-1-3-1,5 4 1,-8 1-1,4 2-1,-4 3 0,-1 2 1,1 1 0,0 8-2,-1 1 1,1-1-1,0 6-1,4 1 0,-5 1 1,5-1 1,4-4-4,0 4 0,0-4 0,0 3 1,0-2 0,4-1-2,-4 2 2,4-1-1,4-7-3,-4 0 1,8 0-1,0-2-2,-4-6-4,4 2-2,1-5-3,-1 1-2,0-4-4,4-4-4,1-1-3,-1-4-6,0-4-3,0 0-6,-3 0-4,3-7-5</inkml:trace>
  <inkml:trace contextRef="#ctx0" brushRef="#br0" timeOffset="99389.6848">12487 6798 356,'4'-3'49,"0"3"-9,0 0-8,4 0-3,0 0-7,5-4-5,-5 4-2,4 0-1,0 0-3,1 0 0,-1 0-5,0 0-2,0 4-1,-3-1 1,-1 3 1,0 1-3,0 2 1,-4 1-1,-4-2 0,4 4 0,-4 4 0,0-2-1,0 6-2,0-3 2,-4 2 1,0-1-2,0-3 0,-4 5 1,0-3 0,0 2-2,-1-5 0,1 6 3,4-1 0,-8-5 3,0 5 0,7-5 0,-11 2-2,12-2 2,-4 2 2,0 0-4,-1-5-2,5 2 2,0 0-2,4-5-1,-4 1 1,4 1 1,0-4-1,0 1-1,4-1 0,-4-1 0,4-2 0,5 0 0,3-3-4,0 0-2,0 0-3,1 0 0,-1 0-6,0-3-3,-4 0-5,5 1-13,-1-4-9,-4-4-8,21-9-14</inkml:trace>
  <inkml:trace contextRef="#ctx0" brushRef="#br0" timeOffset="100130.7272">12818 7300 339,'8'-3'38,"1"-3"-2,3-7-7,0 5-5,9-5-3,-1-3 0,1 2-3,-1-5-4,1 1 2,-5-4-2,0 2-1,5-3 0,-1-1-4,-3-4 0,3 1-1,-4-7-1,1 4-2,-1-3-1,1-2 0,-1-5-3,0 0-4,5 4 0,-9-1 0,0 4-2,1 3 2,-1 3-1,-8 1 2,4 9 1,-4 4-3,-4 3 3,0 4 0,0 3 0,-4 0 0,4 0-1,-8 3 2,8 3 0,-12-3 0,-5 9 0,1 7 0,4 2 0,-9 4 0,5-5-1,-5 6 1,9 4 0,-8 0 0,-1-2 0,5 5 0,-1 7 0,1 6 0,-4-7 0,7 4 0,-3-3-1,4-1 2,3-2 0,-3-3-1,8-4 1,0-6 0,4-2-2,0-6 1,4-7 0,4-1 3,5-2 0,3-3 1,0 0 1,-3-3-1,7-2 1,1-7 0,-1-1 0,0 0 0,-3 2 0,3-2 1,-3 7-1,-1 0 0,-8 1 0,5-2-2,-5 4-1,-4 0 1,4 0-2,-4 3 0,-4 0 0,0 3 0,0-3-3,0 3 1,0 4 0,0 1 0,0-2-2,0 3 0,0-2-1,-4-1-2,0 1-1,0-3 0,4-1 0,-4 4-2,4-4 2,0 0 1,0-3 2,0 0-2,4 0 1,-4 0 1,12 0 1,-4-6-1,5-4 2,-1 2-1,-4-1 1,0-1 2,0 7 1,-3 0 4,3 3 0,4-3 2,-4 3 1,-4 0 3,4 3-2,-3-3 1,-1 3-4,0 3-1,4 1-1,0-4-1,-8 3 0,4-2-2,4-3 0,1 2 0,-5 4-3,4-4-3,-8 0-2,8 0-2,0-3-4,-4 3-2,0-3-6,5 0-5,-5 0-8,0-3-6,4 0-6,-4 0-6</inkml:trace>
  <inkml:trace contextRef="#ctx0" brushRef="#br0" timeOffset="100402.7428">13567 7000 354,'0'-3'53,"9"3"-6,-5 3-5,0 0-9,0 3-4,8 4-4,-4-1-4,1-1-4,3 5-3,-4 0-2,4-5-1,1 8-1,-1-4-3,0 3 0,5-3 0,-1 4-2,-4-2-1,5 2-1,-1-3-1,-4-2-1,5 5-2,-5-3-4,0-2-2,1-1-4,-5-1-3,4 4-5,-8-7-2,0-4-6,0 1-7,0 3-6,-4-6-7,0 3-4,-20 1-8</inkml:trace>
  <inkml:trace contextRef="#ctx0" brushRef="#br0" timeOffset="100635.7561">13805 7022 383,'-4'0'47,"4"0"-5,-4 0-8,-4 8-7,3 11-4,-7-3-6,-4 1-5,4 2-1,-1 2-5,1-2-1,0 2-1,-5 1-2,5-1-1,-4-2-2,3-5-3,1 2-3,4 0-6,-4-8-8,3 1-6,5-2-6,4-4-8,0-3-4,0 0-1</inkml:trace>
  <inkml:trace contextRef="#ctx0" brushRef="#br0" timeOffset="100990.7764">14001 6523 373,'0'0'43,"0"6"-2,0 7-6,9 1-5,3 2-2,0 0-2,5 5-1,-5 1-2,4-1-1,1 2 0,-5 3-2,-4-2-1,4 6-1,-3 0-1,-1 5-1,-4 2-4,0 2 0,-4 1-4,0 0 0,0 0-1,-4-4-2,4-2-1,-8 2-1,-1-3 0,-3-1-2,4-2 1,-4-2-2,4 0 2,-1-4-2,-3-7-2,8-1-5,0-1-5,-4-3-5,-5 1-3,5 0-5,-4-4-6,4-4-8,0 5-13,3-4-15,-23 21-15</inkml:trace>
  <inkml:trace contextRef="#ctx0" brushRef="#br0" timeOffset="101756.8202">14354 6125 173,'0'-6'23,"0"-2"4,0 2 4,0-1-5,-5 4 3,1 0-2,4 3-2,0-3 0,0 0-1,0-1 0,0 1-2,0 3-2,0 0 1,0 0-1,0 0-3,0 0 0,0 7-1,0-4 0,4 13 0,-4-7-3,5 5 0,-1 6-1,4-6-1,0 8 1,4 2 1,1 3-1,-1 5-1,0-2-3,5 7 1,-1-1 0,-4 4 1,0 3-3,5 3-2,-5 3 0,0-1 1,-3 1-2,-1 0 1,0 4 1,-4 7 0,0-1 0,-4 2-3,0-6 1,0-1 0,-4-1-1,0-7-1,-4 0 0,0-3 0,-9-3-2,5-10 0,0 3 2,-1-3-2,-3-1-3,0-5-3,-1 3-7,-3-5-2,-1-4-5,1 1-4,-5-2-6,1-4-7,-1 3-10,-4-2-9,-3-1-10</inkml:trace>
  <inkml:trace contextRef="#ctx0" brushRef="#br0" timeOffset="106324.0814">2948 8801 346,'0'0'48,"0"0"-4,0 3-9,0 3-6,0 1-5,0 4-6,4-2-3,0 1-2,4 3-3,0-5-2,0 1 1,1 1-3,3-1-1,-8 2-1,4-1 1,4-1-3,1-2 0,-5 1-3,4 1-5,-4 1-4,-8-1-4,9 1-6,-5-4-5,0-4-5,-4 4-3,0-6-2,0 7-6,4-7-4,-12 9-4</inkml:trace>
  <inkml:trace contextRef="#ctx0" brushRef="#br0" timeOffset="106589.0966">3197 8807 251,'0'0'35,"0"0"-3,0 0 0,0 0-3,0 0-4,0 0-2,0 0-1,0 3 0,-4 12-2,0 4-4,-12-2 0,12 6-3,-9 4-1,5-2-2,-4 2-1,0 3-2,-5 0-2,5 10-1,-4 3-2,-1 0 0,1 0-1,0 0-2,-1-3-4,5-1-2,-4-5-4,3-2-2,1-5-6,0-4-5,3-4-5,1-7-3,4-3-8,4-6-6</inkml:trace>
  <inkml:trace contextRef="#ctx0" brushRef="#br0" timeOffset="107044.1226">3689 8386 264,'0'0'9,"0"-3"1,0 0 2,0 3-3,0 0 0,0 3-1,0 0 1,0 5 2,-4-2 3,-1 4 1,1-7 1,4 0-4,0 7 3,-8-2-4,0-2-1,4 4-1,-4-1-3,0 4 1,3-5 0,-3 4-2,0 4 0,4-1-2,-4 1 1,0 1 0,-1 2 3,-3 2-2,0 1 2,4 2 1,-5 1 3,5-1-3,0 0 1,0 3 0,4 5-2,0-2 1,-5-3 1,5 3-1,-4 5-1,8-5 1,-4 1-3,0-3-2,4 2 0,0-6-1,0 3-1,0-1 0,0 4 0,0-3 0,4-2-3,0-4-3,4-8-1,-4 1-4,5-1-6,-1-4-8,0 1-7,4-1-8,-4-9-5,1 0-9</inkml:trace>
  <inkml:trace contextRef="#ctx0" brushRef="#br0" timeOffset="112774.4504">3897 8748 220,'0'0'29,"0"-3"-1,0 3-3,0 0-2,9 0-3,-9 0-3,0 0 0,0 0-4,0 0 3,0 0-4,4 0 1,-4 0-2,0 0 1,4 0 0,-4 0 0,4 0-1,-4-3-2,0 3-2,0-2-3,0 2 2,0 0-2,0 0-1,0 0-2,0 0 1,0 0-1,0 0 2,0 0 1,0 2 1,-4 11 2,4 3-1,-4 1 1,4-1-2,0 5 1,-8 1 0,3-1-1,5 1-2,0 2 0,-4 3-1,4-5-2,0 2 2,-4-2-3,4-1-3,0 1-2,0-8-7,0 2-8,0 0-9,0-5-10,0-4-8,-4-1-7</inkml:trace>
  <inkml:trace contextRef="#ctx0" brushRef="#br0" timeOffset="113397.486">4098 8456 279,'0'0'31,"0"-6"-1,0 6-1,0 0-1,8 0-4,0 3 0,1 3-1,-1 0-4,0 9-1,0-9-5,0 7-1,-4 1 3,9 2-4,-5 6-1,0-4 0,4-1-3,1 6 1,-5 2-1,0-4-1,0 2-1,5 1 1,-5 5 1,0 1-3,-4 0-1,0 2 1,4-2-1,-8 7-1,0-4 3,0-3-3,0 2-1,0 2-1,0-4 1,-4 0-1,0 0 0,0 0 1,-4-1 0,0-2-2,-1-6 2,1 1-2,0-3-2,0-1-4,0-2-5,4-2-4,-5-5-4,1 1-7,4-4-9,-4-6-9,0 0-9</inkml:trace>
  <inkml:trace contextRef="#ctx0" brushRef="#br0" timeOffset="113794.5087">4651 8682 334,'0'0'30,"0"0"-2,0 0-1,4-4-3,-4 4-1,4 0-3,4 0 1,4 0-5,-3 0-2,3 0-3,-4-3-1,4 3-3,-3-3 0,3-2-1,-4 2-4,4-3 1,-3 3-2,3 3-4,0-4-7,-4 4-5,-4-3-4,-4 3-5,9-3-2,-9 3-3,4 0-3,-4 0-4,0-3-2,0 3-8</inkml:trace>
  <inkml:trace contextRef="#ctx0" brushRef="#br0" timeOffset="114039.5227">4684 8868 322,'0'0'38,"0"0"3,0 0 0,4 0-7,-4 0-2,12 0-7,-4 0-4,0 0-6,-4 0-2,5 0-5,3-4 0,-4 4-3,4 0-2,1-3-1,3 2-2,-8-2-3,4-4-5,1 1-5,-1-1-4,0 1-10,1 0-7,-1 1-8,-4-1-5,17-13-12</inkml:trace>
  <inkml:trace contextRef="#ctx0" brushRef="#br0" timeOffset="135645.7585">5367 8407 159,'0'0'22,"0"0"5,0 0 0,0 0 2,0 0 0,0-4 0,0 4 1,0 0 0,0 0-1,0 0-1,0 0-3,4 0-5,-4 0-2,0 0-5,0 0 0,0 0-4,0 0 2,0 0 1,0 13 1,4-2-1,-4 18-1,0 1 0,0 3-3,0 1-1,0 2-1,0 3-2,0-6-2,0-3 1,0 0-2,0 1 1,0-1 0,0-2-1,0-4-5,0-1-5,0-6-5,0 2-3,0-5-7,0-1-11,0 0-8,0-8-11</inkml:trace>
  <inkml:trace contextRef="#ctx0" brushRef="#br0" timeOffset="136513.8082">5965 8122 177,'4'0'21,"-4"0"4,0 0 1,0-3-2,0 0-2,4 3-1,-4-3-2,4 3-2,-4 0 1,0 0-2,0 0 1,0-2-1,0 2 1,0 0-2,0 0 0,0 0-3,0 0-1,-4 0-2,4 0-1,0 0-3,-4 2-1,-4-2 2,4 0-1,4 6-1,-8-3-1,3 3 1,-3-2-1,4 5 0,-4-3 2,4 2-2,-4 2 1,4-4 0,-5 7 0,1-2 2,0-1 0,-4 6-2,4-2 2,-5 2-1,5 4 1,0 3 0,0 4 0,4 1-1,-5 3 2,1 2-2,-4 0 0,4 1 2,4 2 0,4 1-1,0-1 0,0 3 0,-8-6 0,8-3-2,0 0 1,0 1 0,4-1-1,0-2 1,0 3-2,4-4 0,-8 1-1,8-4 0,0 0-1,-4-2 1,5-3-2,-5-1 1,0-1 0,0-1-1,0 0-2,4-5-1,0-1-4,1-1 1,-5-2-2,4-4-1,4 0-5,-4-3 0,5 3-5,-5-3-3,4 0-8,4-3-9,-3 0-7,-1-7-4,-4 4-7</inkml:trace>
  <inkml:trace contextRef="#ctx0" brushRef="#br0" timeOffset="137174.846">6489 8383 281,'4'-7'31,"-4"4"-6,0-3-4,0 0-3,4-2-3,-4 8 2,0-10-2,0 7-1,0-4-3,0 4-4,0-6 3,0 2 1,0 1-2,0-5 0,0 5 1,-4-1-2,0 1 0,4-2-3,-8 2-2,4 2 1,-4 1 0,-1 0-1,5 3-2,-4 0 2,-4 0 0,4 0 1,-5 0-2,5 3 2,0-3 0,0 7 0,0-1 0,-1 5 2,-3 5-1,4-2-1,0 2 3,4 3-1,-5-1 0,1 7 1,4 5 0,0-6 0,0 0-1,-4 1 0,4-1 2,4 5-1,0-5 0,0 0 0,0 1-3,0-4 0,0 1 0,8-5-1,-8 3-1,4-6-1,0-1 0,0-1 0,4-4-1,5 2 1,-5-4 0,4-3-4,-8 0-1,8-3-3,5 0-3,-5 0 0,-4-3 0,5 0-4,3-6-2,0-1-5,1 2-9,-5-5-9,0 4-13,1-1-4</inkml:trace>
  <inkml:trace contextRef="#ctx0" brushRef="#br0" timeOffset="137440.8612">6747 8737 411,'0'0'42,"4"0"-10,-4 0-6,4 0-3,-4 0-3,0 0-4,0 11-3,0 2-4,4 0 0,-4 1-4,0 2-2,0 3 0,-4-5-1,4 2 0,-4-5 1,4 2-6,-4 0-6,0-2-7,0-5-7,0 4-11,0-7-11,4 3-14</inkml:trace>
  <inkml:trace contextRef="#ctx0" brushRef="#br0" timeOffset="139128.9578">7210 8407 300,'0'0'39,"0"0"-3,0 3-1,-5-3-1,5 0-4,0 0-3,0 3-5,0-3-5,0 0-3,0 0-3,0 3-2,0-3-4,0 0 0,0 0-3,0-3 1,0 3-2,0 0-1,0 0-6,0 0-2,0 0-7,0 0-3,0 0-8,0 0-5,0 0-5,0-3-4,0 3-6</inkml:trace>
  <inkml:trace contextRef="#ctx0" brushRef="#br0" timeOffset="139393.9729">7447 8155 364,'0'0'34,"0"0"-4,0 0-4,0 0-1,0 7-3,0 12-4,0-2-4,0 6-2,0 7-4,0 0-1,0-3-3,0 11 0,0-1-1,0 6-2,0-2 1,-4 0-2,-4-1-3,4-3-5,0-4-4,-1-3-4,-3 0-7,8-6-4,-8-1-7,8-8-6,-12 30-15</inkml:trace>
  <inkml:trace contextRef="#ctx0" brushRef="#br0" timeOffset="139757.9937">8249 8195 258,'0'0'28,"0"3"4,4 7-1,1-1-1,-5-2-3,8-1-1,-8 8 0,4 2-3,0-1-1,-4 1-5,4-1-2,-4 3 1,4 14-4,-4-2-1,0 0-4,0 4-2,0-1 0,0 0-1,0-1-3,0-2 2,-4 1-4,4-1-3,0-5-6,0-7-4,-8 2-6,4-4-9,4-3-7,-4-4-4,0-4-7,-13 17-6</inkml:trace>
  <inkml:trace contextRef="#ctx0" brushRef="#br0" timeOffset="140019.0087">8102 8443 408,'0'0'42,"4"0"-6,0 0-5,0 0-4,4 7-8,5-7-2,3 0-3,-4 3-5,9-3-2,-5 0-2,5 0 0,-5-3-2,5 3-3,-9-4-5,8 1-6,-3-3-6,-5 3-9,0-5-9,1 1-12,-5 7-7</inkml:trace>
  <inkml:trace contextRef="#ctx0" brushRef="#br0" timeOffset="140484.0353">8954 8327 395,'0'-3'27,"0"3"-6,0 0-7,0-3-3,0 0-5,0-4 0,0 2-1,0-7-3,0 2 1,0-3-2,0 6 1,0-3 1,0 0-1,0 1 0,0 1 0,-5-2 0,1 1-1,-4-4 0,4 7 0,-8 1 0,8 2-2,-9 3 2,1 0-1,4 0 0,-4 0 0,-1 3 0,1 0 0,-4 5 3,3 2 1,5 6 5,0-2-4,-4 2 4,8 3 0,-4-2-1,-1 7 2,5 8 0,0-2-2,0 0-1,4-3 0,0 2 0,0-5-1,0-2 0,0-1 0,4-2-2,0-2 1,4-1 1,5-5 0,-1 2-2,0-3-1,1-4 0,3-3 0,0 0-2,1 1 1,-5-4-1,4 0-5,1 0-3,-1-4-4,0 4-5,-3-3-5,-1 3-7,-4-6-8,5 0-9,-9-4-7,12 0-9</inkml:trace>
  <inkml:trace contextRef="#ctx0" brushRef="#br0" timeOffset="140962.0626">9269 8655 356,'0'0'36,"0"-4"-5,0 4 0,0 0-3,4 0-4,0 0-4,-4 0-6,12 0-3,-4 0-2,-3 4-1,7-1 0,-4-3-3,0 0 0,-4 3-1,0 0 2,0 0-3,5 2 0,-5-2-2,0 4 0,-4-1 1,0 0-2,0 2 2,0 5-2,-4-3 1,-4-1-2,-1-1 2,5 2 0,-4-1-1,0 4 2,0-5-1,0 5 2,3-4 1,-3 1 0,4-4-2,0-1 0,0 1 0,4 0 0,0-2 0,-4 2-2,0-3 1,4 0 0,0-3 1,0 0-2,0 4 0,0-4 0,0 3 1,8-3-2,-8 1 2,12 2 0,-4-3-1,5 0-1,-5 0 0,4 0 2,0-3-2,5 3-2,-5-1-3,0-2-3,-3-4-4,3 4-4,-4-3-2,0-1-6,-4 4-3,5-3-6,-1 1-1,-4-1-4,-4-1-8</inkml:trace>
  <inkml:trace contextRef="#ctx0" brushRef="#br0" timeOffset="141253.0793">9699 8440 429,'0'0'47,"0"0"-12,4 0-11,-4 0-6,0 0-5,4 0-5,-4 0-4,4 0-6,-4 0-3,0 0-4,4 0-2,0 0-4,0 0-1,-4-3-3,4 3-5,5-3-6,-5 3-3,0-7-8,4 7-11</inkml:trace>
  <inkml:trace contextRef="#ctx0" brushRef="#br0" timeOffset="141830.1123">10268 8413 222,'0'-3'27,"4"-4"-2,-4 7-2,0-6-4,0 0 0,0-5-4,0 1-3,0-3 1,4 2-1,-4 2-2,4-1 2,-4 1-1,0-1 2,4 5-1,-4-1 0,0-7 3,0 4-2,0 4 2,0-1-5,0-1-1,0-2-2,-4 2-3,0 4 0,0-3-1,-4-2-1,-1 5-1,1-1-1,-4 4-1,0 0 0,4 0 1,-1 0-1,1 4 2,-4-4-1,0 6-1,-1 2 0,-3 5 2,4 3 0,-1-9-1,1 9 2,0 3-1,4 5 6,-5 2-3,5 1 3,0 6-2,4-3 1,0 1-2,4 0 0,0-4 1,4-3 1,4-2-1,4-7 2,1-2 1,-1-7 2,0-3 1,0-3-1,5-6 2,-5-7-4,9-8 0,-1-6-2,1-1-3,-1-3 1,-4-2-2,1 0 1,-1 1-1,-8-1-1,5 2 0,-9 7-1,4 2-3,-8 5-1,0 1-3,-4 3-3,0 2-4,-5 5 0,-3 2-1,0 1-6,4 3-5,-5 0-10,1 3-4,0 4-6,0-1-2,-5 21-8</inkml:trace>
  <inkml:trace contextRef="#ctx0" brushRef="#br0" timeOffset="142206.1338">10599 7957 411,'4'3'55,"-4"3"-10,13 7-9,-1 1-7,0 5-4,5 2-4,-1 4-5,-4-1 1,5 5-2,3-2 1,-3 3-2,-1-3 1,-4 5 2,5-2-3,-5 7 1,-8-1-1,4 1-2,-8 3-2,0-1 0,0 4-2,0-3-2,0 0-1,-4 0-1,-4-1 0,-4-2-1,-5-4-1,5-3-2,0 1-5,-5 0-2,1-7-4,0 2-7,-1-9-4,5-1-5,0-5-4,-1-4-5,5-7-14,4 0-15,-4-12-18</inkml:trace>
  <inkml:trace contextRef="#ctx0" brushRef="#br0" timeOffset="142679.1608">11312 8147 411,'4'0'43,"-4"0"-6,0 0-5,0 0-7,8 0-6,4 5-4,-8-2-3,9-3-5,-5 4-3,0-1-4,0-3-2,4 0-1,-3 0-7,3 0-1,-8 0-7,4 0-4,-4-3-8,0-1-4,1 4-4,-5-6-3,0 4-4</inkml:trace>
  <inkml:trace contextRef="#ctx0" brushRef="#br0" timeOffset="142878.1722">11299 8340 283,'0'3'54,"-4"3"-3,4 1-4,0-2-7,0-2-4,4 0-7,1 0-5,3 0-5,0-3-4,8 0-4,1-3-1,-5 3-5,4-3-5,1 0-5,-5 0-3,0-5-6,1 4-4,-1 4-9,-4-9-5,4 2-6,-4 1-2,9 3-5,-5-3-1</inkml:trace>
  <inkml:trace contextRef="#ctx0" brushRef="#br0" timeOffset="143114.1857">11877 8264 403,'4'0'43,"0"0"-7,0 0-7,4-4-6,0 4-6,1 0-5,-1 0-1,4 0-3,0 0-4,1-3 0,-1 3 0,0-3-2,0 0-3,1 0-5,-5 3-4,0-4-7,4-2-4,-8 3-7,5-2-6,-9 2-6,8 0-5,-8-4-9</inkml:trace>
  <inkml:trace contextRef="#ctx0" brushRef="#br0" timeOffset="143380.2009">12347 7917 443,'0'0'42,"0"3"-5,0 4-6,0-1-3,0 11-4,0 6-5,0 0 0,0 9-6,0-2 1,-4 4-4,0-1-2,0 1-2,-4 5-2,8 4-1,-4 0 0,0 0-2,4-6-3,0 2-5,0 1-4,0-6-4,0-6-6,0-7-7,0-2-12,0-5-12,4-4-11</inkml:trace>
  <inkml:trace contextRef="#ctx0" brushRef="#br0" timeOffset="144296.2533">13555 8284 227,'0'0'37,"0"-3"1,0 3 0,-4 0-2,4-3-3,0 0-2,0 3-3,0 0-2,0 0-5,0 3-1,0-3-1,4 3-1,0-3-2,13 3-2,-1-3-3,5 0 1,-1 0-1,5 0 0,3 0-2,1 3-3,0-3 0,3 0-2,5-3-1,-4 3-1,8 3 1,0-3-3,-4 0 2,-1 0-1,1 0-1,0 0 0,-4 0 0,-4 0 0,-5 0 0,5 0 0,-5 0 0,1 0 0,-5 0 0,-7 0 0,-1 0 1,0 0-2,-4 4 2,-3-1-1,-1 0 0,-4-3-1,0 6 0,0-3 1,0-1 1,-9 4-1,1 1 1,-4-1-1,-4 7-1,-1 0 1,1 1 0,-1 5 0,-3-5 1,-1 2-2,1 5 2,4-5-1,3-2 0,1 2 0,4 0-1,0-5 2,4 2-2,0-4 2,-1-6-1,5 1 0,5-4-1,3 0 2,4-4-1,0-2-1,9-7 1,-1-1-2,1-2 2,-5 2 0,5-5-1,-1-4 1,-4 9 0,5-5 0,-9-2 0,5 2 0,-5 5 1,0-2 1,-8-3 1,0 8 2,0-5-1,0 5 1,-4-2-1,0 7 0,-4-4-1,4-1 1,0 5-2,-12-1 1,4-2-2,-4 3 0,3-1 0,-3 6 0,0-4-1,0 5 0,-1 0-5,5 0-5,0 0-5,0 0-6,0 0-3,-1 0-6,5 0-11,-4 0-9,8 0-12</inkml:trace>
  <inkml:trace contextRef="#ctx0" brushRef="#br0" timeOffset="144746.2791">14988 8098 347,'0'-3'47,"4"3"-9,-4-3-7,0 0-8,0-1-4,0 1-7,0 0-1,0 0-4,0 1-2,0 2 0,0-4 0,0 2-1,-4-1 1,-4 0-3,4-1 2,-4 4 1,-1 0 0,-3 0-2,4 0 0,-4 0 0,-1 0 1,1 4-1,-4-1 1,-1 2-3,5 1 5,-4 3-2,-1-2 2,9 2 0,-4 1 0,0 1 1,-1 5-1,1-5 0,4 2-2,0 3 1,4 1 0,-1 2-1,1-1 3,4 1-3,0 0 0,0-2 1,4 2-2,5-4 0,-1 1 1,4 3-3,0-2 0,5 1 0,-5-2 1,0-4-1,1-1 0,3-1-2,-4-7-3,1 0-5,-1 1-2,4-4-3,-3 0-2,-1 0-5,0 0-5,4-4-5,-3-8-6,-1 4-6,0-5 3,5 3-4,-1 1-2</inkml:trace>
  <inkml:trace contextRef="#ctx0" brushRef="#br0" timeOffset="144984.2927">15303 8480 329,'-4'0'53,"4"3"-6,0 6-7,0 1-5,0-4-8,0 2-4,0 2-5,0 3-2,-4 1-4,4-1-3,0 2 0,-4 0-4,4 1-1,0 0-2,-4-2-4,4 2-6,-4-3-3,4 1-1,0-5-4,0-1-6,0-1-7,4-4-2,0 0-5,8-3-5,-8-3 0,17-24-12</inkml:trace>
  <inkml:trace contextRef="#ctx0" brushRef="#br0" timeOffset="145221.3062">15582 8195 450,'4'0'34,"0"0"-7,0 0-3,4 0-4,4 0-5,-3-1-4,7 1-3,-4-5-2,1 5-2,-1 0-3,8 0-3,-7-2-2,3-1-5,0-3 0,1 3-7,-5-1-4,-4 4-9,5-3-7,-9-3-6,0 3-8</inkml:trace>
  <inkml:trace contextRef="#ctx0" brushRef="#br0" timeOffset="145420.3176">15569 8373 325,'0'0'37,"0"0"-3,0 0-3,0 0-6,5 0-4,3 0-4,4 0-5,0 0-4,5 0-3,-5 0-5,0-3-4,5 0-7,-1-3-6,4-2-2,1 1-6,-1-2-4,-3 2-4,3-2-8</inkml:trace>
  <inkml:trace contextRef="#ctx0" brushRef="#br0" timeOffset="145636.33">16012 8248 392,'4'0'38,"0"0"-4,4 0-6,-4 0-6,8 0-5,-3 0-5,3 0-4,0 0-1,4 0-6,-3 0-4,3 0-6,1-4-8,-1 1-5,-4 0-6,0-3-5,1 4-3,-1-4-1,0 3-2</inkml:trace>
  <inkml:trace contextRef="#ctx0" brushRef="#br0" timeOffset="145912.3458">16478 7946 352,'0'0'42,"0"0"-2,4 4-2,1 9-5,-1 0-6,-4 3-3,8 1-4,-8 4-2,0 7-4,0 3 0,0-1-2,0 0-2,0 8-2,0 2-1,-4 3-1,0-10-2,0 7-1,-1 6 0,1-1-2,4-2-5,-4-10-2,4 2-6,-4-5-4,0-3-9,4-5-11,0-7-13,0 1-10</inkml:trace>
  <inkml:trace contextRef="#ctx0" brushRef="#br0" timeOffset="153344.7709">1429 10473 218,'0'-3'37,"0"0"-8,0 3 1,0-3-2,0 3-2,0 0-3,0-3-1,0 3-1,0 0-3,0 0 2,0 0 0,0-2-3,0-1-1,4 0-2,-4 3-2,0 0-2,0 0-1,0 0-2,0 0-1,0 0 0,0 0-1,8 0-2,-8 3 2,12 2-2,-3-2 0,-1 9-2,4 1-1,0 1 2,1 2-1,3 3 0,-4-4-1,-4 1 0,5-2-4,-9 5-1,8-3-3,-4-5-1,0 5-2,-3-6-5,-1-3-3,0 3-1,0 0-4,-4-1-2,4-9-3,-4 3-3,0 2-2,0 1-3,-8 13-7</inkml:trace>
  <inkml:trace contextRef="#ctx0" brushRef="#br0" timeOffset="153728.7928">1732 10449 222,'0'0'24,"0"0"-1,0 0-3,0 0-3,0 0-1,0 0-1,0 0-2,0 0-3,0 0 2,0 4-2,0-4 0,0 0 4,0 0-1,-4 0 2,4 8-2,-4-5-2,-1 6 4,-3 4 1,0-5-2,0 5 3,0 3-3,-5-1 0,9 3-2,-8 6 1,4 4-3,-4 3 2,-5 2-4,5 4-2,0 2 0,-1 1-1,-3 0-1,0 0-2,-1-7 1,5 2-3,0-5 1,-1-3-1,1-5-6,4-4-2,0-2-3,0-5-6,-1 2-8,5-7-10,0-3-6,4 0-6,-4 1-7</inkml:trace>
  <inkml:trace contextRef="#ctx0" brushRef="#br0" timeOffset="154675.847">2125 9976 243,'0'0'26,"0"0"-4,0 0 0,0 0-5,-4 6 0,4-1-3,0 4-3,-9 4-4,1-2-3,0 2 0,0 3-1,4-2-1,-4 2-2,4 0 2,-5-2-2,1 2-6,0-3-9,0-5-8,4 1-9,-13 18-9</inkml:trace>
  <inkml:trace contextRef="#ctx0" brushRef="#br0" timeOffset="155447.8912">2452 10305 220,'0'0'34,"0"0"-2,0 0-1,0 0-1,0 0-2,0 0-2,0 0 1,0 0 0,0 0-2,8 0-2,-8 0-4,9-3-2,-5 3-5,0 0-3,0 0-1,0 0-2,4 0-3,0 3 1,1-3-3,-1 0-4,0 0-2,0 0-5,-8 0-2,4 0-7,4 0-5,1 0-8,-5 0-7,0 0-5,0 0-5</inkml:trace>
  <inkml:trace contextRef="#ctx0" brushRef="#br0" timeOffset="155682.9046">2428 10483 280,'0'0'41,"0"-3"-5,4 3-2,-4 0 1,4 3-4,-4-3-6,8-3-4,4 3-4,-3 0-6,3-4-3,-4 4-1,8-3-2,-3 3-3,-1-6-5,4 6-11,-3-6-9,-1 6-11,0 0-9,0-2-10</inkml:trace>
  <inkml:trace contextRef="#ctx0" brushRef="#br0" timeOffset="160548.1829">2927 10394 300,'0'0'36,"0"-3"2,0 3-3,0 0-1,0-4-5,0 4-4,0 0-3,0 0-4,4 0-3,-4 0-2,0 0-2,4 0 2,0 0-2,5 0-2,-5 0 1,4 0-2,-4 4-2,4-4-2,5 6 1,-5 0-3,0 4 1,4 4 1,-4-1-1,5 3 0,-1-2 0,-4 8-3,4-4 1,-3 4 1,3 2-2,-4-8 1,0 8-1,5-8-4,-5 1-1,0-1-4,0-3-4,0-5-1,0 1-6,1 4-4,-5-10-8,8-3-4,-4 0-7,0 0-2,-3-3-4</inkml:trace>
  <inkml:trace contextRef="#ctx0" brushRef="#br0" timeOffset="160851.2002">3128 10351 314,'0'-3'37,"0"3"-6,0 0 0,0 0-6,-4 0 1,4 0-4,-4 3-1,4 10-2,-4-4-5,-5 2 1,5 2-4,0 3 0,-4-2 1,0 5-4,0-1-1,-5 4-2,5-8 0,0 2 0,-4 3-3,3 5 1,-3 0-2,0-2-1,4-4-1,0 1-4,-1 0-2,1-5-3,4-1-2,0-7-3,0-1-8,4 1-2,-4-6-6,4 0-10,0-6-6,12-11-7</inkml:trace>
  <inkml:trace contextRef="#ctx0" brushRef="#br0" timeOffset="161164.2181">3300 9864 258,'0'0'31,"4"-3"-2,-4-2-3,8 2-1,-4 3-4,-4-3-2,4 3-2,0 0-1,-4-3-3,4 0 2,-4 0-2,0 9 2,0-3-3,0-3-1,0 8-2,0 5-2,0 3 0,0-4-2,0 3-2,0 1-2,0 1 0,0-1-1,0 0-3,0-5-4,0 2-6,0-4-5,0-2-3,0 1-4,0-5-4,0-3-2,0 3-1,0-3-3,0 0-8</inkml:trace>
  <inkml:trace contextRef="#ctx0" brushRef="#br0" timeOffset="161464.2353">3541 9688 286,'0'0'30,"4"0"-6,-4 3-4,0-3 1,0 3-2,0-3 0,0 8-1,-4 5-1,4 0 2,0-1 1,-4 3-2,-4 1-2,4-2-3,0 8-1,0-4 1,-4 10-2,-1-7-4,1 4-2,0 2 1,4 7-3,-4-4 1,0 3-2,3-1-1,-3-2-3,0-3-4,4 0-6,-4-1-6,0-2-9,3-5-7,1-5-7,0 2-5,0 21-9</inkml:trace>
  <inkml:trace contextRef="#ctx0" brushRef="#br0" timeOffset="161913.261">3603 10006 320,'0'0'40,"4"-3"-6,-4 3-5,0 0-4,4 0-4,0-3-6,0 3 0,-4 0-4,8 0-2,-4 3-2,0 3 0,5-3-1,-5-3-1,4 7-2,0 1-1,-4-2 0,0 3-1,0-2 1,0-1-1,-4 2-1,0-2 2,0 1 1,0-1 2,0 4 1,0-1-1,0-1 0,-4 2-2,4-4 1,-8 0 0,8 1 0,-4-2-1,0 1 0,0 0-1,0 1 1,0-1-1,0 0 0,4-1-1,-4 5 0,4-7 1,0 3 2,0 1-1,0-1-1,0-1 0,0 0-1,0-4 0,0 5 0,0-6-1,0 4 2,0-1-2,0-3 1,0 0 0,4 0 0,0 0-1,4 0 0,-4 0 0,4 0-1,0-3-3,5 3-1,-5-4-1,4-3-4,-4 0-2,5 1-4,-5 3-6,4-7-8,-8 4-6,4-1-7,1 3-8</inkml:trace>
  <inkml:trace contextRef="#ctx0" brushRef="#br0" timeOffset="163022.3244">4303 9489 212,'0'0'32,"0"0"1,0 0-1,-4 0-5,4 0-3,-4 0-2,0 3-3,-1-3-2,1 4-2,0-4 0,0 4-1,0 3-1,0-7 2,0 3-3,-4-3-3,-1 0-1,1 3-1,0 0-3,-4-3-1,0 3 1,-1 4-2,-3-4 0,-1 0 4,1 0-3,0 5 0,-5-1-1,5 2 0,0-2 0,3-1-1,-3 0-1,-1 2 0,5-1 0,0 2 2,0-3 1,3-2-1,5 2 1,-4-1-1,4 1 2,0 0 1,4-2-3,-4-1 3,4 3-1,0-6 1,0 3 0,0 1-3,0-3 2,0 4-2,0-5 1,0 5 0,0 1 1,0-3-1,0 4 1,4 2 1,-4-3-1,8-1-2,-4 8 3,-4 0-3,4 1 3,0-1 0,-4 3-1,0-2-1,0 8-1,5-4 1,-1 7-2,-4-4 3,0 7 0,0 6 0,0-1-2,0-3 0,0 4 1,0 2-1,-9-1-1,5-1 0,0-1 1,0 4-2,-4-1 1,8-2-1,-4-1 1,0 0-2,0-1 2,0 2 0,0-1-1,-1-3 0,1-6 0,0 8 0,4 1 0,-8-3 0,4 1 0,0 7-1,-4-2 0,-1-6 0,5-3-2,0 2-1,0-2 1,-4 0 0,8-3-2,-4-5 2,4-3-1,-4-2-2,0-1 3,4 0 0,0-7 1,0-4 0,0 1 1,0 0-1,0-3 0,0 0 2,0 0 0,0 0-1,0 0 2,8-3-2,-8 3 0,4-3 1,4 3 1,0-5-2,1-1 1,-1 2 0,0 1 1,0-3-2,0 3 1,5-1-2,-1 1 2,-4 3 0,4-1 0,-3 1 0,3-5 0,-4 3-4,4-1-1,-4 3-3,5-3-3,-1 3-3,0 0-4,1-3-4,-1-4-7,0 4-7,0-6-10,1 2-4</inkml:trace>
  <inkml:trace contextRef="#ctx0" brushRef="#br0" timeOffset="164399.4032">4209 10248 257,'0'0'27,"0"0"1,0-4-1,0 4-5,0 0 0,0 0 1,4 0 0,-4 0 1,4 0 0,-4 0-2,8 0-4,0-3-3,0 3-3,1-3-4,3 3-1,-4 0-2,-4 0-2,8 3 1,-3-3-2,-1 0-6,0 0-5,0 0-2,0 0-9,-4 0-8,1 0-4,3-3-8,-4 3-5</inkml:trace>
  <inkml:trace contextRef="#ctx0" brushRef="#br0" timeOffset="164934.4338">4786 10069 310,'0'-6'25,"0"6"-4,-4 0-2,4-3-3,0 3-3,0-8-4,-8 2-2,8 6 1,-4-7-2,4 4-1,0 3 0,-5-3-2,1 0-1,4 0-1,-4-1 0,4 1 1,0-2 0,-4 5-2,4-3 0,-4 0 0,4 3 0,-8 0-1,0 0 1,4 0 0,-5 3 0,-3 0 0,4 1-1,-4-3 1,3 6-1,-3 2 2,0-3-1,4 4-1,-5-5 2,5 7-2,-4 1 2,4 0 1,4-2 2,-9 2 2,1 3 3,4 1 0,4 2 3,-8-1 1,7 4-1,-3-1 0,4 1 0,4-1-3,0 1-2,-4-2 1,4 1 0,0-2-2,4 0-1,0-4 0,0 1 1,9-5-1,-5 5-1,4-7-2,-4-3 2,9 1-4,-5-4 2,0-3 1,0 2-2,-3 1-1,3 0 0,0-3-4,5 0-1,-5 0-1,0-3-2,0-2-2,1 2-7,-1-7-6,0 1-11,-3-1-6,-5 4-8,16 3-8</inkml:trace>
  <inkml:trace contextRef="#ctx0" brushRef="#br0" timeOffset="165219.4501">4966 10437 351,'0'0'37,"0"0"-5,4 0 2,-4 0-3,0 0-5,4 3-4,0 6-4,0 1-3,-4 1-4,0 5-3,0-2-1,-4 2-1,4 0-2,0-2-2,0-1 0,-4 3 0,0-5-7,4 2-2,-4 3-6,4-8-8,0-2-6,0 4-8,0-7-7,0 0-6,0 18-10</inkml:trace>
  <inkml:trace contextRef="#ctx0" brushRef="#br0" timeOffset="166331.5137">5273 10437 295,'0'0'37,"0"0"-9,0 0-5,8 0-2,-4-7-6,5 7 0,-1-6-3,4-5-4,0-2 2,5 0-1,-5 5 0,0 2 2,1 0-1,-5-1 0,4 1 2,-4-2-4,4-3-1,-3 6 0,3-1-2,-4-4-1,0 1-2,0 2 0,-3 6 0,3-2 0,-4 3 0,0 0-1,4 0 1,-4 3-1,0-3 0,0 0 0,-4 0-1,0 11 0,5-2 0,-5 1 0,0-2-1,0 3-1,0-3-1,-5 2-1,1 2-2,0-4 0,-4-1 0,0 2 0,4-6 0,-4 4 2,-1 1 0,-3-2 1,4 0-1,0-2 0,0-1 2,-5 0 1,1 0 1,4 0-1,0 0 0,-5-3 1,5 0 1,0 0 0,4 0-1,0 0 0,0-3 1,0 3 1,-1-3 2,1 3 0,4-3 0,0 3-1,-4-3-1,4 0 3,0 3-2,0-4-1,0 4 4,8 4-1,-8-4-1,5 0 0,7 0-1,-4 0 1,4 0-1,1 0 1,-1 0-1,0 0-1,0 0 0,5 0 0,-5 0-1,9-4-1,-5 1 1,9 0 0,-5-5 1,0 2-2,1-1-1,-1 1-3,-3-4 0,-1 2 2,1 2 0,-1 0-1,-8-4 2,4 4 1,-8-4-2,1 7 1,-1 0 0,-4 3 0,0 0 2,0 0-2,0 0 1,0 0-3,0 0 1,0 0-3,0 0 2,0 0 2,0 6 0,0-1 0,-4-3-1,4 10 2,0-2-2,0-4 1,-5-1 0,1 1-1,4 1 4,0-4-1,0-3-1,0 0 2,4 6 2,1-2-1,-5-4 2,8 0-1,0-4 1,4 4 0,-8-3-1,4 0 1,5 0-1,-5-4 1,0 1 0,0 4-2,1-1 0,-1 0-2,0 3 2,-4 0-1,4-3 0,-8 0 0,8 0-1,-8 3 0,0 0 0,4 0 0,-4 3 0,5 0-1,-1 6 0,0-4 0,0-2 0,0 7 0,0 0 0,0-4 0,0-1 0,-4 1-1,4-6 2,5 3-2,-5-3 0,0 0 1,4 0-1,0 0 1,0-3 0,0 3-1,1-3-1,-1-2 0,-4-4 0,4 2 0,-4-2 1,4 2 0,1 2 1,-1-1 0,-4 3 0,4-3 0,0 2 0,-4 1 0,5 3 0,-5 0 2,4 0-2,0 0 1,-4 0 0,4 3-1,0-3 1,1 4-4,-5-4 0,4 3-2,-4 0-1,0-3 0,4 0-3,-4 0-6,5 0-5,-5 0-7,-4-3-6,4-4-4,0 1-9,0-21-7</inkml:trace>
  <inkml:trace contextRef="#ctx0" brushRef="#br0" timeOffset="166498.5232">5773 10000 390,'0'0'28,"0"-7"-8,0 7-9,-5-3-14,5 3-13,0 0-14,0-3-12</inkml:trace>
  <inkml:trace contextRef="#ctx0" brushRef="#br0" timeOffset="166928.5478">6436 9675 270,'0'-6'23,"0"3"-2,0 3-1,0 0-7,0 0-2,-4 0-3,4 0-2,-4 0-1,4 0 1,0 0 1,-5 0 1,-7 3 2,8 0 0,0 0 0,-4 10 1,0 1 0,-5-4 0,5 3-2,4 2 3,-4 0 0,0 1-1,-5-5-2,9 5 2,-4 6-2,0-1-2,-4-1 3,3 9-3,1-2 0,0 6 2,0 1-1,0 1 0,0-2-2,3-3 0,1 0 0,0 4 0,4-2 0,-4 1-1,4-6 0,-4-2-1,4 2 0,0-3-3,0 0 3,0-2-3,0-1 1,4-2-2,0-1 1,4 1-1,1-3 1,3-2-3,-8-1-6,8-1-1,1-1-2,-1-1-5,0-7-6,0 0-7,5-3-9,-5 4-6,4-4-7,38-13-7</inkml:trace>
  <inkml:trace contextRef="#ctx0" brushRef="#br0" timeOffset="167404.575">6604 9896 407,'4'-3'43,"-4"0"-11,4 0-5,0 3-7,4 0-3,-4-7-4,4 7-4,1-3-1,3 3-2,-4 3-3,4 4 0,-4-4 0,1 3 1,-1 2-3,0-5 2,0 4 0,-4-1-3,0 0 2,1 7 0,-1-5-1,0 5-1,-4 6 1,0-5-1,0-1 0,-4 1 0,0 5 0,-1-1 0,1-2 0,-4 3 0,0-2 2,0-1 1,0-2 2,3 2 1,-3 0-1,0-1 0,4 0 1,-4 0 1,4-3-1,0 1 1,0-3 1,-1-4-3,1 2-2,4-2 0,0 1-2,0-7 2,0 3-2,0 0 1,0 0-2,0-3 1,4 3 0,1-3 0,3 0-1,0 0-1,4-3 2,0 0-3,1-3-4,3-4-3,-4 5-2,1-1-4,3-3-5,-4-1-7,1 0-8,-1 4-6,0-2-5,-4 2 1,9 3-3,7 3-2</inkml:trace>
  <inkml:trace contextRef="#ctx0" brushRef="#br0" timeOffset="168123.6162">6882 10324 171,'-4'0'23,"4"0"3,0 0 0,0 0 2,4 0 0,0-3-1,4 3 0,5-4 0,3-8 1,-12-3-4,12 0-5,-3 0-2,-1-4-4,0 0-1,9-5-2,-5 4-4,0-6 2,1 2-2,-5-1-3,0-5 0,5 3 0,-9-4 1,4 3-2,-4 1 0,-3 0 0,-1-2 0,4 8-1,-8-6-2,4 5 2,0 5-1,-4-2 0,0-4 2,0 6-2,0 1 0,0 2 0,0 1-1,0 0 1,0 8 0,-4 2 0,4-3 0,0 6 0,0 0 0,-12 0 0,8 6 0,-9-1 1,1 17 2,4-3 1,-4 2 0,-5 6 0,9 2 0,-4-5-2,-1 3 1,5 4-2,-4 6 0,0-4-1,3 4 0,1-4 0,4 4 1,-4-4-1,4-3 0,0-1 1,4-5 0,-4-2 0,4-4-1,0-2-1,0-4 2,0-4 1,4-1-1,-4-4 5,8 0 1,0-3-1,0-3 0,5-4-1,-1 1 1,4-5-1,1-2 0,-5 4 0,4-2-1,5 1-2,-9 0 1,0 1-1,1 3-1,-5 2 0,0 4-1,-4-3 1,0 3 0,0 0 0,0 0-3,0 3-1,-4-3 0,0 4-2,0 5 0,0-3 0,0 1 1,5-1 0,-5 1-1,0-6 2,0 2-1,0 0-1,0 1 3,0-4-2,0 3-1,4-3 3,0 0 0,0 0 0,0 0 1,0-3 0,4-1 0,0 1 1,-3-1 0,3-1-1,-4 3 1,4-1 2,0 3 2,4 0 3,-3 0-3,-1 0 2,0 0-1,0 0-2,0 3 0,1-1 0,3-2-2,-4 6 0,-4 0-2,4-2-3,1 2-3,-5-3-1,4 0-4,-4-3-2,-4 0-5,4 4-7,-4-4-4,4 0-10,0 0-4,0-4-7</inkml:trace>
  <inkml:trace contextRef="#ctx0" brushRef="#br0" timeOffset="168418.633">7562 10027 322,'0'0'46,"0"0"-6,0-4-1,0 4-3,0 0-5,4 0-5,0 4-1,0-4-4,4 3-2,0 0-3,5 6-4,-5 1-1,4-2-1,-4 5-3,0-1 1,5 1-2,-1-2-3,0-1-1,1 2 1,3 0-3,-4 0 1,0-2 0,5 3 0,-5-2 1,-4 1-1,5-2-4,-5 0-2,0-3-2,0 3-2,-8-4-3,8-2-3,-4 2-1,1-3-9,-5-3-3,0 0-4,0 0-5,4 0-5,-4 0-1,0 0-3</inkml:trace>
  <inkml:trace contextRef="#ctx0" brushRef="#br0" timeOffset="168678.6479">7815 10006 310,'-4'-3'40,"4"3"-4,0 0-6,0 0-2,-8 0-2,0 3-1,0 11-5,-5 2-1,1 0-3,0-2-3,0 9 1,-1-3-1,1-1-1,0 5-3,0-2-1,-1-1-3,1 0-2,0 1-1,3-6-5,-3-2-4,4 2-4,4-3-1,0-5-8,0-2-5,4 0-4,0-2-7,0-4-3,0 0-5,0-4-10</inkml:trace>
  <inkml:trace contextRef="#ctx0" brushRef="#br0" timeOffset="169074.6706">7946 9632 358,'0'0'36,"0"0"-3,0 0 2,5 3-4,3 4-2,0 2-7,0 9-1,0-5 0,5 2-2,-5 3-1,4 1-3,0 2-1,1 3 0,-5 1-1,4-4-1,-4 4 0,5 2-1,-1-3-2,-4 11 1,0-2-4,-4 1 2,0-4 1,0 6-4,-4 1 0,0 0-1,0-2-1,0-2 0,-4-3-1,0 0 0,0 1-2,-4 0 1,0-7-1,4 0-4,-4-2-4,-1-4-2,9-2-4,-4-4-4,-4 0-3,0 0-4,4 1-4,0-7-9,0 1-6,4-7-9,0 0-6,0-7-5</inkml:trace>
  <inkml:trace contextRef="#ctx0" brushRef="#br0" timeOffset="169350.6864">8442 10122 432,'0'0'58,"4"0"-12,-4 0-9,0-3-9,0 3-8,4 0-4,-4 0-4,0-3-6,0 3-5,0 0-3,0 0-3,-4 0-1,4 3-3,0-3-1,0 3-4,-4-3-1,4 6-8,-4 1-9,4-3-9,0-4-8,0 4-9</inkml:trace>
  <inkml:trace contextRef="#ctx0" brushRef="#br0" timeOffset="171266.7959">8790 9648 167,'0'0'22,"0"0"2,0 0-1,0 0 1,0 0 0,0 0 2,0 0-1,0-3-2,0 3 2,0-3-1,0 3-2,0 0 1,4 0-1,-4 0 0,0-3-4,0-1-1,4 4-3,0-3-2,-4 3-2,4-3-1,8 3-3,-3 0-3,-5 0 0,8-3 0,-4 3 0,-4 0-2,4 0 0,1 3 1,-5-3-2,4 0 0,-4 0 0,-4 0 1,4 6-1,-4-2 0,0 2 0,0 0 0,0 4 1,0-5-2,0 7 2,0 1-2,-8-5 1,4 2 0,-4-1 1,8 4-2,-13-4 2,5-4 0,0 2-2,4-1 2,4 0-2,-8 1-1,4-3 2,0 3 1,-1-1-1,5 0 0,0-2 0,0-1 0,-4 3 0,4 1 0,0-4 0,0 3 0,4-1 0,1 1 0,3-3 0,0 1 1,0-4-2,4-4 1,1 1 0,-1 0-4,4 0-5,-3 0-1,-5-5-5,4 1-6,0-2-9,-3 2-4,-1 4-5,-8 0-4,4 0-4</inkml:trace>
  <inkml:trace contextRef="#ctx0" brushRef="#br0" timeOffset="171616.816">8634 9984 266,'0'-2'35,"0"2"-1,8 0 1,-8 0 1,9 0-2,-5 0-3,8 0-3,-4 0-4,4 0-4,-3 0-3,7 0-1,-4 0-4,1 0-1,-1 0-2,4 0 1,-3 0-3,3 0 0,0 0-2,1 0-2,-1-3 1,0 0-1,5 0-1,-1 3 0,-3 0-2,3 0 0,-3 0 1,3-4-1,-4 1 0,5 3 0,-1-3 1,1 0-2,3 3-3,-7-3-4,3-1-1,-3-2-2,-1 6-1,0 0-4,5-8-2,-9 2-5,4-1-2,-3 4-4,-1 0-4,0 3-2,-3 0-2,-1-3 0,-4 3-9</inkml:trace>
  <inkml:trace contextRef="#ctx0" brushRef="#br0" timeOffset="172011.8386">8851 10159 298,'0'0'42,"4"0"-1,0-4-2,-4 4-1,0 0-4,0 0-5,0 0-5,4 0-5,-4 0-1,0 0-2,0 0-1,5 0-2,-5 0-1,4 0 1,4 4-3,4 5 0,-4 1-1,-4 1-2,9-2-1,-5 4 0,4-2-1,-4-1-1,5-1-1,-5 4-2,4-2 1,5-5-2,-9 4 0,4-4 1,0 4 0,-8-2-1,9-2 0,-5-3-1,0 4 2,0-4-3,-4 0-1,0 0-3,0-3 0,1 3-1,-1-3-2,-4 0-1,0 0-3,0 0-2,0 0-6,0 0-8,-4-3-9,4 3-7,-5 0-2,5-9-4,-8-10-8</inkml:trace>
  <inkml:trace contextRef="#ctx0" brushRef="#br0" timeOffset="172296.8549">9101 10036 235,'0'0'35,"0"0"-3,0 0-2,0 0-1,0 0-2,0 3 0,0 0 0,-4 7-1,-4 1-3,4 5-3,-5 0-2,1-2-1,-4 2-3,4-2-1,-9 6-3,5-1-2,0-2-3,0 2 0,-5-1-3,5-2 1,-5-1-6,1 0-4,0 1-3,-1-5-4,9-2-8,-4 1-8,12-1-5,-8-4-3,4 5-6,-1-7-8</inkml:trace>
  <inkml:trace contextRef="#ctx0" brushRef="#br0" timeOffset="173830.9426">9674 9742 215,'0'0'31,"0"0"3,4 0-2,-4 0-3,4 0-1,-4 0-1,4 0-1,-4 0 3,9-2-2,-9 2-4,4 0-4,0 0-5,0 0 0,0 0-3,-4 2-2,4 1-1,4 0-1,-8 7-2,4-1-1,-4 3 1,0 3-2,0 1 0,0-1-1,0 7-1,0-5 0,0 2 0,0 2 0,0 5-4,0-6-4,-4-1-4,0-1-6,0 1-5,0-5-9,-4-1-7,0 0-4,8-4-6</inkml:trace>
  <inkml:trace contextRef="#ctx0" brushRef="#br0" timeOffset="174073.9565">9531 9874 357,'0'0'50,"4"3"-7,0-3-6,-4 0-4,8 0-8,-8 0-4,8 6-4,5-6-3,-1 0-5,4 0-2,1 4-1,-1-4-1,5 3-3,3-3-4,-8-3-2,5-1-5,-5 1-1,5 0-5,-9 0-3,4 0-5,-3 3-4,3-7-5,-4 7-3,-3-3-3,3 0-5,21 3-7</inkml:trace>
  <inkml:trace contextRef="#ctx0" brushRef="#br0" timeOffset="174542.9833">10235 9685 318,'-4'-3'32,"0"-1"-8,4 1-6,-4 0-1,0 3-3,0 0-1,-1 0-2,1-6-2,4 1 0,-4 0-1,4 5-2,-8-1 2,4 1 3,-4 0 0,8-4 0,-8 4-1,3 0-1,-3 0 1,0 0-3,0 0 1,-4 4 0,3-3-2,-3 4 0,0 6 0,0 2 0,3-4-1,-7 9-1,4 1 0,4-2 0,-5 2 2,1 5-1,4 2 0,0 1 0,-1 0-1,1 3 1,0 2-3,8-2 1,0-6 0,0-2-2,0 2 2,4-5-2,0-2 1,9-1-2,3-3 1,-8-5 0,4-2-2,5 1 2,-5-7-2,4 3 1,1-3-3,-5 0-3,4 0-2,1-3-5,-5 0-3,4-7-5,-3 2-6,-1-1-7,-4-7-8,0 6-5,1 2-6</inkml:trace>
  <inkml:trace contextRef="#ctx0" brushRef="#br0" timeOffset="175028.0111">10472 10039 400,'0'0'39,"0"0"-8,5 0-6,-5 0-8,8 0-1,-8 0-5,8-3 0,-4 3-4,0 0-2,4 0 1,0 0-2,-3 3 0,-1-3 0,4 3 0,-4-3-1,0 7 0,0-1 1,4-1-2,-4-2-1,0 3 0,5 1 0,-5-1 0,0 4-1,-4-1-1,0-1-1,0 2 2,0-1 0,0 1 1,-4 1-1,0-1-2,0-1 2,-5 1 0,5-2 0,-4 1 1,0 1 0,4-4-1,-4-1 0,4 1 0,-1 0 0,-3 1 0,8 2 1,-4 1-2,0-7 1,0 0 1,4 2-2,0-2 2,0 0 0,0 4-1,0-4 0,0 0 0,0 0 2,8 0-2,4-3 0,1 0 0,-1-3-2,0 0-3,1 0-4,-1 0-5,0-7-7,-4 2-7,5-1-8,-1-1-3,-4 1-4,29-15-11</inkml:trace>
  <inkml:trace contextRef="#ctx0" brushRef="#br0" timeOffset="176155.0755">10956 9817 374,'0'-3'33,"0"3"-10,0-7-6,0 4-5,0 0-2,0 3-4,0 0-1,0-3-1,0 3-3,0-7 1,-9 1 1,5 6-3,-4 0 3,4-6 1,0 6 2,-4 3 1,-1-3 1,1 3-2,0-3-2,4 0-1,-4 3 0,0 7 0,-1-1-1,-3 4-1,4-5-1,4 8 1,0-4 1,-4 3-2,4 7 0,-5-1 0,1-2 0,8 1 0,0 3 0,0-3-2,0-1 4,0-4-4,4 1 1,0-2 0,5 2 0,3-3 1,0-4-1,4-4 0,1-2 1,-1-3 0,1 0 1,-1-3-2,4 1 1,1-7 2,3-4 0,-3-3 4,3 2-1,1-2-3,-4 2 2,-1-2-1,-8 0-2,9 2 1,-9 1-1,0-3 0,5 8 0,-9 2-1,-4-7 2,0 3-1,0 4 1,-4 4-2,4-1 2,-4 0-1,0 0 0,0-4 0,0 7-2,0 0 2,-4-3-1,4 0-1,-8 3-1,0 0-3,0 3 1,-1 0 0,1 1-1,0-1 2,0 0 1,-4 3-2,7-4 1,-3 8 0,0-1 1,0-6 0,0 10 0,0-5 2,3-2-1,1 7-1,-4 0-1,4-5-1,4 1 1,-4 1-1,4-1-1,-4-1 2,4-1 1,0-4-1,0 3 1,4-3 2,0 0 0,8-3-2,-3 0 2,-5-3-1,4 0 0,0 0 2,-4-10-2,4 5 0,0-1 2,1 2-2,-5-2 2,4 1 0,-4 2-1,4-4 2,-4 0 2,5 4 2,-1 6 1,0-5 3,4 2 0,-8-3 0,4-1-3,-3-2 0,-1-1-1,4 4-1,0 1-1,0 2 0,0 0-2,1-4-1,-5 1-1,8 0 0,-4-4 3,0 7 0,1-5-1,-1 2 2,0-1-1,0-2 0,0 6-1,5-2 0,-1 2-1,-4 0 0,4 3 0,-4 0 1,1 0 0,-1 0 0,0 0 1,-4 0-2,0 0-1,-4 0 1,8 0-1,-8 0 2,0 0-1,5 3 0,-5 0-1,0 0 2,0 5-1,0-2-1,-5 1 0,-3-1 1,0 2 0,4 2-2,-4-1 0,4 4 1,-5-2 1,-3-8 0,4 4-2,0 5 2,4-9-2,-4 1 0,3-1 2,1-3 0,0 0-1,-4 0 1,4 0 3,0 0 0,0 0 1,0 0 0,-4 0 1,-1 0 1,5 0 0,0-3-2,0 3 1,0 0-3,0 0 0,4-4-1,-4 4 0,0 0-1,0 0 0,4 0-1,0 0 0,4 4-1,-4-4 1,8 0-2,0 0 0,4 0-1,1 0 0,3-4-1,0 4 0,-3-6-5,3-3-1,-4 5-4,-4-2-2,5 1-6,-5-4-7,-4-1-6,12 1-5,-11-1-4,7-1-1,12-11-11</inkml:trace>
  <inkml:trace contextRef="#ctx0" brushRef="#br0" timeOffset="176559.0987">11770 9416 240,'4'-3'27,"-4"0"-5,0 0-2,0-1-3,0 4 1,0 0-4,0 0 1,0-3-1,0 3 0,0 3 1,-8-3 2,8 0 3,-4 10 0,0-2 0,-4 1-2,0 4-3,-1 0-1,1-2-1,-4 5-1,4-2-1,-5 2-2,1 3-2,0 2 1,4 1 0,-5 2-2,5 0 2,-4 1-3,4-1 0,-5 1 1,5 3 1,-4 2-1,4-6 0,4 7-1,-4-4-1,-1 4-1,5-3 0,0-1-3,4 0 1,0 2 1,0-5-1,0-4-1,0 9 1,8-8 0,1 1-2,-1-1-2,4-6-2,0 0-2,1-2-1,-5-1-2,4-4-1,4-1-3,1-4-1,-1 0-6,1-3-5,-1-3-8,0 0-5,1-4-3,3-7-8</inkml:trace>
  <inkml:trace contextRef="#ctx0" brushRef="#br0" timeOffset="177043.1263">11914 9621 370,'4'0'44,"0"-3"-8,0 0-7,0 0-3,4 3-5,0-4-4,0 1-3,1 0 0,-1 3-2,4 0 1,-8 0-3,4 0 2,5 3-2,-5-3-2,0 3 0,-4 1-1,0-1-2,0 3-1,5-1 0,-5 1-1,4 1 0,-8-1-1,8 10 0,-4-5 0,-4 2-2,0 1 0,0 2 1,0 3 0,-4-5-1,-4-4 0,0 6 2,-1-2-2,1 2 0,4 0 0,-4-2 1,-4 2-2,8-8 1,-5 5 0,-3-1 0,8-2 0,0 1 0,-4-1 0,4 2-1,-5 4 1,5-5 0,0 5 0,0-9 0,4 1 0,0 1 0,-4 4 0,4-4 0,0-4 0,0 2 0,4-4 0,-4 0 0,8 0-1,1-3-1,3 0-1,-8 0-2,12 0-4,-8 0-3,5-3-3,3 0-4,1 0-9,-5-5-14,-4 1-11,4-2-7,33-7-1</inkml:trace>
  <inkml:trace contextRef="#ctx0" brushRef="#br0" timeOffset="177775.1682">12241 10033 326,'4'0'47,"-4"0"-10,8-3-5,-8 0-5,9-5-6,-1-8-4,0 6-3,0-1-3,4-5-3,-3 0 2,3 2-4,4-2 1,-4-3 2,1 1 1,3-1-2,-4 5-2,1-8 2,-1 8-2,-4-6-1,4 1-1,-3 2 0,3-7-2,-4 2-1,0 4 1,-4-1-3,5-1 1,-1 0 0,-4-3-1,4 0-1,-4 3 0,4-3-1,-4 3 2,5-2-2,-5 4 2,-4 2 0,0 2 1,0 1-1,0 4 1,-4 5 0,4 1 0,0 3-2,-4 0 1,-5 0 0,-3 7 2,4 8-1,0 3-1,-5 4 1,1-1 0,0 1 0,0 2 0,-1 0-1,1 4 2,0-1-1,4 1 0,-5 0 0,5 2-2,-4-6 0,8 5 0,-5-9 2,1 9-1,8-11-1,-4-1 0,4 2 1,0-3 1,0-10-2,4 2 2,-4-1-2,8-7 2,5 0 2,-5 0 0,4-3 0,-4-4 2,5 4 0,-1-2-1,4-4 1,-3-1 2,-1 4-1,0-1 0,-4 4 0,1 0-1,-5 3 1,0 0-3,-4 0 0,4 0 0,-4 0-2,4 0 0,0 3 1,-4-3-1,4 7 1,-4-1-1,4-3-2,-4 0 0,0 7 1,0-4-2,4 2 2,-4-5-3,4 4 2,-4-4-1,5 0 0,-5 0 2,0-3 0,4 3-1,-4-3 1,8 0 0,-4 0 1,4 0 0,0 0-1,-4-3 1,5 3 0,-1 0 0,0 0 0,-4 0 0,4 0 0,0 3 0,-4-3 1,5 0-1,-1 0 0,-4 7 0,4-7 0,-4 3-1,0-3-2,5 6-2,-1-6-2,4 2-2,-4 1-3,0-3-2,1 0-4,-5 0-6,0-3-5,4 1-5,0-4-8,-8 3-7</inkml:trace>
  <inkml:trace contextRef="#ctx0" brushRef="#br0" timeOffset="178056.1843">12802 9794 341,'4'-3'48,"0"3"-4,0-3-6,0 3-4,4 0-5,1 0-4,-1 0-4,-4 0-2,4 0-4,-4 3 0,4 0-4,1 7-2,-1 0-2,0-1 0,0 5-2,0-4-1,-4-1-2,5 3 0,-1 3 0,0-5 0,-4 1-1,4 5-1,5-3-2,-9-2-2,4 5-3,0-3 0,0-4-1,-4 2-1,5-8-1,-5 4-3,0-7-3,0 6-5,4-3-5,-8-3-7,4-3-10,0 0-1,-4 3-5</inkml:trace>
  <inkml:trace contextRef="#ctx0" brushRef="#br0" timeOffset="178335.2002">13031 9782 280,'-4'-7'43,"4"6"-5,0 1-5,0-3-7,0-4-1,0 7-5,0 3-6,-4 1 2,0-1-3,0 2 0,-4 4-1,4 4 0,-5-10 0,1 7-2,-4 1-2,0 1-1,-1 4-4,1-1 2,0 0-3,-1 1 0,1 5-2,0-5-4,0 1-3,-1 3-4,5-6-5,0-1-3,4-1-6,-4-5-2,4-3-5,-1 3-4,5-4-2,0-3-5</inkml:trace>
  <inkml:trace contextRef="#ctx0" brushRef="#br0" timeOffset="178739.2233">13129 9376 321,'0'4'47,"0"-1"-5,9 1-3,-1 9-7,0 3-4,0-2-6,4 5 0,1-1-3,-1 4-1,0-1 1,1 4 0,-5-1-2,0 3-1,4 2 1,-4-5-1,-3 3 1,3 4-4,-8 0 2,0 2-1,0-3-2,0 4 0,0-3-3,0 6-2,0-4-1,-4 1-2,0-1 0,4-3 1,-9 4-1,5-2-1,-4-2-1,4-3-2,-4 1 1,4-1-2,-4-6-4,-5-2-2,1-3-4,4-2-5,-5 2-3,1-5-2,4 2-3,0-3-1,-4-4-4,-1 0-6,9-1-11,-4-2-9,4-3-15</inkml:trace>
  <inkml:trace contextRef="#ctx0" brushRef="#br0" timeOffset="179468.265">13617 9752 411,'0'0'57,"0"3"-11,0 0-7,0 0-7,0 0-7,0-3-4,0 3-5,0 1-4,4-1-2,0-3-3,0 0-2,-4 0-1,4 0 0,-4 0-2,4 0 1,-4 0-1,0 0-1,0 0 0,0 0-3,0 0-3,0 0-6,0-3-4,0 3-6,4-4-5,-4 1-9,8-6-12,1 2-6,-5-1-4</inkml:trace>
  <inkml:trace contextRef="#ctx0" brushRef="#br0" timeOffset="180205.3072">13969 9437 157,'0'0'18,"0"0"1,0-3 5,0 3-2,0-4 2,0 1-1,0 3 3,0 0 1,0 0 2,0 0-2,0 0-2,0 0 0,0 0-1,0 0-2,0-3-4,4 3-1,-4 0-4,12 0-2,-4 0-2,5 0-1,-5 0-1,0 3-3,0-3 0,-4 3-2,4 4 0,-4-4 0,5 3-1,-1 1 0,0-1-1,-4-1 3,0-2-3,0 3 0,-4-2 0,0 2 0,0 0 1,0 5-1,-4-4 1,0 2-2,0 4 1,-4-3 0,0 1 1,-5 1-1,5-2-1,0-2 2,-4-2-1,4 4 0,-1 2 0,1 1 2,0-5-1,0-2 1,4 1-2,4-1 1,-4 1 0,0-1 0,4-4 0,0 1-1,0 3-1,0-3 2,4 0-1,0 1 0,0-4 2,0 0-1,8 0-1,0 0 0,1 0-4,-5-4-1,4 1-3,0 0 1,1 3-2,-1-3-3,-4 0-3,5-2-7,-1 0-5,-8 4-4,8-3-4,-8 1-8,4 3 0</inkml:trace>
  <inkml:trace contextRef="#ctx0" brushRef="#br0" timeOffset="180565.3278">13813 9814 300,'4'0'35,"-4"0"-4,4-4 3,0 4-5,9 0-1,3 4-2,-12-4-2,13 0-4,-1 0-1,-4 0-4,5 0 0,3 0-4,1 0 0,-1 0-1,0 0-2,5 0-2,-5 0-2,5 0-1,0 0 1,-1 0-3,-3 0 0,-1 0 1,5-4-1,-1 4 0,1 0-1,-1 0 1,1 0-2,0-3 2,-1 3 1,-3-3-6,-1 0-2,0 0-2,1-1-2,-5 4 0,1-3-3,-5 3-2,0 0-7,1-3-5,-5 0-7,0 0-5,-4 3-2,-4 0-6</inkml:trace>
  <inkml:trace contextRef="#ctx0" brushRef="#br0" timeOffset="180915.3478">14092 10003 298,'0'0'37,"0"0"-2,4 0 1,4 3-4,0-3-1,0 9-2,0-1-6,-4-1 0,5 9-2,-1-7-2,0-1-1,0 5-4,4 3 1,-3-5-3,3 5-3,-4-4-2,4 0-1,1 0-1,-1 1-1,0 1-2,1-4 0,-1 3 0,-4-2-1,0-2 0,0 4 0,1-3-1,-1-4 0,0 0 0,0-1 0,-4 1-3,0 1-4,-4-7-2,0 0-3,4 0-2,-4 0-3,0 0-6,5-3-6,-5-1-7,0-7-4,0 2-5,0-1-2,4-20-7</inkml:trace>
  <inkml:trace contextRef="#ctx0" brushRef="#br0" timeOffset="181161.3619">14354 9996 277,'0'-6'39,"0"3"-5,0 3-3,0 0-2,-5 0-1,-7 3-1,8 3-1,-4 1-6,0 5-1,4 0-3,-5 0-3,1 1-2,4 1 0,-4 2-3,4-3-2,-4 1-3,-1 2 1,5 2-2,-4-2-2,0-1-3,0 0-3,4-3-3,-4 1-3,3-2-4,1 2-4,0-7-5,4 1-1,-4-4-7,4-3-2,0 0-4,17 0-11</inkml:trace>
  <inkml:trace contextRef="#ctx0" brushRef="#br0" timeOffset="182153.4186">14587 9135 173,'0'-3'19,"0"-4"2,0 4-1,0 3-2,-4 0 0,4 0-1,0-3-2,-4 3 1,4-3 1,4 3-2,-4 0-2,0 0 2,0 0 0,4 0 2,4 3-3,-4-3-1,4 3-3,5-3-3,-9 0-1,8 3 1,-4-3 1,-4 0 1,13 0 1,-5 3-1,-4-3-2,0 4-1,5-4 1,-5 3-1,4 0-3,0-2 0,-3-1 0,-1 0 0,0 0 1,-4 0-1,0 0 1,4 0-3,-4 0 1,5 0 2,-5 0-2,-4 0 0,8 0-1,-8 0 0,0 0 1,4 0 0,-4 0-1,4 0 0,-4 4 0,4-4-1,-4 6 0,4 0 3,0 1-1,-4 9-1,4-5 3,-4-5-1,0 7 1,0 1-2,0 2 3,0 3-2,0-1 1,0 7-2,0 2 0,0-3 1,0 8 0,0 1 0,-4-3 0,4 4 0,0-1 0,0-3-1,-8 5 1,4-5 0,4 4-1,-8-4 0,8 7 0,-4-6 3,0 4-3,4 0 0,0 5 1,-4-3 0,4-1 0,0 1 1,0-4-1,0 1 0,0 2-1,-5-4-2,5 1 1,0-2 0,0-4 0,0 1-1,0-4 0,0 1 0,0-1 0,0-3 0,0 1 0,0-4 1,0 1-1,5-2 0,-5 2 0,0-4 0,-5 1 0,5-1 0,0-5 0,0 4 1,0-4-1,-4-1-1,4-2 1,-4 1 0,0-5 1,0 3-1,4-3 0,0 1 1,-4 2-2,0-3 1,4 0 0,0-3 0,0 3 0,0-3 0,0-3-1,-4 3 1,4 0 0,-4 0 0,0 0 1,0 0 0,-5-3 0,1 3-2,0-6 0,-4 3 2,-1-1 0,-3 4 1,4-6-1,-1 6 1,1-3-2,0 0 0,4-1 1,-5 1-1,1 2-4,8 1-4,-4-5-5,4 5-6,0 0-5,0 0-11,-5 0-10,5 0-10,-4 0-5</inkml:trace>
  <inkml:trace contextRef="#ctx0" brushRef="#br0" timeOffset="189096.8158">15197 9663 179,'0'0'19,"0"0"5,0-2-2,0 2 3,0-5-4,0 4 1,0 1-2,4 0-1,-4 0 2,0 0-2,0-4 3,0 4-5,0 0 0,0 0-3,0-3-2,0 3-3,0 0-1,0 0-2,0 0-1,0 3 0,0-3 0,4 4-2,-4 7 2,0 1 0,0 4 1,0 2-2,0 1 0,0-2-2,0-1 1,0-1-1,0 0-1,0 5 1,0 0-2,0-1-2,0-4-3,0 7-1,0-8-4,-4 2-7,4-6-7,0 2-3,0-10-2,4 4-5,-4-3-3,4-3 0</inkml:trace>
  <inkml:trace contextRef="#ctx0" brushRef="#br0" timeOffset="189351.8304">15062 9771 267,'0'0'30,"0"-4"2,4 1 0,0 3 1,4 0 0,0 0-3,5 0-5,-5 0-3,8 0-6,-4 0-4,1 0-3,-1 0-1,4 0-4,-3 0-1,-1-3-3,4 0-4,-3 0-4,3 3-8,-4-3-6,-8-1-4,5 1-5,-1 0-7,4 3-1,21 0-12</inkml:trace>
  <inkml:trace contextRef="#ctx0" brushRef="#br0" timeOffset="195249.1677">15660 9284 199,'0'0'29,"0"-3"3,0 0-5,0 3 2,0 0-3,0 0-2,0 0-2,0 0-3,0 0 0,0 3 1,0-3-1,0 6-3,0 4 0,0 1-5,0-1 0,0 2-4,0 3 1,0 0 1,0 5-2,-5-6-3,5 5 0,0-2-2,0-1-1,0-1-2,0 1-3,0-4-2,0-1-5,0 2-4,0-7-6,-4-2-4,4-1-3,0 0-3,0 0-5,0 0-1,0-3-1</inkml:trace>
  <inkml:trace contextRef="#ctx0" brushRef="#br0" timeOffset="195541.1844">15459 9586 215,'0'0'26,"0"0"6,0 0-1,0 0-1,4 3-3,-4-3-1,4 0 4,8 0-1,1 0-4,-5 0-5,4 0-2,0 0-3,5 0-2,3 0-1,-3-3-3,-1 3-4,0-6 1,5 4-2,-5-1-1,5-3-1,-5-1-1,5 1-1,-5 3-1,4-4-2,-3 4-4,-5 2-4,-4-6-2,0 7-4,1-3-2,-1 0-4,0 3-1,0-3-4,0 0-5,1-1-6,-5 1-1</inkml:trace>
  <inkml:trace contextRef="#ctx0" brushRef="#br0" timeOffset="196037.2127">15553 9782 277,'0'0'27,"0"0"-1,0 0 0,0 0-3,12 0-6,-3 0-2,3 0-3,0-3-1,0 3-3,1 0-2,-1 0-1,0-4-1,-4 4 0,5 0-1,-1 0-1,-4 0 1,0 4-1,-4-1-1,1 0 1,-1 3-1,0 1 1,-4 2 0,8 4-1,-8-5 0,0 1 0,0 1-1,-4 4 2,0 2 3,0 0-2,-5-2 3,5-1-1,-4 6 2,0-5-2,4-1 3,-4 3-3,4-5-1,-5 5 3,1-6-1,4 4 0,-4-1-3,8-7 2,-4 2-3,0-2 3,4-3-1,0 4 0,0-4 1,4 3-1,0 1-3,4-4 0,0 0 1,5-3 0,-5-3-1,4 3-1,0-3 0,1 3-3,-5-7-4,4 1-4,0 0-5,-3-4-7,3 2-4,-4 2-6,0-4-8,-4 1-2,25-15-11</inkml:trace>
  <inkml:trace contextRef="#ctx0" brushRef="#br0" timeOffset="196390.2329">16073 9626 373,'0'-3'37,"0"1"-10,0 2-7,4 0-2,-4 0-1,0 5-5,4-5-4,0 6 2,0 4-1,9 3 1,-1-5 1,0 4-2,1 4 1,-1-8-2,0 2-1,0 2-2,1 4 2,-1-5-3,0 2-2,0 0 0,1-2 0,-1 5-2,0 0 0,1-5-3,-5 2-3,0-4-3,0 2-2,0-4-2,1-1-3,-5 0-3,0 4-4,4-4-4,-4-6-1,0 0-5,0-3-3,4 0-2,-8 3-8</inkml:trace>
  <inkml:trace contextRef="#ctx0" brushRef="#br0" timeOffset="196678.2494">16298 9589 222,'-4'0'32,"4"0"-6,-4 0 0,0 4 0,0-1-2,-4 9-1,4-2-4,-1-2 2,1 5 0,-4 3 0,-4-2-3,4 5 0,-5-2-4,5 6-2,-4-3-4,4 3 0,-5-6-2,5 2-3,0-1 0,0 4-3,0-5-1,4-1-8,-5-3-4,5-2-4,0-1 0,4 2-3,-4-5 0,4-4-2,0 3-1,0-6-4,0 0-5,0 0-4</inkml:trace>
  <inkml:trace contextRef="#ctx0" brushRef="#br0" timeOffset="196962.2656">16417 9225 321,'0'0'28,"0"4"-1,8-1 0,-8 0-6,4-3 1,-4 6-5,8 1-2,1-1-2,-1-3 0,4 0-3,-4-3 1,0 3-4,1-3-1,-1 0-1,0 0-1,-4-3-1,0 0-2,4 3-1,-8-3-3,4 3-5,-4-3-4,5-4-7,-5 4-5,4-3-3,4 0-3,-8 2-6,0-2-2,8-2-10</inkml:trace>
  <inkml:trace contextRef="#ctx0" brushRef="#br0" timeOffset="197231.281">16687 8979 295,'0'0'34,"0"-6"-2,0 6-4,0 0 0,0 0-6,0 0-3,4 6-3,-4 2-4,4 5 1,0-1-3,-4-1 0,4 2-3,1 3-2,-5-8-2,0-2 0,0 7 0,0 0-4,0-4-4,0-1-6,0 5-5,0 0-5,0-5-2,0 4-5,0-2-2,0-1-3,-5-2 0,1 26-6</inkml:trace>
  <inkml:trace contextRef="#ctx0" brushRef="#br0" timeOffset="197556.2996">16937 8825 291,'0'-2'30,"0"2"-2,0 2-1,0-2 0,0 3-3,0 10-1,0-1-3,0-1 2,0 5-5,0 0-2,-4 5-1,0 6-1,0 5-1,-5-5 1,1 9-4,-4-9 2,0 12-5,-1-5 0,5 8-1,-4-1-2,-5 5 0,5-3 0,0-3-1,0 0-2,-1-4 0,1-2-2,4-6-5,0-7-1,0 8-3,8-12-7,-5 2-3,1-5-4,0-4-1,4-4-2,0-3-1,0-3-3,0 0-4,0-3 0</inkml:trace>
  <inkml:trace contextRef="#ctx0" brushRef="#br0" timeOffset="197944.3218">16925 9357 295,'0'-3'40,"4"3"-5,0-3 1,0 0-6,4 3 1,0 0-7,-4 0-6,5-3-5,-1 3-4,0 0-2,0 0-1,-4 0-2,0 0-1,0 3-1,5 0 0,-5 0-1,0 0 0,0-3 1,-4 7-2,0 2 0,4-2 0,0-3 1,-4-1-1,0 4 0,0 2 2,0 1 1,0-4-1,0-1 1,0 1-1,-4 4 1,0-7-2,0 3 1,4 1 0,0-2 0,-4 1 0,0 4 1,4-4-2,0 0 1,0 1 0,-5-3 2,5 0-1,0-1 0,0 3-2,5-3 1,-5 0 0,0 1 0,8-1 0,-4-3 0,4 3-2,-4-3 0,4 0 0,0 0 0,1-3-4,3 0 0,-8 3-1,4-10-4,0 4 1,1 3-4,3-1-4,-8 1-4,4 2-8,-4-3-7,4 1-7,-3 0-5</inkml:trace>
  <inkml:trace contextRef="#ctx0" brushRef="#br0" timeOffset="198765.3688">17576 8771 137,'4'0'20,"-4"0"2,0 0 7,0 0-4,0-4 0,0 4-2,0 0 2,-4 0-1,4 0 1,-13 0 0,9 0 0,-4 4-6,4-4 3,-4 3-3,-5 2-5,1-2 0,4 0-3,0-3-1,-9 0 1,9 0-4,-4 6 1,0 1-1,-1-4 0,1 0-1,-4 0-4,3 0 3,1 1-3,-4 2 0,3-1 2,1-2-2,0 0-1,4 3 2,-1 1-2,5-1 0,-4 1 2,8 0-1,-8 0-1,8-1 0,-4 1 3,4 2-1,0-1 0,0 2-1,0-1-1,0 4 1,0 1 1,0 2-3,0 0 3,0 1-1,0-1-1,0 2-1,0 7 1,4-1 0,-4 3 2,0 5 0,0-2-1,4 3-2,0 1 2,-4-4 1,8 7 0,-4-1 0,-4 2 0,5 2-1,-5-3 0,4-4-1,-4 7 1,0 0-1,0-1 0,0-2-1,0-1 0,0 4 1,0-3-1,0-4 0,0 4 0,-4 6-1,-1 3 2,5-7-1,0 1 0,0-3 0,-4-4 0,4-1 0,-4-2 0,4-6 0,-4 1 0,4-4 0,0-5 0,0-2 0,0-1-1,0 0 1,0-7 0,0 0 1,0-4-2,0 1 2,-4-3-1,4 0 0,0 3-1,0-3 2,4 4-1,-4-4 0,0 0 0,8 0 0,5 0 0,-5 0 0,4-4 0,0 4 0,1-3 0,-1 0 0,0-2 0,5 2 0,-1-3 0,-4-1-2,1 4-6,-5 0-2,0-3-4,0-1 0,0 3-7,1-6-7,-1 4-10,0-1-7,0-2-8</inkml:trace>
  <inkml:trace contextRef="#ctx0" brushRef="#br0" timeOffset="199273.3978">17694 9596 334,'0'-3'29,"0"-4"-1,0 4-4,0 0-6,0-2-5,0-1-1,0-1-2,-4-2-1,4-1-1,0 6 0,0-3-3,-4 1 3,4-4 1,-8 1 2,8 2-4,-4 3 1,4-3 2,0 1-3,-4-4-1,4 1 1,-4 4-2,4-1 0,-5 2-2,1 1 0,0 3-1,0-3-1,0 0-1,0 3 1,0 0 0,0 3-1,-4 0 0,-1 0 0,1 7 0,0 1-1,-4 2 2,4 0 2,-5 1-2,5 2 2,0 1 1,0 2 0,-5-3 0,9 5 0,0 1 2,0 2-1,0-6 0,0 1 0,4-2-2,0 9 1,0-11 0,0 0-2,4-3 1,0 0-2,0 0 2,9 1-2,-1-3 1,-4-4-1,0-3-1,5-1 1,-1-2-2,0 0-1,0 0-4,-3 0-3,3-2-5,-8 2-3,4-3-6,0-3-11,0 2-9,-3 1-5,3 0-5,8 3-4</inkml:trace>
  <inkml:trace contextRef="#ctx0" brushRef="#br0" timeOffset="199506.4112">17870 9858 352,'4'0'44,"0"0"2,-4 6-6,5-2-3,-5-4-6,4 6-6,-4 3-6,0 1-5,4 4-2,-8 5-3,4 2-2,0 1-1,0-1-5,-4-2-2,4-5-7,0 2-1,-5 0-3,5-5-5,-4-1-7,4 3-8,0-7-5,4-3-10,1 2-2,7-2-8</inkml:trace>
  <inkml:trace contextRef="#ctx0" brushRef="#br0" timeOffset="200982.4956">18321 9434 321,'0'0'39,"0"0"-1,-9 0-3,9 3-5,-4-3-7,4 0-2,-8 6-6,4 0-3,-4-2-1,0-1-3,4-3 0,-5 3-1,5-3 0,-4 2-3,4-2 0,-4 0-2,0 3 0,-1 0 1,1 0-2,0 0-1,-4 4 1,8 2-1,-9 2 0,5 2 2,0 3-1,-4-2 0,4 5-1,3 2 1,1 1 0,0-4-1,0 4 1,4-4 0,0 1-1,0-4-1,4 6 0,0-8 1,13-4 1,-5-4 0,0 2-1,5-4 0,-1-3 0,0 3 0,5-9 0,8-1 2,-5-1-2,5-8 0,-1 0 0,-3 2 0,8-2 0,0 2 0,-5-2 0,-3 3 0,-1 2 0,-7-5 1,-1 7-2,-4 2 2,-3 1-2,-5 1 1,-4-1 0,0 0 0,4-1 0,-4 1 1,0 3-2,-4-4 1,0 6-1,-5-2 0,1 3-1,0 0 0,-4 0 1,-1 0-2,1 4 3,-4-1 0,3 10-1,-7-3 1,8 1-1,4-2-1,-5 1 1,5 3-3,4-2 2,-8-2 0,3 4-1,1-3 2,4-2 0,4-2 0,-4 3-1,4 4 0,-4-7 0,4-1 0,0 5 1,0-1 0,8-5 0,0-1 0,1-3 1,3 0 1,-4 0-2,0-3 1,0-1 0,5 1 0,-5 3 0,0-9 0,-4 2 1,4 2 0,-4-7 2,5 5 0,-5 1 2,-4-3-1,8 2 0,-4 6-2,-4-6 0,4 4-2,0 0 2,4-4-1,1 7 0,-1-6-1,0 3 0,0 0 2,0-2 2,5 2 0,-1-4-2,0 4 1,0 0 0,-3 0-1,3 0 2,-4 0 1,4-1-3,-3 1 1,3-5-2,0 2 2,0 3 0,1 0 0,3-4-2,-4 1-1,1-1 0,-1 3-1,4-3 3,-3-2 0,-5 2-1,4 1 3,-4 0-3,5-1 0,-9 3-1,0 0 2,0-2-3,4 3 2,-8 0-1,4 0 0,0 3 0,0 0 2,-4 0-2,4 3 1,0-3 0,-4 3 0,5 6-1,-1-1-1,0 2 0,-4-1 1,4 1-2,0 0 1,-4-3 0,-4 6-1,4 0 1,-4-2 0,0-1-2,-5-1 3,5 1 0,0-4 0,0 2 0,-4-2 0,0-3 0,0 1 0,4-4 0,-5 0 0,-3 0 1,8 0 2,-4-4 0,0 4 2,-1 0-2,-3 0 3,4-3 1,4 0-2,-4 3 0,-5 0 0,9 0 0,0 0 0,0 0-2,4 0 0,-8 0-1,8 3-1,0-3 0,0 0 0,0 3 0,4 1 1,0-4-2,8 3 1,1 0-1,3-3-3,0 0 0,1 0-6,-1-3-2,1 0-2,-1-1-3,-4 1-4,5 0-4,-1 0-8,-4 0-10,5-2-9,-5-1-4,12-1-5</inkml:trace>
  <inkml:trace contextRef="#ctx0" brushRef="#br0" timeOffset="201568.5291">19275 9023 300,'0'-3'26,"0"2"-1,-5 1-1,5 0-4,0 0-4,-4 0-5,-4 0 0,0 0-4,4 0 0,0 0 0,0 0 4,0 0 1,4 4 3,-9 0 0,1-1-1,4 3-2,0 4-2,-4-4-1,0 2-1,4 11 1,-5-6 0,5 1-1,-4 2 0,0 5-1,-4 1-2,8 5 0,-5-3 2,-3 4-1,8 3-1,-4-1 1,0 0-1,3 5 1,-3 2 0,0-1 0,8 1 0,0-1 1,-4-2-1,4-1 0,0-1 0,0-2-3,0 0 0,0 0 0,4-1-3,-4-5 1,4 3 0,8 2 0,-12-12-1,5 5-3,-1-4-1,0 1-4,0-2 0,0 6-2,0-9-2,0-1 0,0 3-2,0-7-2,5-4-3,-5-2-8,8-3-7,-4 0-8,-4 0-6,8 0-5</inkml:trace>
  <inkml:trace contextRef="#ctx0" brushRef="#br0" timeOffset="202438.5789">19483 9357 327,'0'-3'43,"0"3"-2,0 0-1,0 0-7,0 0-6,0 0-6,0-3-5,0 3-6,0-3-2,0 3-1,13-7-2,-5 4 0,4 3-4,0-3 2,-3 3-1,3 0-1,0 0 3,0 0-3,1 0 0,-1 0-1,-4 0 1,4 3 0,-7 0 0,3 4-2,-4 5 2,0 1 1,-4 1-1,0 2 1,0 0-1,0 2 1,0-2-1,0 1 2,-4 2-1,0-4 1,-4 4 0,-1-3 0,-3-2 0,8-1 0,0-1-2,-4-4 2,4 2-1,-1-1-1,5 1 0,-4-2 0,0 1 0,4 1-1,-4-4-1,4 1 2,0-1-1,4-1 0,-4-2 0,0 3-1,4-6-1,0 0-2,9 0-3,-5 0-5,4 0-2,1 0-7,-5-3-5,4 0-12,4 0-1,-3-2-5,-1 0 0,12 0-6</inkml:trace>
  <inkml:trace contextRef="#ctx0" brushRef="#br0" timeOffset="203091.6162">19839 9712 246,'0'0'38,"0"-3"-1,0-1-2,5 4 0,-1-3-4,-4 0-5,4-2-7,4-1-5,0-7-3,4-1-2,-3-2 0,3 0 2,0 2-3,0-5 0,5-2 0,-5-8-1,0 2 0,5 0-1,-5-1 2,-4-2-5,5 3 0,-1 0 1,-4-5-2,0-5-1,0 7-2,1-7 2,-1 7 0,-8-3-1,4 4 0,0 2-1,0 3 0,-4 5-1,0 7 2,-4-1 0,0 11 1,4-1-1,-8 0 0,-1 6 1,1 5 0,-4-2 0,4 17-1,-4-6-1,3 9 0,-3 4 2,0 3 0,4 1-2,-5 5 2,-3 4-1,4-3 0,3 0-2,1-1 0,0-2-3,0-7 3,8 2-2,-4-5 1,4-5 0,0-7 0,0-3 2,0 1-1,4-5 2,-4-2 0,4-3 0,4-3-1,-4 0 2,4 0-1,1-3 0,3 0 0,-4-3 0,4-2 0,-3-5 0,-1 4 0,0 2 1,0 1-1,0 4 1,1-4-1,-5 3 0,0-4 1,0 4-2,0 3 1,0 0 1,0 0-3,-4 0 3,8 3-1,-8-3-2,8 4 3,-8 2-1,5 0 0,-1 2 0,0-1 0,-4-1 0,0-3 0,0 0 0,4 0 0,-4 1 0,0-1 1,4 0-1,0 0 0,0-3 1,0 2 0,4-2 1,1 0 0,-1 0 1,0 0 1,0 0 0,0 0 0,1 0-3,-1-2 0,0 2 0,0-3 1,4 0-1,-3-7-1,3 4 1,0 3-1,-4-4-3,1 4-2,-5 0-3,4 0-6,-4 1-7,-4 2-8,4-3-9,0 0-7,-4 0-5</inkml:trace>
  <inkml:trace contextRef="#ctx0" brushRef="#br0" timeOffset="203386.6331">20388 9397 335,'0'0'45,"0"0"-8,0 0-2,4 0-4,4 0-2,1 0-5,-5 0-6,4 3-2,-4 0-4,4 4-2,0-1 0,0 2-3,5 2-1,-1-1-1,0 1 0,-3-2-1,-1 1-2,4-2 1,0 2-2,-4 2 0,1-1 1,3-1-2,-8-2-4,8-1-3,1 4-2,-5-3-3,0 0-4,-4-1-1,0 1-5,4-1-8,-4-3-6,1-3-2,-1 0-6,0 0-2</inkml:trace>
  <inkml:trace contextRef="#ctx0" brushRef="#br0" timeOffset="203614.6461">20613 9354 317,'0'0'46,"0"0"-5,0 3-5,-4 0-3,-4 10-8,-4-2-8,3 5-2,-3-3-5,4 1-2,0 5-2,-4-4-1,3 1-4,-3 3 1,0-5-3,0 2-4,3 1-5,-3-1-5,0 0-6,8-2-6,0-4-2,-5-4-5,9 4-5,-4-7 2,-4 5-7</inkml:trace>
  <inkml:trace contextRef="#ctx0" brushRef="#br0" timeOffset="203951.6654">20707 8966 351,'5'0'35,"-1"0"0,4 7 5,0-4-5,-4 3-4,4 2-6,5 5-2,-5-1-2,4 3-4,-4 4 2,4 5 0,-3 1-2,3 5 0,0 7 2,-4-1-2,1 4 0,-5 0-2,4-3-1,-4 2-1,0-2-5,-4-1 0,0-2-3,0-1-1,-4 2-2,0-5 0,-4 4 1,4-7-4,-5-2-4,1 2-4,0-3-3,0-8-5,4 3-3,-4-8-4,-1-1-7,1-4-6,0 4-12,4-7-14,-21 8-16</inkml:trace>
  <inkml:trace contextRef="#ctx0" brushRef="#br0" timeOffset="204504.697">21526 9003 217,'0'0'34,"0"0"-2,0 0 1,0 0-2,0-7-2,-4 7 0,4 0-4,0 0 0,0 0-1,-4 0-2,4 0-1,0 0-2,0 7 0,0 2-2,0-2-3,0 4-1,0 2-3,0 4 0,0 2-4,0 3-1,0 5-2,0 4-2,0-4-2,-4 6-2,4 2-3,-8-2-2,8-2-5,-4-1-1,-5 2-4,5-9-6,0-2-3,-4-2-3,8-1-4,-4-2-3,-4-7-1,4 1-3</inkml:trace>
  <inkml:trace contextRef="#ctx0" brushRef="#br0" timeOffset="204736.7103">21330 9335 386,'0'0'53,"0"0"-9,0 0-6,0 0-9,0 0-5,8 0-4,-8 0-4,12 0-2,0 0-4,5 0-2,3 0-3,1 0-1,-5-2-6,-4-1-4,5-6-2,3 2-1,-7 1-1,-5 0 0,4 1-4,0-1-2,1 2-5,-1-2-6,-8 3-6,4 3-4,0 0-2,1-3 1,-1-1-2</inkml:trace>
  <inkml:trace contextRef="#ctx0" brushRef="#br0" timeOffset="205150.734">21944 9112 326,'0'-6'37,"0"5"-3,0-6-7,0 7-3,0-6-5,-4 3-4,4 3 0,-8-4-4,-1-2 1,5 3-1,0-3-2,-4 2 1,0 4-3,0 4-1,-1-4 1,1 0-1,0 0-2,0 0 0,-4 3 1,3-3 0,-3 6-3,0 0 2,4 1-2,-1 2 1,1-4 0,-4 8 1,4 3-1,-5-2 2,5 5-1,0 5 1,0 0-1,4 4-2,0 3 1,-4-4 1,3 4-2,1-4 1,4-3 1,0-1-1,4-3 1,1-1-2,3-1 2,4 1-2,8-5-1,-7-1-1,3 0 0,-4-4 1,9 1-2,-5-9-3,1 2-2,-5-3-1,0 0-1,-4 0-3,5 0-1,-1 0-2,-4-3-3,0 2-6,1-2-5,-5-4-6,0-2-6,4-1-4,4-3-11</inkml:trace>
  <inkml:trace contextRef="#ctx0" brushRef="#br0" timeOffset="205555.7572">22124 9553 345,'-4'0'44,"4"0"-4,0 0-7,0 0-8,0 3-6,0-3-3,0 3-5,4-3-3,-4 3 0,4 1-4,4-1 1,-4 3-1,0-3 3,0-1-1,5 1-1,-5 0-2,0 0 2,0 1-1,-4-1 0,4 3-2,4 0 0,-8 1-1,0-4 0,0 2-1,0-2 2,4 3-2,-4 1 1,0 2-1,-4-2 1,0-1 1,0-1-1,0 1 0,4 0 0,-4 1 0,0-1 0,4-3 0,0 2 0,0-2 0,0 0 2,0 4-3,0-4 0,-4 0 0,4 0 0,0 1 0,0-1 1,4-3-2,-4 3 0,12-3-5,-4 0-3,0 0-2,5-3-4,-1 0-5,0-1-7,-4-5-6,5-4-7,3 2-2,1 1-3</inkml:trace>
  <inkml:trace contextRef="#ctx0" brushRef="#br0" timeOffset="206488.8105">22423 9586 269,'0'-3'35,"0"0"-3,0 3-2,4-2-1,-4-1-1,0 3-3,8 0-2,-4 0-2,4-3-5,1 0-3,-1-4-3,0 1-1,0 0-3,4-1-1,1-1 1,-1-1-3,-4-1 2,4 1 0,1-1 0,-5 2 0,4-1 0,-4-1 0,5 1-1,-5-3-1,4 6 0,-4 0-2,5-4 0,-5 4 1,-4 1-1,4 2 1,-4 0-1,0 3-2,0-3 2,5 3-1,-9 0 1,4 0 0,-4 0-1,0 6 1,4 0 0,-4 9-2,0-3 2,0 1-1,0 1 0,-4-1 0,4 1-1,-4-1 0,-9 0-1,5 0 2,0-6-2,4 6 2,-4-3 0,-1-4 0,5 2 0,-4-2 0,0-2 0,0-1 0,0-3 0,3 0 1,1 0 0,-4 0 0,4 0 1,0 0 0,0 0 0,-4-3 1,8 3-2,-4-4 0,0 1 1,4 0-2,0 3 0,0-3 1,0 3-1,0 0 0,0-2 1,4-1-3,-4 0 2,8 0 0,0 0 0,0-1 0,0 1 0,5 0 1,3 0-1,-4 0-1,5-4 2,-1 6-1,0-6 1,1 4-3,-1-3 2,1-1 1,-1 1-1,-4-3 0,1 2 1,-1-1-1,-4-1 0,4-1 0,-4-1 0,5 1 1,-9 1-2,4 3 2,-8-1-1,4 4-1,-4 3 2,0-3-1,0 3 2,0 0-1,0 0 0,0 0-1,0 3 0,0 10 0,0-4 0,-8 1 0,0-2 0,8 1 0,0-2-1,-4 2-1,4-2 1,0-6 0,4 2 1,-4 1 0,0-4 0,4 3 0,4-3 0,-4 0 0,0 0 0,4 0 2,1 0 1,-1-3-1,-4 3 1,4 0 1,0 0 0,0-4-2,1 4-1,-9 0 1,4 0-1,-4 0-1,4 0 1,0 0 0,0 0 0,0 0-1,-4 0 0,8 0-1,-8 0 2,4 0-2,0 0-1,1 0-1,-1 0 1,0 0-4,-4 0 3,0 4-2,8-4 3,-8 0-1,4 0 1,0 0 0,0 0 1,0 0 1,0 0 0,0 0 0,5 0-1,-1 0 1,0 0-2,0 0 2,5 0-2,-5 0 3,0 0-3,-4 0 3,4 0 0,4 0 0,-7 0-3,-1 0-2,4 0 0,0 0-4,-4 0-3,4 0-5,-4-4-8,0 0-5,1-3-10,-5-2-5,4-4-5</inkml:trace>
  <inkml:trace contextRef="#ctx0" brushRef="#br0" timeOffset="206685.8218">22894 9229 312,'0'0'35,"0"-4"-8,0-2-9,0 6-3,0 0-8,4-5-8,0 5-16,8-6-5,-4-4-8,0 4-6</inkml:trace>
  <inkml:trace contextRef="#ctx0" brushRef="#br0" timeOffset="207033.8417">23446 8917 263,'0'-6'26,"0"2"-1,0 1-3,0 3-3,0-3-1,0 3-3,0 0-3,0 0-1,0 0-1,-8 0 1,4 3-1,-4-3-1,4 7 4,-4-4 0,-1 9 1,1 0 1,0 0 0,0 1-2,0 6 0,-1-5-2,5 5-2,-8 9 0,4-8-2,0 6-1,-5 7 1,5-3 1,-4 7-1,4-1 0,4 4-1,-5 0-2,5-7 0,0 5 0,4-4-2,0-1-1,0-3 2,0 1-2,0-3-4,0-4 0,0 3-2,4-5-2,5-1-3,-1-2-1,0-3-4,0-2-6,0-1-7,0-2-7,1 2-7,-1-7-1,4 1-4</inkml:trace>
  <inkml:trace contextRef="#ctx0" brushRef="#br0" timeOffset="207485.8676">23577 9235 376,'0'0'45,"4"-3"-11,0 0-8,5 3-3,-5-4-4,0 1-4,4 0-3,-4 0-4,0 3-2,0 0 0,5 3-1,-5 0-1,4 0-1,0 1 1,0-1 0,0 0 1,-4 3-2,1 1 0,3-1 0,-4 3 1,-4-1-2,0 2 0,4 6 1,-4-5 0,0 2-1,0 1 0,-4 2-1,0 0 0,4-3 0,-8 1 1,-1 5-1,1-5 1,4-1 1,-4 3-1,4-5 1,-4 2 1,4-1-2,-1-4 0,1 2-1,4-1 0,-4 1 0,4-4 0,-4 2 1,4-1-3,0-4 1,0 0 0,0 0 0,0 4 1,4-1-1,0-6 0,-4 3 0,9 0-4,-1-3-5,4 0-1,-4 0-5,4 0-1,-3 0-4,3 0-6,0 0-6,0 0-7,-3 0-3,3 0-5,17 0-5</inkml:trace>
  <inkml:trace contextRef="#ctx0" brushRef="#br0" timeOffset="208206.9088">23884 9608 302,'9'-3'30,"-1"0"-4,0-3-2,0-7-5,4 2-2,1-2 1,-1-3-2,0 2 2,5-2 1,-5 0-2,0-1-2,0-2-2,5-2-1,-5 2-3,0-5-1,1 3-1,-5-4-3,0-2-1,0 3 0,0-8-1,1 2-2,-1 3 1,4-3 0,-8 1 1,0 5-2,4 1 2,-3 3-1,3 1-1,-8 5 1,4 1-2,0 1 2,-4 4 3,0 1-2,0 1-1,0 0 1,0 6 0,-4 0-1,-4 0 0,-1 3 0,1 3-1,-4 8 2,4 2-1,-4 0 1,-1-1 2,5 7 2,-8 2-2,-1 3-2,1 8 1,4-2-2,-5 4 0,1 2 1,4 1-1,-5-3-3,5-1 0,0-2 0,-5-4-1,13-2 0,4-7 1,-4-2-1,0-5 2,4-1-1,0 0 2,4-5 0,0-2 0,8-3 1,-3 1 1,3-4 1,0 0 1,5-4 0,-5-2-2,4-2 1,1-1-2,-1 2 0,0-2 3,-3 1 0,-5 1 0,4 4-2,-4 3 1,1 0-1,-1-3 0,-4 3-1,0 0 0,0 0 0,-4 3-1,4 0 0,-4-3 1,0 8 0,0 2-1,0-1-2,0 1 0,0 1-1,0-1-1,0-4 0,0-3-2,0 3 1,-4 1 0,4-7-1,0 3 2,0 0-1,4-3 3,-4 0 0,4 2 1,4-2 0,-4 0 1,5 0-1,-5-2-1,4-1 2,0 3 0,0-6 0,-4 2 3,9 4 0,-5-3-1,0 3 1,4 0 0,-8 0-3,5 0 1,-5 0 0,4 0 0,0 3-1,-4-3-1,4 4-1,1-4-4,3 0-1,-4 3-2,0-3-3,-4 3-3,5-3-7,-5 0-9,4 0-9,-4 0-5,0 0-6</inkml:trace>
  <inkml:trace contextRef="#ctx0" brushRef="#br0" timeOffset="208483.9246">24482 9449 379,'4'0'51,"-4"0"-9,0 0-4,4 0-8,0 0-6,5 0-5,-1 4-3,0-1-3,0 2-1,0 4-2,-4 1-1,5-1 0,-1 2-3,4-1-1,-4-1 0,5 4-1,-1-2-3,4 2 2,-8 0-2,1-2-2,3 2-3,-4-4-2,0 4-3,4-5 0,-7 1-3,3-2-1,-4 2-6,0-2-2,0-1-8,0-4-3,-4 1-5,0-3-1,4 0-2,0 0-3,-12 0-5</inkml:trace>
  <inkml:trace contextRef="#ctx0" brushRef="#br0" timeOffset="208726.9385">24683 9440 351,'0'-3'49,"4"3"-7,-4 0-7,0 0-3,-4 3-8,4-3-6,-9 3-2,1 13-6,-4-2-1,0 5-4,-1-4 0,5 1 0,-4 3-4,0-2 2,-5-1-5,5-2-1,0 2-2,4-3-5,-5-2-3,5-1-7,0-4-2,4 0-3,0-1-3,0 0-1,4-5-1,-4 0-2,4 0-7,0-5-6</inkml:trace>
  <inkml:trace contextRef="#ctx0" brushRef="#br0" timeOffset="209102.9601">24814 8985 352,'4'0'36,"-4"-6"-9,0 6 1,0 0 3,4 6-3,0-1-3,0 1-2,0 7-4,0-2-2,9 12-1,-9-6-2,4 8-1,0-4 1,0 11-2,0-5 1,1 3-1,-5 0-1,4 5-1,0-1 0,0-1 0,0 0-4,1 1 3,-5-1-3,8-1-2,-8 1 0,4-2-1,-4-1 0,-4 0 0,0-1-2,0-2-1,0 3 1,-4-2 0,0-7-3,0 1-2,0-1-2,-4-7-1,4 2 0,0 0-5,-13-6-1,13-4-4,-4 2-1,0-5-4,4 0-6,-5 1-7,1-4-7,4 0-9,0 0-5,-8-24-6</inkml:trace>
  <inkml:trace contextRef="#ctx0" brushRef="#br0" timeOffset="216638.3911">24752 8542 230,'0'0'33,"0"-3"-5,0 3-1,4-4-1,-4 4-4,0 0 0,0 0-1,0 0-3,0 0-3,0-3-2,0 3 0,0 0 0,9 0 1,-9 0 1,4 0-1,4-3-5,-4 3-1,0 0 1,0 0-3,0 0 2,0 0-1,0 0 0,5 0-1,-1-3 0,4 3 0,-4-7-2,5 4 0,-1 0-1,0 0-1,4 3 0,-3 0-1,-1-5 0,4 5 0,1-6-2,3 3 2,-3-1-1,-5 4 0,8-3 0,-7 0 0,-1 0 0,0 0 0,1 0 0,-1 3 0,-4-4 0,0 4 0,-4 0 0,0 0 0,0 0 0,-4 4 0,5-4 0,-5 0 0,0 0-1,4 6 2,0-6-1,-4 6 0,4 1 0,-4-4 0,4 3 0,-4-3 0,4-1 0,-4 4 0,0 1 0,4-1 0,0 0 0,-4 1 0,4 2 0,-4-4 0,0 5 0,4-1 0,-4 2 0,4 2 0,-4-3 0,5 2 0,-5 6 0,0-2 2,0 1 1,0 2-2,0 2 3,0 4-1,0-4-1,4 0 2,-4 4-2,0-1 0,0 1 0,0-4 2,4 4-1,0-1-1,-4 0 1,0 5 0,0 4-1,0-3 1,0 1 0,-4 4 0,0 3 0,4 0-2,0-3 2,0 3 0,0-1-1,-4-4 1,4 3-3,0-5 0,0 2 2,-5-1-2,1-2 1,4 0-1,-4 0 2,0-4 0,4 1 2,0-3-3,0 1 1,0-4-1,0 4 0,0-1 0,-4 0 0,0 1 1,4-1-1,0-1 1,-4-6-1,4 2-1,0 5 0,0-2 1,0-4-2,0 4 1,0-1 1,0 1 0,0-1-1,0-6 0,-4 3 0,4 1 0,0-5 0,-4 2 0,4 0 0,0-2 0,0 2 0,0-1 0,0 1 0,0-1 0,0-3 0,0 0 0,0-2 0,0-2 0,0 1 0,0 1 0,0-4 0,0 1 0,0-1 0,0-3 0,0-3 0,0 3 0,0-3 2,0 0 0,0 3 0,0-3 0,0 0-3,0 0 2,0 0 0,-8 0 0,-1 0 0,1 0-1,0 0 0,-4 0 0,-5 0 0,-3 0 0,-1 0 1,1 0-1,-5 0 2,1 0-1,3 0-1,-3 2 1,-1-2-1,5 3 0,-1 0-1,5 1-3,-1-1-6,5 0-3,4 0-5,0-3-4,0 0-4,-1 0-7,1 0-12,0 0-11,8 0-9</inkml:trace>
  <inkml:trace contextRef="#ctx0" brushRef="#br0" timeOffset="219600.5605">2497 11902 220,'0'0'40,"0"0"0,0 0 0,0 0-1,0 0-2,0 0-2,0 0-3,0 0-4,4 0 0,-4 0-4,0 0-2,0 0-2,0 0-2,0 0-3,0 0-3,0 0-2,5 0 0,-5 0-1,0 2-4,8-2 2,0 6-3,4 7 0,-4 0-2,1-2-1,3 2 0,0 3 0,-4-2-1,5 2-2,-9-2-2,4-1-5,0 0-4,0-1-1,0 3-2,-3-6-5,3 4-3,0-2-8,-8-5-6,4-2-2,-4 5-7,4-6-6</inkml:trace>
  <inkml:trace contextRef="#ctx0" brushRef="#br0" timeOffset="219880.5765">2763 11861 277,'-4'3'48,"4"-3"-5,-4 7-5,0 5-1,-4 4-7,0-1-5,-4 4-5,3 5-4,1-1-4,0 3-2,0-2-3,-5 4 0,5-1-2,-4 4-3,0-4 1,4 4 0,-5-4-2,1 7 0,0-4 0,-1 0-3,5 2-2,0-8-4,0 1-4,0-4-7,-1-4-5,5-4-8,4-3-3,-4-4-2,4-6-7,0-3-7</inkml:trace>
  <inkml:trace contextRef="#ctx0" brushRef="#br0" timeOffset="220203.595">3066 11351 269,'0'0'31,"0"0"-1,0 0-3,0 6-1,0-3-2,0 7-5,0-1-2,-4 3-3,-4-3 3,4-6-4,0 4-2,0 4-3,0-2-3,4 1 1,-4 3-1,4-5-3,-9 1-4,5-3-7,4-2-2,-4-1-8,0-3-5,4 3-3,0 3-5,0-2-5,-4-1-3</inkml:trace>
  <inkml:trace contextRef="#ctx0" brushRef="#br0" timeOffset="220799.6291">3459 11232 175,'0'0'23,"0"0"-3,0 0 0,0 0 2,0 0-5,0 0 1,0 0-3,0 0 0,0 0 0,0 0 0,0 3-1,0-3 0,0 0 1,0 6 2,0 4-3,-4-4 1,-4-1-3,4 4 3,0-2 0,-8 2-1,8 1-1,-5-2 0,1 8-2,0-4 1,-4-1-2,4 5-2,-1 0 1,-3-1-2,4 7 0,4-1 0,-8 2-1,3 3 1,1-2-1,0 7 2,4 3 0,-4-1-1,-1 1 2,1 2-3,8 1 0,-4-1 2,0 1-2,4-1 0,0 1-1,0-2 0,0-2-1,0-6-2,0 4 0,0-3-1,4-4-1,4-2 0,1-1 0,-1-2 0,0-1-5,-4-3 0,8-3-4,-8 0-3,5-2-3,-1-1-4,4-2-3,0-7-10,1 0-12,-1 0-10,0-3-9</inkml:trace>
  <inkml:trace contextRef="#ctx0" brushRef="#br0" timeOffset="221196.6518">3697 11632 391,'-4'-3'49,"4"3"-9,0 0-7,0 0-5,0 0-2,0 0-5,0 6-2,0 10-4,0-1-3,0-3-2,0 1-2,0 5 0,4 1-3,-4 1-1,4 3-1,-4-3 1,0 2-3,0-1 0,0 1 0,0-1-4,0 1-4,0-7-2,0 1-3,0-2-3,0 2-4,-4 0-5,4-5-5,0 1-6,0-5-6,-4-4-1,4 0-7</inkml:trace>
  <inkml:trace contextRef="#ctx0" brushRef="#br0" timeOffset="221611.6755">3844 11343 308,'0'0'44,"0"0"1,0 5-2,0 1-6,0-3-5,4 10-6,5 1-2,3 2-3,-4 0-1,4 5 1,5-1 0,-5 12-3,0-5-1,5 3 0,-1 1-2,0 4-3,-3-5-1,3 3-1,-4 1-2,5-1 2,-5 2-3,0 1 1,-4 1-3,-3-4 0,-1 4-3,0 0 1,0-1-2,-4-3 1,-4 1-2,0 4 1,0 0 0,-5 0-1,-3-4 0,4 2-5,-4-9-1,3 0-2,5-1-3,-4-6-1,4 0-5,-4-5-3,8-7-2,-8-1-2,8-1-4,0-3-8,0-3-11,0 0-8,0-6-4</inkml:trace>
  <inkml:trace contextRef="#ctx0" brushRef="#br0" timeOffset="221867.6902">4389 11821 366,'8'0'38,"0"0"1,-4 0-3,4 0-4,1 0-6,3-1-6,0-2-4,0-1-4,-3 1-2,3 0-4,0 0 0,0-3-2,1-1-2,-1 1-2,0-1-4,-3 3-3,3-3-6,-4 4-5,-4 0-5,0 0-6,0 0-5,-4-1-3,0 1-5,-20 10-12</inkml:trace>
  <inkml:trace contextRef="#ctx0" brushRef="#br0" timeOffset="222077.7022">4401 11960 330,'0'0'50,"4"0"-2,-4 0-6,0 0-8,4 0-8,9-3-6,-1 3-7,4 0-1,-4-10-4,9 2-6,-5-1-5,5-1-9,-5-3-9,1 2-9,3-2-10,-4 4-5,1-4-7</inkml:trace>
  <inkml:trace contextRef="#ctx0" brushRef="#br0" timeOffset="222696.7376">5203 11519 187,'-4'-3'28,"4"0"-3,0-3 2,-4 2 4,0 1-2,0 2 0,0 1-1,0 0 1,4 0-3,0 0-1,0-3-4,0 3-2,0-4-3,0 4-1,0 0 1,0-3-3,0 3 0,8 0 0,-8 7 1,0-4 1,4 11-4,-4 2-1,4 1 2,-4 6-4,4-3 0,-4 6-2,-4 1-1,4 3-1,0 0-1,0 2 0,0-2-2,0 0 0,-4-3-1,4 5-3,0-2-4,-4-9-5,4 1-3,-4-4-3,4 1-5,-4-3-7,4-2-8,-4-1-10,4-7-7</inkml:trace>
  <inkml:trace contextRef="#ctx0" brushRef="#br0" timeOffset="223413.7786">5883 11125 167,'0'-3'14,"0"0"-1,0 0 5,4 3-2,-4-4 2,4 4 0,0 0-1,-4 0 2,0 0-1,0 0 3,0 0-3,0 0 1,0 0-1,0 0-1,0 0-2,-4 7-3,4-7-1,-4 6-1,4 0-2,-4-1-1,-4 2 1,4-1 0,0 3 0,0-2 0,-9-1-3,5 2 3,0 2-1,4-1-2,-4 4 1,-1 1 1,-3-4-1,4 6-1,-4-5 0,4 5 1,-1 0-1,-3 1 0,4 2 1,0 5-1,4-2 0,-5 8 2,-3 1-3,8-4 3,-4 5-1,4 1 0,0 0 0,0 1 0,-1-1 0,1 0 0,4 1 0,0 1-1,0-2 1,0 4-1,0-7-1,0 0-2,0-1 1,4-2 0,1-3-3,-1 1 3,4-4-2,-4 1 1,0-1 1,8-9-2,-4 6 0,-3-2-1,3 0 0,0-5 2,4 2-2,-8-4 1,0-3-1,5-1-2,-5 2-2,8-4-4,-12 6-2,4-2-2,0-7-3,4 3-3,-4-3-5,1 0-6,-1-3-13,4-4-10,-4-2-9</inkml:trace>
  <inkml:trace contextRef="#ctx0" brushRef="#br0" timeOffset="223789.8001">6141 11696 330,'0'0'49,"0"0"-8,0-2-3,0 2-4,0 0-5,4 0-4,-4 0-5,4 0-3,4 0-3,-4 0-2,9 0-2,-5 0-4,4 0-1,0 0-1,1 0-2,-1-3-2,0-3-4,5-1-4,-9 4-6,4-3 0,0 3-7,1-1-7,-5 1-4,0 2-4,-8-3-4,0 1-2,0 3-4</inkml:trace>
  <inkml:trace contextRef="#ctx0" brushRef="#br0" timeOffset="224821.8591">6845 11406 238,'0'-3'29,"0"3"-5,4 0 2,-4-6-3,0 0-5,4-1-1,0 2-3,-4-1-2,0 0 0,5 3-2,-5-4 4,0 1-2,0 3 1,0-2 0,0-5-2,0 4 1,0-4-4,0 1-3,0-1 2,-5 6-2,1-3-1,-4 1-1,4 0 0,-4-1 0,4 1-1,-4 4 0,3-1 1,-3 3-2,0 0 0,0 0 1,-4 0 0,3 3 0,-3-1 0,4 4 3,4 7-1,-8 0 1,3 1 2,1 5 0,-4 2-1,4 4 2,-5-7 0,5 9 0,0-2 0,0 5 0,0 4-1,4-3 1,0 0 0,-5-1 0,9-5 1,0-4-1,0 3 0,0-2-1,0-1-1,0 1-1,9-5-2,-5-1 0,4-1 1,0-3-2,0-2-1,4-1 1,1-5-1,-1-1-1,0-2 1,1-1-1,-1 0 0,0 0-2,0-1-6,-3-2-2,3-7-5,-4 4-2,-4-1-4,4 1-3,1 0-7,-5 1-6,4-1-5,0 2-4,-4-2-5,17-10-7</inkml:trace>
  <inkml:trace contextRef="#ctx0" brushRef="#br0" timeOffset="225084.8742">7095 11734 323,'0'0'51,"0"0"-7,0 5-5,0 1-5,0 0-8,0 4-3,-4 3-5,4-2-4,0 2-3,-4-1-2,0 3-1,0 0-1,-1 3-4,1 1 0,4-3-1,0-2 1,0 2-8,0-3-1,0-5-5,-8 1-3,8 1-5,-4-4-8,4-3-5,0 1-6,4-4-6,-4 0-6</inkml:trace>
  <inkml:trace contextRef="#ctx0" brushRef="#br0" timeOffset="225412.8929">7349 11500 407,'0'-1'54,"0"1"-11,0 0-9,0 0-7,-4 1-6,4-1-5,0 0-5,0-1-2,0 1-3,0 0-1,0 0-3,0 0-2,4 0-1,-4 1-4,0-1-2,8 3-3,0-3-3,-8 4-4,4-4-5,0 0-5,0 0-5,0-4-7,1 1-7,-5 10-9</inkml:trace>
  <inkml:trace contextRef="#ctx0" brushRef="#br0" timeOffset="225999.9265">7770 11483 347,'0'0'40,"0"0"-7,9-3-5,-9 3-3,4-4-3,0-8-5,0 4-1,0-5-5,0 4-3,0 2-2,0-4 1,0 1-3,0 1 0,1-4-1,-1 2-1,-4-2-1,4 4 0,-4 1 0,0-2-1,0 1 0,0 2 0,0-2 0,-4-1 0,4 2-1,-4 2 1,-5 0 1,1-1-2,4 4 1,-4-3 1,4 6-2,-4-2 2,-1 2-2,5 0 1,-4 0 1,0 2-1,0-2 0,-5 3 0,5 0 0,-4 10 0,0-4 0,-1 3 0,1 0 0,4 4 0,-4-2 0,-1 6 0,1 0 0,4 6 1,0 1 0,0 3 1,-1 3 0,1 5-2,4-4 0,-8-4 1,12 0 0,0-3 1,0-1 1,0-6-2,0-1-1,0-4 5,4-3-1,4-2 3,4-7 0,1-3 0,3-3 1,0-3 0,1-4-1,3-7 2,1-2-1,-5-2 1,0 2 2,5-5 0,-9-3-1,-4 5 2,5-2-4,-5 2 0,-4-5-2,0 0-2,-4 1-1,0 9 0,0-6-3,0 6-2,-8 1-3,8 6-5,-4 4-1,-4 1-5,-1-1-4,5 0-4,4 2-9,-8 1-12,8 3-13,-8-3-15</inkml:trace>
  <inkml:trace contextRef="#ctx0" brushRef="#br0" timeOffset="228227.0539">8503 11254 309,'0'0'36,"0"0"-6,-4 3-5,4-3-6,0 5-3,0 1-5,0 1-2,-4-1 1,4 10-2,0-2-1,-4 2 3,4 1-2,0 6-2,0-9 1,0 8-1,0-1-2,4 1-1,-4 2-1,0-5 0,0-1-6,4 1-7,-4-3-3,4-2-6,-4-1-3,4-2-4,-4 1-2,-4-2-3,4-7-6</inkml:trace>
  <inkml:trace contextRef="#ctx0" brushRef="#br0" timeOffset="228473.068">8368 11443 310,'-4'-3'50,"4"3"-5,4 0-3,-4 0-6,0 0-6,4 0-4,4 0-6,5 0-5,-1 0-5,-4 0-2,9 0-2,-1 0-2,-4 0-5,9-3-4,-5-4-2,0 1-6,1-2-7,-5-2-8,0 4-6,5 0-7,-9-1-3,4 1-4</inkml:trace>
  <inkml:trace contextRef="#ctx0" brushRef="#br0" timeOffset="229001.0982">9093 11103 395,'0'-5'33,"4"2"-7,0-3-4,-4-1-4,0 1-5,0-1-5,0 1 0,0 1-4,0-1-2,0 0 0,0-4 1,0 4-1,0-1-1,-4-1 1,0 2-1,-4 0 0,3 2 3,1 1-2,-8 0 1,0 3-2,4 0 1,-5 0 0,1 0 1,4 3-1,-4 0-1,-1 7 3,-3-2-1,0 5 2,3-4-2,-3 4 0,0-2 0,7 5 1,-7 3-1,4 2 3,-1 3 0,5 1-1,0 2 1,-4 3 1,8 2-2,-5 5-2,1-10 2,8 9 1,-4 1-1,4-7 0,0 2 0,4-5 1,0-3-1,5 1 1,3-4 0,0-5-2,0 1-1,1-4 2,-1 0 0,4-4-3,1-4 1,3 1 0,-8-3-2,5 1 1,-5-4 0,5 0-2,-5 0 2,0 0-3,0 0-3,1-4-4,-5 1-4,0-5-2,0-1-4,4 2-3,-3-2-7,-5-4-4,4 4-8,0 4-5,0 2-2,1-4-3</inkml:trace>
  <inkml:trace contextRef="#ctx0" brushRef="#br0" timeOffset="229659.1358">9322 11621 279,'0'0'47,"-4"0"-3,4 0-4,0-3-2,0 3-6,-4 0-5,4 0-6,0 0-4,0 0-5,0 0-2,0 0-1,4 0-2,0 0-2,8 0-2,1 0 1,-5 0-3,0 0 1,0 0-1,0 3-3,-4-3 1,5 3 0,-9 2-2,4-2 2,0 7 0,0-1 0,-4-1 1,0 5 0,-4-3 0,0-1 0,4 5 0,-4-4 0,-5 3 0,1-4 0,0 2 1,4-1-1,4-1 0,-4 1 2,-4-2 0,8 1-1,-4-2 0,-1-1 2,5 0 0,0 1-1,-4-6 1,4 3-2,0 2 2,0 0-1,0 1-1,0-1 3,0 0-3,0-4 0,0 1 1,0 0 0,0 1-2,4-1 2,5-3-1,-5 0-1,4 0 0,0 0-1,0 0-1,1-3-4,-1-1-4,4 1-2,0-2-8,1-1-3,-5 0-5,4-4-10,-8 4-4,4-2-7</inkml:trace>
  <inkml:trace contextRef="#ctx0" brushRef="#br0" timeOffset="230113.1618">9727 11397 420,'0'0'57,"-4"0"-9,4 0-12,0 0-7,-4 0-7,0 0-5,4 0-4,0 0-4,0 0-4,0 0-1,0 0-1,0 0-4,0 0-3,0 0-3,0 0-1,4 0-2,-4 0-2,4 0-3,-4 0-6,0 0-4,0 0-8,0 0-7,0 0-2,0 0-9,0 9-3</inkml:trace>
  <inkml:trace contextRef="#ctx0" brushRef="#br0" timeOffset="231071.2166">10153 11135 179,'0'0'29,"0"-4"1,0 1 1,0 0 2,0 3 2,0-3 3,0 0-2,0 3-1,0 0-3,0 0-3,0 0-4,0 0-2,0 3 0,0-3-2,0 6-1,0 1-2,0 7-2,0 2-1,0-3-1,0 1 0,0 5-2,0 2-3,0 1-2,-4-5-3,0 9 1,0 4-1,4-6-2,-8 6 1,-1 2-2,5-2 0,-4-3 0,4 3 0,0 2-2,-4-8-3,0 0-2,4-2-3,-1 0-2,5-4-3,0-2-2,-4-2-3,4-8-4,0 1-4,0-7-5,4 0-6,-4 0-9,0-3-5,13-7-6</inkml:trace>
  <inkml:trace contextRef="#ctx0" brushRef="#br0" timeOffset="231553.2441">10485 11367 347,'0'-3'61,"0"-1"-7,0 4-10,0-3-6,-4 3-7,4-3-5,0 0-7,0 3-5,0 0-4,0 0-7,0 0-7,0-3-5,0 3-6,0 0-2,0 0-6,0 0-5,0 0-5,4 0-5,-4 0-6,0 0-3</inkml:trace>
  <inkml:trace contextRef="#ctx0" brushRef="#br0" timeOffset="232047.2724">10800 11186 386,'0'0'37,"0"-4"-6,8 4-4,-4 0-4,4 4-4,1-4-4,-5 3-3,4 0-4,0 3-1,0 1-1,5-1 0,-5-3 0,-4 3 0,4-1 1,0-2-2,-8 7 0,4-4-3,4 1 2,-3-1-3,-1-1 0,-4 4 0,0 4 2,0-3-3,0-2 1,-4 1-1,-1 4 1,1 3-2,-4-5 3,-4 8 1,4-8 0,0 5 2,-1-3 0,-3 4-3,4-1 1,0 2 1,-5-3-1,5 1 0,4 2 1,-4 1 1,8-2-1,-4-1 1,-4 2-2,8-2 1,-4-7-1,4 7-1,-5-5-1,5-1 0,5-1 0,-5-2 1,0-3 1,4 3-2,8-4 1,4-3-1,-3 0-1,-1 0 0,4-3-3,1 0-3,3-1-3,-4-4-1,-3-1-4,3-1-1,1 4-3,-1 1-6,-4-4-11,0-1-10,-3 4-6,23-13-13</inkml:trace>
  <inkml:trace contextRef="#ctx0" brushRef="#br0" timeOffset="232986.3261">11246 10817 220,'0'-4'35,"0"-2"-3,0 6-2,0 0-2,0 0 0,0 0-1,0 3-1,0 0-1,0 4-1,0 4-1,8 2-4,-8-1 0,13 0-2,-5 3-2,0-2 0,0-2-1,5 5-2,-5 0 0,0 2 1,8 1-2,1 4 0,-1 1-2,-4 2 1,1 4-1,3 0 0,-4 0-4,1 2 1,3-2 0,-4 4-1,9-4 1,-9 3-2,0 9 1,0-3 1,1 3-3,-5 1 0,-4 0 0,4-4-2,-8-2 0,0 1 1,-4-5-1,4 1-1,-4-4 2,-8-3-1,-1 2-1,5-5-3,-8-2-1,4-5-4,-1-1-7,-3-1-7,4-3-6,-1 1-10,1-7-14,4-3-16</inkml:trace>
  <inkml:trace contextRef="#ctx0" brushRef="#br0" timeOffset="238928.666">12073 11208 187,'0'-3'25,"0"-1"-1,0 1 6,0 0-5,0 3 5,-4-6-1,8 3-2,-4 3 3,-4-4-3,4 4-3,0 0-2,0-3-1,0 3-3,0-1-2,4-3 0,-4 1-2,0 3-1,0-3-1,4 0-2,-4 3-2,0 0-3,0 0 1,0 0-4,4 0 1,-4 3-2,9 0 1,-9 4-1,4 7 0,0 2-1,-4-4 1,8 3-1,-8 7 0,-4-4-4,4-3-2,0 6-6,0-2 0,4-5-5,-4 6-4,0-5-6,0 0-8,0-6-9,0 1-5</inkml:trace>
  <inkml:trace contextRef="#ctx0" brushRef="#br0" timeOffset="239167.6797">11946 11335 277,'0'-2'48,"0"-4"-5,4 6-6,-4-3-3,9 3-5,3 0-6,-8 0-6,8 0-3,0-3-6,5-1-1,-1 1-3,1 3 1,3-3-5,1-3-3,-1 3-8,-4-1-6,-3 0-5,3-3-6,-4-2-5,1 2-7,-1 1-1</inkml:trace>
  <inkml:trace contextRef="#ctx0" brushRef="#br0" timeOffset="239490.6981">12741 10844 277,'0'0'39,"0"0"-11,0 0-8,0 0-1,4 0-4,0 0 0,0 3-5,-4 11 1,0 2-3,0 0 0,4-2-2,-4 5 2,0-1-2,0 1 0,0 2-2,0-2-2,0 1 0,0 3 0,4-3-4,-4-1-8,4-1-6,0-2-3,-4 0-4,4-2-6,-4-1-6,4 26-11</inkml:trace>
  <inkml:trace contextRef="#ctx0" brushRef="#br0" timeOffset="239805.7162">12556 11298 388,'0'0'44,"4"0"-10,-4 0-5,4 0-4,1 0-6,7 7-5,0-7-3,0 0-3,5 0-2,-1 0-2,5 0-1,-9-7 2,8 6-3,9-6 3,-4 1 0,-5-3-2,9-1 0,-5 2-3,1-1 3,-1-1-2,-7 4-1,-5 2-2,0 1-1,-3 0-2,-1 3-1,-4 3-3,0-3-2,-4 3-5,0 1-8,0-1-5,0 13-4,0-5-2,0 2 1,-8-1-1,-5-1 0,-15 35-9</inkml:trace>
  <inkml:trace contextRef="#ctx0" brushRef="#br0" timeOffset="240287.7437">12671 11492 273,'0'0'37,"0"0"3,4 0-3,0 0-1,-4 0-1,0 0-3,8 0-9,-4 4-3,5-4-2,-1 3-3,0-2-2,0 2-2,4-3-4,-3 0-2,-1-3 0,0 3-2,4 0-2,1 0 1,-5 0-1,0 3 1,-4 1-2,4-1 2,0-3-2,1 3 0,-5 0 0,0 4 1,0-4-1,0 3 1,-4 4-1,0-2 0,0 1-1,0 1 2,-4-2-1,0 4-1,0-2 2,0 3-1,-1-1 0,-3-1 0,8 2-1,-4-3 1,0-2 0,0 1 1,4-2-1,-4 2 0,0-4 0,0 1 0,0 1 0,0 2-1,4-3 2,0 1-1,0-4 0,0 0 0,0 2 2,4-2-1,0-3 0,-4 0 1,12 0-1,-4 0 1,4 0-2,1-3 0,3 0 1,-4 1-1,5-4 1,-5-4-1,0 4-3,1 0-3,-5-1-2,0 4 2,4 0-4,-4 1-2,-3-4-6,3 0-5,-4 2-7,0-2-5,0 0-7,0-1-5</inkml:trace>
  <inkml:trace contextRef="#ctx0" brushRef="#br0" timeOffset="240883.7778">13346 10699 217,'0'-3'27,"5"-2"-1,-1 2-6,0 0-4,-4 0-2,4-4-2,-4 7-2,4-6-1,-4 3-2,-4 3 5,4 0 0,0 0 1,0 0 0,0 0 0,-4 0 1,4 3-1,-4-3 0,-5 3 1,5 3-2,-4 4 1,8 1-2,-8 5 0,4 0-4,0-2 0,0 2-3,-5-3 2,1 1-2,4 8-2,-4-4 0,4 4 2,-4-1-1,4 4 3,0-1-2,-5 0 1,1 4-1,0-1 1,4 1 0,0 3 1,-4-4 0,4 0 0,-1 0-1,1 2 1,0-2 0,4 3 1,0-1-2,-4-2 4,4 0-1,0 5 0,0 1 1,0-3-3,0 4 0,4 2 1,0-2-3,5 2 0,-5-2 0,4 1-1,0-5 0,-8 0-1,8-3-1,-4-5-1,4-4 1,-3-2 0,-5-4-2,8-2 2,-4-5-2,-4 1 0,0-3 1,4 0-2,4 1-4,0-4-3,5 0-4,-5 0 0,0 0-6,0-4-3,0 4-6,-4-3-11,9-3-11,-1-1-10</inkml:trace>
  <inkml:trace contextRef="#ctx0" brushRef="#br0" timeOffset="242933.8951">14493 11248 337,'0'0'57,"0"0"-6,0 0-11,-4 0-6,4 0-8,-4 0-7,-1 0-5,1 0-3,0 0-4,4 0-1,0 3-6,0-3 0,0 0-3,0 0-4,0 0-2,0 0-6,0 0-4,0 0-5,0 0-6,0 0-4,0 0-3,0 0-1,4 0-6</inkml:trace>
  <inkml:trace contextRef="#ctx0" brushRef="#br0" timeOffset="243308.9165">14865 10979 313,'0'0'41,"0"-3"-4,0-1-5,0 4-3,4 0-1,-4 4-3,9-4-6,-5 0-4,0 11-2,0 1-1,4 4-1,-8 2-2,4 3 1,0 1-3,0 3 0,-4-4 0,0 0-2,4 4-2,-4-1-1,0 4 1,-4-4-2,4 3 0,-4 0-1,0 2-2,-4-8-2,0 1-6,0-1-2,-1-6-5,5 6-7,-4-5-9,8-2-6,-4-1-6,4-3-4</inkml:trace>
  <inkml:trace contextRef="#ctx0" brushRef="#br0" timeOffset="243963.954">15565 10987 163,'0'0'16,"0"-3"-5,0 3 2,0 0-1,0 0-2,0-2 0,0 2 1,0 0 1,0 0 0,0 0 4,0 0 2,0 0-1,0 2 4,0-2 0,0 0-1,0 0 3,0 0-1,0 0 3,0 6-1,0-3-2,0 7-2,0 2-3,0 0-2,0 0-3,0 3-2,0 0-1,0 5-3,0-3-2,0 5 1,0-4-4,0 1 2,0 2-2,0 1-2,0-5-4,0 6-1,0-6-2,0 5-4,-4-4-7,0-2-4,-4-2-4,4-1-6,0-4-5,4 4-1,0-4-5</inkml:trace>
  <inkml:trace contextRef="#ctx0" brushRef="#br0" timeOffset="244233.9694">15426 11198 372,'0'0'51,"4"0"-7,-4 0-11,0 0-5,0 0-5,4 0-6,0 0-2,9 0-3,-5 0-5,4 0-1,9 0-2,-5 0-1,5-3 0,-5-6-3,4 2-3,1-1-3,-1 2-1,1-1-3,-1 1 1,-3 0-7,-5-1-4,0 4-5,0-2-5,-3 2-4,-1 3-2,0 0 0,17 3-13</inkml:trace>
  <inkml:trace contextRef="#ctx0" brushRef="#br0" timeOffset="244761.9996">16270 10939 317,'0'-3'38,"0"0"-5,4 0-6,-4-1-7,0-5-2,0-1-5,0 4-3,4-2-1,0 2 0,-4-4-2,0-3 2,0 2 2,0 5-3,0-7 3,0 0-2,0 5 1,0-1-2,-4-4-1,4 2 0,-4 2-2,0-1-1,-5 4 1,5-1-3,-4 4 0,0 0 0,4-2-1,-4 2-1,-1-3 0,5 6 2,-4 0 0,-4 3-1,-5 5 1,5-2 2,0 7-1,0 3 0,-1-2 2,5 5 0,-4 2 1,0 4 2,-1 2-2,5 3 1,-4 1 1,8 0 0,-4 3-2,-1-4-1,5 0-1,0 2 0,4-5-1,0 0-1,4-5 0,0-4-2,13-2 1,-5-2 0,0-1 0,-4 0-1,5-1 0,-1-7 0,0-2 0,1 0 1,-1 1 0,0-4-1,0 0-2,1 0-1,-5 0-4,4-4-3,-4 1 1,5 0-6,-1-2-3,0-1-2,1-4-9,-9 4-7,4 0-9,0 2-7,12-2-9</inkml:trace>
  <inkml:trace contextRef="#ctx0" brushRef="#br0" timeOffset="245270.0287">16560 11232 374,'0'0'42,"0"0"-12,4 0-7,-4 0-7,0 0-4,8 0-4,1 0-1,-1 0-2,4 0 0,-4 0-2,1 0-2,-1 0 3,-4 0 5,4 0 0,4 3-1,-4-3-2,1 3 2,-1 0-2,0 4-3,-4-4 1,4 0-2,-8 0-1,0 2 0,0 1 0,0 4 1,0-4-2,0 4 0,-4 1 0,0-2 1,-4 4 0,0 0-3,4-2 2,-9 5 0,5-4 1,4-4 0,-4 2 2,0-4-1,4 7 1,-5 1-2,9-1 1,-4 0 2,0-5-2,0 1-1,4 4 1,0 0-2,0-12 1,0 9-1,0-7 0,0-3 1,0 0 0,0 0-2,4 3 2,4 0-1,5-3 0,-5 0 0,4 0 0,0 0-2,1-3-1,-5 0-4,8-7 0,-3 6-4,-5-3-4,4-2-9,0 2-8,-3 1-4,3-3-7,-4-3-5</inkml:trace>
  <inkml:trace contextRef="#ctx0" brushRef="#br0" timeOffset="245510.0424">17002 11079 451,'0'0'38,"0"0"-12,0 0-6,0 0-8,0 0-8,0 0-4,0 0-7,0 0-9,0 0-3,4 0-6,5 0 0,-5 0-1,0 0 0,0 0-2,0 0-4,0 0-3</inkml:trace>
  <inkml:trace contextRef="#ctx0" brushRef="#br0" timeOffset="246071.0745">17506 11015 382,'4'-6'34,"0"3"-7,0-4-7,-4-2-4,4 3-2,0-2-4,0 1-2,-4 1 1,0 0-1,5-4-1,-1 4 2,-4 1-1,4-5 0,-4 1 1,0 2 0,0 3-1,0-3 0,0-2-3,-4-1-2,4 1 1,-4-1-2,-1 5 0,-3-1 0,4 0-2,-4-4 0,0 7 0,4 0 0,-4 0 0,-1 3 1,-3-4-1,8 4 0,-8 0 0,4 7 0,-5-4 0,5 7 0,-8 2 0,7 3 0,-3 4 0,0 1 0,-4 6 0,-1 1 0,1 3 0,3 0 0,1 4 0,0-3 0,4 0 0,4-4 2,4-5 1,0-1-1,4-6 2,0-2 1,4-2 0,8-1 4,-3-4 0,3-6 1,0 0 2,5-6-2,-1-4 1,1-4-2,-1-2 1,1 0-2,-5-1 1,1-2-2,-1-5-1,0 3-2,-3-4 1,-1 1-2,0-2-1,-4 6-1,1-1 0,-1 2-4,-4 3-4,0 2-1,-4 1-7,0 3-4,0 6-3,0-6-6,0 4-8,0 3-13,0 3-13,-16 3-13</inkml:trace>
  <inkml:trace contextRef="#ctx0" brushRef="#br0" timeOffset="247084.1325">17784 10492 199,'-4'0'31,"4"0"2,-4 0-5,0 0 3,4 0-4,0-3-2,0 3-3,0 0 0,0 0-2,0 3 1,0-3 1,4 0 0,0 0-3,-4 0-2,8 2-2,1 3 0,-1 3-3,0 1-2,0-2 1,0 2-4,5 2 3,-5 2-2,4-4-1,0 9-2,1-2 3,3 3-1,0 2-1,1 1 2,3 8-4,-3 3 1,-1 1-2,-4 2 1,1 4-1,-1 0 0,-4-4-2,0 1 0,0 0 1,-3-1-1,-5 2 2,0-4 0,0-4-2,-5 3-1,1 1 2,0-1-1,-4-4 1,0 1-2,0-6 0,-9 4 1,9-4 0,0 3 0,-8 2-2,3-8-2,5 2-2,-4 0-5,-1-3-3,1 3-5,-4-8-4,4 0-5,-1 1-10,-3-5-12,4 1-11</inkml:trace>
  <inkml:trace contextRef="#ctx0" brushRef="#br0" timeOffset="253926.5238">13514 10953 169,'0'0'16,"0"0"0,0 0 0,0 0-5,0 0 1,0 0-1,0 0 4,0 0 0,4 0 2,-4-3-3,4 3-3,1-3 5,3 3-4,-4-3 0,0 0 4,-4 3-4,0-2 1,0 2-1,0 0 0,4 0-2,-4 0-1,-4 0 0,4 0 0,0 0-2,0 5-2,-8-5 0,4 6-1,0 1 0,-5-1-2,5 0 1,4 1-1,-4-1 0,0-1 2,0 4 0,-4-2 0,0 2-1,4-4 3,-5 8-3,5-4 1,-4 4 0,0-2 3,4 2-1,-4 3 0,3-2 0,-7 2 1,8 1 0,-4 2 1,4 2 0,0-2 0,4 3 0,0 2-2,0 0-1,0 2 1,0-6-2,0 1-1,0 1-1,4 0-1,-4-4-1,4-2 1,0 5 0,4-2-1,-4-5 0,0-1 2,0-4-2,1 2-3,-1-1 0,0-1-3,0 1-2,4-1-2,-4-4-3,4 2 1,-4-1-5,1-3-4,-5-3-5,4 0-3,4 0-6,0 0-7,0-6-5</inkml:trace>
  <inkml:trace contextRef="#ctx0" brushRef="#br0" timeOffset="254228.5411">13690 11265 354,'0'0'44,"0"0"-2,0 0-6,0 0-5,4 0-7,-4 0-6,4 0-4,1 0-1,3 0-5,4-3 0,-4 1-1,0-1-4,5 0 0,-9-3 0,4 2-1,0 1 0,0 0-3,1 3-2,-1 0-4,-4-6-4,0 6 1,-4-4-5,8 4-2,-8 0-7,0-3-4,4 3-4,-4-3-2,0 1-2,0 2-3,0 5-6</inkml:trace>
  <inkml:trace contextRef="#ctx0" brushRef="#br0" timeOffset="254563.5603">13973 11076 254,'-4'0'37,"4"-3"-2,0 3-4,0 0-4,0 0-3,0 0-2,0 3 0,0-3-1,0 3-1,0 10-5,0-2 0,0-2-2,0 4 1,4 1-3,0-1-2,-4 0-1,4 0-1,-4-2-1,4 5 0,-4-4-2,4-1-1,-4 2-1,0 3 0,4-2-2,0-1 1,0 0-2,1-8-2,-5 7-2,0-2-5,0-1-1,0-2-6,0-3-6,0 3-5,0-1-5,0-3-5,0 1-4,0-1-5</inkml:trace>
  <inkml:trace contextRef="#ctx0" brushRef="#br0" timeOffset="255024.5866">14124 10871 326,'0'0'36,"0"0"2,0 3-3,0 0-5,0 10-8,13-2-2,-9 5-4,8-3-2,0-2 0,0 5-4,1-1 4,-1-3-2,4 3-1,1 1-2,-1-1-3,-4 1 1,5 1-2,-9 2 1,0-3 0,5 5 1,-5-4-2,0 2 1,-4 4-1,0-3-1,0 4 0,0-2 0,-4 2-2,4 2 0,-4-6-1,0 1 0,0 1-1,-4 5 0,0-5-2,0-1-1,-4 1-3,0-4-5,4 1 0,-5-5-4,5 2-2,0 0-6,0-10-7,-4-1-8,4-2-10,0 1-7</inkml:trace>
  <inkml:trace contextRef="#ctx0" brushRef="#br0" timeOffset="256414.6661">18660 10896 318,'0'0'42,"0"0"-1,0 0-4,0 0-4,0 3-5,0-3-5,13 2-6,-5 3-2,4-5-4,0 0 0,1 0-3,3 0-1,0 0-1,1-5-3,-5 5-1,0-2-3,5 2-3,-5 0-3,0 0-4,-3 0-6,-5-3 0,0 3-6,0 0-5,-4 0-3,0 0-5,4 0-4,0 0-11</inkml:trace>
  <inkml:trace contextRef="#ctx0" brushRef="#br0" timeOffset="256670.6808">18738 11106 318,'0'0'43,"0"0"0,8 0-1,-8 0-7,13-3-5,-5 3-7,4 0-4,0-2-2,5 2-5,-5-6-2,-4 3-2,0 0-3,1-1 0,-1 1-2,-4 0 0,0 0-3,4 3-3,-4 0-4,0 0-4,0 0-4,-4-3-5,0-1-2,9 4-7,-5-3-7,4 0-4,-4-2-6,25-7-7</inkml:trace>
  <inkml:trace contextRef="#ctx0" brushRef="#br0" timeOffset="257746.7423">19475 10691 329,'0'-3'48,"0"0"-5,0 3-5,0 0-6,0-3-9,4 3-6,-4-7-4,4 7-5,4 0-1,1 0-4,3-3-4,0-3-4,1 1-3,-1-1-4,0 2-1,0 1-5,-3-3-4,-1-1-2,4 7-2,-4-3 0,-4 0-3,0 3-1,1-3 0,11 9-8</inkml:trace>
  <inkml:trace contextRef="#ctx0" brushRef="#br0" timeOffset="258074.7611">19946 10391 344,'0'0'47,"4"0"-8,0 0-6,-4 0-7,4 0-6,0 0-2,0 3-6,0 0 1,1 7-2,-5 4-1,4 2-1,0 3-1,-4-5 0,4 8-1,-4-4-2,0 1 0,0 2-1,0 1 0,0-1-3,0-2 1,-4 4-1,4 3 0,0-5-3,0-4-3,0 5-5,0 2-4,0-8-7,0-2-8,0-1-9,0 0-8,0-1-6</inkml:trace>
  <inkml:trace contextRef="#ctx0" brushRef="#br0" timeOffset="258379.7785">19684 10979 432,'0'0'38,"0"0"-4,4 0-5,4 0-4,4 0-6,9 0-2,4 0-6,-9 0-3,13-3 3,-1-1-2,5-5 1,4-1-3,0 1-1,-1-2-1,1 1 1,4 1-1,-8 2-2,4-1-2,-13 2 1,5-4-1,-8 4-4,-1 3-1,-8-3-6,1-1 0,-5 4-4,0 1-2,4-1-4,-12 3-6,4 0-7,-4 0-5,0 3-5,0-1-5,-20 23-9</inkml:trace>
  <inkml:trace contextRef="#ctx0" brushRef="#br0" timeOffset="258789.802">19925 11168 341,'0'0'36,"0"0"0,5 0-4,-1 0-3,4 0-4,-4 0-7,4 0-6,4 0-2,-3 0-1,3 3-2,-4-3-1,4 0 2,-3 0-1,-5 0 0,4 3 0,-4-3 0,4 4-1,0-3-1,0 2-2,-3 1 0,-5-1 1,0 3-2,0 4 2,0-4 1,0 3-2,-5 3 0,1 4 2,-4-2 0,-4 2 1,0 0-1,-1-2 1,1 2 0,4-5-2,-4 8 1,3-3-2,5-5 1,0-1-1,4 5 0,0-5 0,4-8 2,0 4 0,5-3 2,3-3-3,0 0 0,5 0 0,3-3-1,-4-5-1,1-2 0,3 1 0,1-1-1,-1 2-1,-8-1-5,1 3-3,-1-1-4,-4 4-1,-4-3-6,0 1-4,5 2-4,-9 3-8,0-5-10,0 5-11,-5 0-13</inkml:trace>
  <inkml:trace contextRef="#ctx0" brushRef="#br0" timeOffset="261791.9737">9531 12519 235,'0'0'39,"-4"-3"0,4 3-3,4 0-3,-4-6-2,0-1-1,0 3-3,0-3-3,4 1-4,0 0-2,0-1-1,0 1-3,4 3-1,-4-2-1,9-1-1,-5-1-2,0-2-1,4 2 0,5 1-3,-1 0-1,5 1 0,-1-2-2,1 1-1,-1 3 2,1 0-3,-5 0 0,0-1 0,1 4 2,-1 4-1,0-4-1,-7 6 0,3 10 1,-8-5-2,4 2 1,-4 6 1,0 1-1,-4 3 0,0 0 0,0-2 0,0 5 0,0-3 0,0 6 0,-8-5 0,0 0 0,0 1 0,0-1 0,-5-2 0,5-1 0,-4-4-1,4-1 1,-1 3 1,1-4-1,0-3 0,4 3 0,-4 1 0,8-7 0,-4 7 0,4-2 0,0-1 2,0 0-2,0-5 0,0-2-1,4 7 1,-4-10 0,8 0 1,4 4 0,-4-3-1,5-4 1,-5 0 0,4 0 0,0-1 0,1 1 0,-1 0 0,0-3-1,1-4 0,-5-2-3,4 2-4,-4 1-2,-4 0-2,5 2-3,-1 3-2,0-6-5,-4 4-7,0 0-9,0-3-7,0 6-6</inkml:trace>
  <inkml:trace contextRef="#ctx0" brushRef="#br0" timeOffset="262358.0061">10481 12492 286,'0'-3'43,"4"-3"-8,-4 3-7,4-1-5,0-2-5,0 0-4,0-2-4,0 1 1,0-2-4,-4-1 2,4 1 0,0 2-1,-4-4-2,5-1 1,-5 2 0,0-1-3,0-5-1,0 5 0,0-2 0,-5 4-1,1-4-2,-4 3 2,0 6-2,0-9 2,-4 6-2,-1 1 0,5 0 0,-4-2 0,-1 1 0,5 4 0,-4 0 3,-4 3-2,7 0 1,1 3 0,-4 4-1,0 2 0,-1 5 0,1-4 0,0 4 0,4 2 2,-5 10 0,5-2 0,-4-1 2,4 3 3,0 1 0,-1 0-1,-3 5 2,8-2 0,0 0 2,4 0-1,0 4 1,4-3 1,-4-4-4,8 0 0,0-1-2,5-5-1,-1 1-1,0-5 1,0 2-2,1-11 0,-1 5-1,4 0-2,-3-10 1,3 2 0,-4-5 0,1 0 0,-1 0 0,0 0-1,0-2 0,1-4-3,-5-4-4,-4 4-2,4 0-4,-4 1-4,0-8-2,1 10-2,-1-3-4,4-1-5,-4 1-6,0-2-6,4 1-2,-4 1-7</inkml:trace>
  <inkml:trace contextRef="#ctx0" brushRef="#br0" timeOffset="262880.0359">10829 12767 318,'0'-3'48,"0"3"-6,0-3-6,0 3-7,0-3-3,4 3-7,0 0-1,0 0-3,8-3-5,-4 3-1,9 0-3,-5 3-1,-4-3-1,0 3-1,5-3-1,-9 3 0,4 3-2,0-2 0,-4-4 2,4 3-2,-8-2 1,5-1 0,-5 10-2,0-4 2,0 4-1,0-1 0,-5-2 0,5 1 0,-4-2 0,-4 0 3,4 1 0,-4 4 0,4 2 0,0-4-1,-5 4 1,5-2 2,0-1 0,0 2-2,4-5 0,0 1 0,0 1-1,0-3 1,0 1 0,0 2 0,0-2-2,0-2-1,0 4 2,0-3-1,4 1 0,-4-1 2,0-3-1,8 0 1,1 1 1,-5-4-1,4 1 0,-4-1-1,4 0 0,5-1-2,-5 1 1,4-7 0,-4 4-1,0 0-2,-4 0-2,5-4-5,-1 7 0,-4-9-2,4 3-2,0 6-6,-8-4-6,4 3-10,-4-2-10,0-1-12</inkml:trace>
  <inkml:trace contextRef="#ctx0" brushRef="#br0" timeOffset="264213.1122">11463 12526 228,'4'0'42,"-4"-4"2,0 4-1,0 0-5,0 0-3,0 0-3,0 0-5,0 0-6,0 0-3,0 0-1,0 0-2,0 0-2,0 0 0,4 0-1,0 4-2,5-4-4,3 6 0,-4-6-1,0 3-2,5 0-2,-5-1-2,0-2-5,0 0-3,-4 0 0,0 0-5,5 0 0,-1 0-8,-4-2-4,8-1-5,-4 0-7,0-7-4,5 4-3</inkml:trace>
  <inkml:trace contextRef="#ctx0" brushRef="#br0" timeOffset="264524.13">12106 12073 308,'0'-4'42,"4"4"-3,-4-3-6,0 3-5,0 0-6,0 0-8,0 0-1,0 0-3,0 0 2,0 0-2,0 7 0,4-1-1,-4 0-1,4 9-1,-4 7 1,0-8-3,8 8 0,-8 1-3,9-3-1,-5 4 1,4 5-1,-4-9-2,0 1-5,0 1-7,-4 1-8,0-6-9,0 2-8,4-1-5,-4-2-7</inkml:trace>
  <inkml:trace contextRef="#ctx0" brushRef="#br0" timeOffset="264813.1465">11934 12608 323,'4'0'41,"-4"4"1,4-1-2,4 0-9,5-3-5,-1 0-6,0 0-4,5 0-3,-5-3-4,4 0 0,1-1-3,11-5 0,-3-1-4,-1 1 1,9 1 0,-8-2-2,3 4 0,5 0-2,-8-1-2,-1 2-6,1-1-2,-9 0-5,1 2-3,-5 4-1,0 0 1,0-3-3,-3 3-1,-5 0-5,4 0-3,-4 0-2,0 13-11</inkml:trace>
  <inkml:trace contextRef="#ctx0" brushRef="#br0" timeOffset="265236.1707">12184 12748 287,'0'0'45,"0"0"-2,0 3-1,8-3-6,-8 0-8,12 4-5,-4-4-7,5 0-5,-5 0-2,4 0-1,-4 0-4,5 0 0,-5 3-1,-4 0-2,4-3 0,-8 3 0,4 0 0,0 0 0,4 1-1,-8-1 0,5-2 0,-5 6 0,0-4 0,0 7 2,0-4-1,-5 0-1,5 4 1,-4-5 1,0 4 1,-4-3 0,8 4-2,-4-2 3,0 1-2,0 1 1,4-4 0,0 1 0,0-1 1,0-3-1,0 5 0,-4-1 1,4-1 0,0-3 0,0 0 1,0 0-4,4 1 1,-4-4 0,0 0-2,4 0 1,0 0 0,4 3 0,4-3-1,-3 0-1,-1 0 0,0 0-1,4 0-2,-4-3-3,1-1 0,3 1-2,-4-6-4,4-1-2,1-1-6,-5 5-4,4-1-6,-4-2-5,1-4-3,3 5-5</inkml:trace>
  <inkml:trace contextRef="#ctx0" brushRef="#br0" timeOffset="265504.186">12847 12394 410,'0'-3'47,"4"-4"-9,4 4-8,0 1-9,-3 2-6,3 0-2,8 0-8,-4-3-6,1 0-4,-1 0-8,0 0-3,5 0-6,-5-1-5,4 1-5,-3 0-5,-5-3-2,24-6-9</inkml:trace>
  <inkml:trace contextRef="#ctx0" brushRef="#br0" timeOffset="265749.2">12867 12605 310,'5'0'34,"-1"-3"-2,0 3-7,8 0-9,-4 0-3,0 0-4,-4 0-6,9 0-10,-5-3-8,4 0-7,0-1-4,1-2-6,-5 0-3</inkml:trace>
  <inkml:trace contextRef="#ctx0" brushRef="#br0" timeOffset="265990.2138">13260 12464 291,'5'0'45,"3"0"0,0 0 2,4 0-7,-4 0-9,5 0-8,-1 0-7,0-2-3,5-1-4,-1-7-5,0 4-6,1 0-3,-1-1-6,-4-2-7,5 6-6,-5-5-8,0 1-4,1-2-2,-1 2 1,-4 4-3</inkml:trace>
  <inkml:trace contextRef="#ctx0" brushRef="#br0" timeOffset="266239.2281">13948 12006 375,'4'0'40,"-4"-3"-5,0 3-5,0 0-6,0 3-7,0 3-4,0 2-3,0 5-3,0 3-1,-4-2-3,4 5-2,0-3 2,0-2-3,-8 2-4,8 2-2,0 1-8,0-3-4,0-8-6,4 8-5,-4-4-5,4-1-3,-4-1-5</inkml:trace>
  <inkml:trace contextRef="#ctx0" brushRef="#br0" timeOffset="266530.2447">13715 12483 341,'4'0'42,"0"0"-4,4 0-3,5 0-5,3 0-5,0-3-5,1 3-3,3-4-5,1-2 0,-1 0-3,1 1-3,-1-1-1,5-1-1,-1 1-1,1-1-1,-5 1-1,5 0-3,-1-1-2,1 6-5,-9-6-2,1 1-5,-1 3-7,-4-3-7,-4 2-5,1 1-4,-1 3-4,-4 3-7</inkml:trace>
  <inkml:trace contextRef="#ctx0" brushRef="#br0" timeOffset="266962.2694">13928 12635 305,'0'0'35,"0"0"-3,0 0-1,0 0-4,0 0-4,0 0-6,0 0-5,0 4-2,4-1-4,-4 0-1,4 3-1,8-3-1,-8 1-1,5-3 0,-5 2 6,0 1 0,0-4 2,0 3 0,-4 0-1,0 0 0,0 3-1,4-2 0,-4-1-1,0 0-1,0 0-1,0 4-1,0 0 0,0 3 1,0 0 0,-8-4-2,4 2 0,0 5 0,0-4 2,-5 1-1,1-2-2,4 4 2,-4-2-1,8-1-1,0-2 1,-4-2-2,4 1 1,0 0-1,-8 1 0,8-1 0,0-1 0,0-5-2,0 3 2,0 0 0,0 0 0,8-3-1,0 0 0,-4 0 0,4-3 1,5 3-3,-5-3-1,4 0-1,-4-2-2,0-1-3,1-1-1,3 4-5,0 3-2,0-6-7,1 3-8,-5-5-8,4 4-9,0-2-7</inkml:trace>
  <inkml:trace contextRef="#ctx0" brushRef="#br0" timeOffset="268004.329">14968 12586 310,'0'0'47,"-4"0"-3,-1-3-1,5 0-8,-4 3-6,4 0-7,-4 0-3,4 0-7,4 0 1,-4 0-2,4 0 0,13 0-3,-1-3 0,5 1-1,3-1-1,1-7-1,3 4-1,5 0-1,0-1-1,4 2-1,8-1 2,0 0-1,4-4 0,4 1 0,5 1 1,-1-5-3,0 0 2,0 4-2,-7 1 2,-5-2-1,0 4 0,-8 3-1,3-4 2,-15 4-2,8 0 0,-13 3 0,-3 0 0,-5 0 0,-4 0 0,-4 3 0,-4 0 0,0 0 0,0 1 0,0 8 2,0 1 1,-8 1-1,-4 2 0,-1-1 0,1 4-1,0-2 1,4-1-1,0 0-1,-1-2 0,1-1 0,8 0-1,-4-2 2,0-5-1,0 4-1,4-4 0,0-3 1,4-3 0,-4 3-1,0-3 1,4 0 0,4 0-1,5-3 1,3-3-1,-4 3 0,5-7 2,-1-1-2,-4-5 2,5 3 0,-5 1-2,4-3 0,-3-4 1,3 5 1,-8-2 1,0 0 1,-4 5 0,-4-2-1,0 1 2,0 1 1,-4 1-3,0-3-1,-4 4 0,0 1 0,-4-2 2,3-2-2,1 0 1,0 3 0,-4-1-1,8-2 0,-5 7-1,1-5 0,0 1 1,-4 2-2,-1 1-4,5 3-1,8-3-4,-4 2-1,0 1-5,0 3-4,4 0-4,0-1-8,0-3-10,8-2-5,-4 3-5,9 3-3</inkml:trace>
  <inkml:trace contextRef="#ctx0" brushRef="#br0" timeOffset="268546.36">16724 12063 445,'0'0'35,"0"0"-6,0 0-7,0 0-6,4 0-5,0 0-2,8 3-1,5-3-4,-5 0 0,4 3-2,1 1 1,-1 2-1,-4-6-2,5 6 1,-1-3 2,-3 1 0,-1 7 2,0-8 1,0 3-3,-3 4-1,-1-1 4,-4 6-1,-4-3-3,0 4 1,0 2-1,0 9 0,0-5 0,-8 2 2,-1-2 1,-3 2-1,4 1 0,-4-1 0,-1 0-1,1 2 0,0-3 0,0 0-1,3-3 0,-3 3-1,4-6 0,0 5 0,0-7-1,3 1 1,5-5-2,-8 5 1,8-7 0,0 4 1,0-5-1,0 1 0,0-2 1,4-4-1,5 0 1,7-3-2,-4 0 1,5 0 0,3 0 0,5-3-2,-1-3-7,-3-4-2,3 2-5,-7-1-5,3 2-7,-4 1-8,1-4-7,-5 1-11,25-6-9</inkml:trace>
  <inkml:trace contextRef="#ctx0" brushRef="#br0" timeOffset="268987.3852">17661 12079 284,'0'-3'34,"0"0"-6,0-4-4,0 1-4,-4 1-3,-4-1-5,-4-1-3,4 4-2,4-6 0,-9-1-3,5 5 0,4 2 2,-4 0 1,0 3 3,0 0 0,-1 0 1,1-6 1,-4 6-3,4 0-1,-1 0-2,1 3 0,-4-3-1,4 3 2,0 8 0,-5 5 1,1-3 0,0 1 0,4 5 1,-5 2 0,5 4 0,-4 5-1,0 4 3,3 2-4,1 4 2,4-3-1,-4 1 0,0-5 1,8 1-1,0 2 0,0-6-2,4-3 0,4-1-2,0-5-1,0-2 0,5-5 0,3-1 1,-4-1-3,1-2 2,3-5-2,0-2-1,1-3-4,-1 0-6,0 0-1,1-3-6,-5 3-4,0-2-2,-3-4-9,3-1-8,-4 1-11,-4-4-9</inkml:trace>
  <inkml:trace contextRef="#ctx0" brushRef="#br0" timeOffset="269404.4091">17842 12572 304,'4'0'41,"4"0"1,0 3-3,-8-1-1,8 1-7,-4 0-6,5 0-6,-1 0-5,-4 4-2,8-1-4,-4 0-1,0-2-4,-3 2 0,3-1 1,-4-2-2,0 0 3,-4 3-2,0 1 0,0-1 0,0 0-1,-4-1 0,0 5 1,-4-4-1,3 0 2,-3 1 0,8-1-3,-4 1 3,0-3 0,0 3 0,4 2-2,-4-6 3,0 4-1,4 2 1,-8-1-1,8 2 0,-4-4-1,4-3 0,0 7-1,0-5-1,0-2 0,4 0 0,-4 3 0,8-6-2,-8 0-1,0 0-3,8 0-3,4 0-4,1 0-1,-1-3-3,-4 3-2,8-6-7,-3-5-9,-1 1-6,0-3-5,1 2-2,28-24-10</inkml:trace>
  <inkml:trace contextRef="#ctx0" brushRef="#br0" timeOffset="269653.4233">18349 12360 405,'0'-3'47,"0"3"-8,0 0-10,0 0-8,0 0-4,0-6-5,4 6-3,5-3-3,3 3-3,-4-4-4,4 4-3,1 0-3,-1 0-1,4-1-3,-3-2-2,-5-1-3,8-5-3,-8 3-7,9 2-5,-9-2-7,0 0-8</inkml:trace>
  <inkml:trace contextRef="#ctx0" brushRef="#br0" timeOffset="269898.4374">18366 12519 345,'0'0'55,"-4"3"-9,8 1-9,-4-1-7,0 0-7,0 3-8,4-4-3,4 4-5,4-2-9,0-1-10,1-3-11,-1 0-12,4 0-11,-3-3-3</inkml:trace>
  <inkml:trace contextRef="#ctx0" brushRef="#br0" timeOffset="270310.4609">19053 12294 235,'5'-4'34,"-1"-8"-5,4 2 0,0-4-1,-4-2-2,4 3-3,0-1-5,-3 4 4,3-6-4,-4 9 1,-4-3-1,4-6-2,-4 3 0,0 2-2,0-1-3,0 2-1,0 2 0,-4-2-2,4 4-2,-4 0 2,0-1-3,-5 4 0,1 0-1,0 0 0,0 3 1,-4 0-2,-1 3 0,1 3 0,-4 1 1,-1 9 0,1-2-2,-5 5 2,1 5-2,0 1-1,3 6 0,-7 5-1,-1 7 2,9 0-1,3-3-1,-3-1 1,4-2-2,-1-7 1,9 0 1,-4-1 0,8-8 2,0-2 1,4-5 4,4-4 2,1-1 1,11-6 0,-8-3 1,9 0-2,3-3 1,1-6-2,-5-7-1,1-2 0,3-4-2,-3 1 0,-5-3-1,5-1-2,-5-2-1,1-2-2,-5 6 2,0-8-1,4 4-1,-11-4-3,-1 7-2,0-3-4,-4 4-1,0 0-4,0 2-4,-4 5-4,0 0-5,-5 3-8,-3 9-14,4 4-15</inkml:trace>
  <inkml:trace contextRef="#ctx0" brushRef="#br0" timeOffset="271157.5094">17776 13418 270,'0'-4'46,"0"4"1,0-1 0,-4 1-6,4-3-8,0 3-4,0-4-6,0-2-3,0 0-4,0-1-4,0 1 0,-4 3-4,4-5 0,0 5-1,0-4-1,-8 4-1,4 0-1,-5-3 0,5 1 1,0 2-1,-8-4-2,4 1 0,-4 3-1,-1 0 0,1-4 1,0 4-1,-1 0 0,1 3 0,0 0 0,0 0-2,-5 0 2,5 0 0,-4 6-1,-1 1 1,5 8 0,0 0 1,-1 10 2,1-7 0,0 6 0,-1 4 0,5-1 2,0 3-1,4 2-1,0-8 0,4 3 1,0 2 0,0 1 0,4 0-1,0 0 0,4 2 0,-4-8-1,9 0 1,-1-2-2,0-8-1,0-1 1,9-3-1,-5-4 0,9-6-1,-5 0 2,5-6-3,4-7-4,-9-1-7,9-6-3,-9 5-3,-3 3-6,-1 3-4,-4-4-1,0 2-6,1 5-8,-1-1-7,-8 1-6</inkml:trace>
  <inkml:trace contextRef="#ctx0" brushRef="#br0" timeOffset="271614.5355">18136 13734 373,'4'0'43,"1"0"-4,-1 0-4,0 0-6,4 0-8,-4 0-5,4 0-4,-4 0-1,9 0-1,-5 0-1,0 0-1,0 0-2,-4 0 1,9 0-2,-5 0 0,0 0-2,-4 0-1,0 0 2,4 0-2,0 0 1,-3 3-3,-1 0 1,-4 5 1,0 2-2,0-4 1,0 5-1,0-4 0,-4 5 1,-1 1 0,-3 1 2,0 2 0,4 0 0,0-5-1,-4 2 3,0 0-1,3-4-2,-3 2 0,4-1 0,4-1-1,0-1 0,0 2 0,0-4-2,0 1 3,0-1-2,0-3 0,0 0 0,4 1 1,-4-1-1,8-2 0,-3-1 0,3 5 0,-4-5-4,0 0 0,4 0-4,-8 0-1,4-5-1,0 4-4,0-6-1,5-2-3,-5-4-5,4 4-8,0-3-8,0 0-7,0-4-3</inkml:trace>
  <inkml:trace contextRef="#ctx0" brushRef="#br0" timeOffset="271874.5504">18595 13500 491,'0'0'38,"0"0"-8,4 0-6,0 0-4,12-5-7,-3 2-3,3-3-6,1 0-5,-1-1-4,0 1-7,5 3-2,-5-2-5,-4-2-6,1 4-1,3 0-5,-4 0-4,1 0-1,-5-4-3,0 4-4</inkml:trace>
  <inkml:trace contextRef="#ctx0" brushRef="#br0" timeOffset="272132.5651">18640 13638 362,'0'0'46,"0"0"-4,4 0-6,0-3-7,8 3-6,-3 0-7,3 0-5,0 0-6,0 0-8,5 0-4,-5 0-6,0 0-6,1-3 2,-1 0 1,4-3 1,-3 1 2,7 2-1,-8-4-1,1 4-4,3-3-4,-4 3-4,5-1-6,20-2-10</inkml:trace>
  <inkml:trace contextRef="#ctx0" brushRef="#br0" timeOffset="272658.5952">19516 13357 280,'4'-3'29,"4"-7"-4,-4 2-3,1 2-4,3-3-1,-4-1-2,4 0-4,-4 3-2,-4-3 2,4 0-2,-4 1-1,4 1 1,-4-2 0,0 1 1,0 3 1,0-4-2,-4 2-1,4-2 2,-4 1-1,4-1-1,-4 6 1,-4-6-2,4 1 0,0-4-3,-5 3 1,5 2 0,-4-1-1,0 2 0,0 4-1,0 0 0,-1 3-1,1-3 0,-4 3 0,0 0-1,-5 3 0,1 0-1,4 7 0,-5 3 0,1-2 0,-1 8 1,1 1-1,0 3 0,-5 4-1,1 3 1,-1 5 2,1-2 0,3 4 0,1-1-2,0 4 2,8 0 0,-5-4-1,9-2 0,4-1-1,0-1 2,4-8-1,9-7 1,3-1 4,8-9-1,-3-1 3,8-6 0,-5-3 1,1-4 0,3-5 3,5-9-1,-4-6 3,-1-2-1,-3-1-1,0 3 0,-9-1-2,0-3-2,-3 1 1,-1-2-3,-8 2-1,0 3 0,-8 0-3,0-2-1,-8 6-5,-1 2-4,-7 2-2,3 6-7,-3 2-2,-5 5-7,5 2-6,0 4-12,-1 0-18,-53 15-17</inkml:trace>
  <inkml:trace contextRef="#ctx0" brushRef="#br0" timeOffset="275121.7361">6227 16449 238,'0'-3'43,"0"0"-2,0 0-2,0-1-3,0 1-4,0 0 0,0 0-4,0 0-5,0 1-2,0-3-1,4 4-1,-4-2-3,0-1 1,4 4 0,0 0-2,0 4 0,5-1-4,-1-2-1,-4 9 0,4-1-2,4 1-2,-8 1-3,9-5-1,-1 7 0,0 3 0,0-5-5,-3 2-2,7-4-3,0 4-5,-3-2 1,-5-1-2,4-1-3,-8-1-1,4 2-2,-3 3-5,3-1-6,-4-4-6,-4 5-5,4-3-5,0-4-6</inkml:trace>
  <inkml:trace contextRef="#ctx0" brushRef="#br0" timeOffset="275488.7571">6673 16208 340,'0'0'43,"0"0"-5,-4 0-4,4 3-5,0-3-3,-4 4-7,-4 12 1,4 3-6,-4 2 0,-1 1 0,1 2-1,-4 0 1,4 5-3,-5 1-1,1 3 2,0 4-3,0-1-2,-5 4-2,5-3-1,-4 9 0,-1 3-1,-3 0-1,3 7-1,-3 1 1,-1-1-1,1-8-1,4-2 0,-1 0-5,5-6-1,4-7-3,-1-3-3,1-8-2,4-4-7,0-5-7,4-1-8,-8-2-11,8-7-9</inkml:trace>
  <inkml:trace contextRef="#ctx0" brushRef="#br0" timeOffset="275834.7769">7185 16305 406,'0'0'45,"0"0"-7,4-7-6,4 7-8,5-1-6,-1-3-5,-4 4-4,4 0 1,5 0-5,-5 0-1,4 0-4,-3 0-2,-1 0-4,0 0-3,0 0-2,1 0-3,-5-3-7,0 3-7,4-6-7,-3-1-7,-1-2-5</inkml:trace>
  <inkml:trace contextRef="#ctx0" brushRef="#br0" timeOffset="276098.792">7218 16576 375,'0'0'52,"0"0"-6,0 4-8,0-4-9,4 3-3,0 0-5,0 0-3,8-3-4,1 0-3,-1-3-3,4 3 0,1-3-3,3-8-2,-4 1-1,5-3-2,-1 4-4,1 4-5,-1-5-5,-3 4-7,-5 3-8,0-3-10,-4 2-7,5 1-8,15 3-7</inkml:trace>
  <inkml:trace contextRef="#ctx0" brushRef="#br0" timeOffset="277198.8549">8016 16433 302,'-4'0'43,"0"0"1,4 0 1,-4 0-8,4 0-5,0 0-6,0 0-3,4 0-2,-4 0-4,4 0 0,4 0-3,9 0-3,-5-3-3,8 0 1,-3-8-3,-1 4-3,4 1-1,1 0 2,-5-1-5,1 1-2,-1 1-5,0-1-4,5 3-3,-5 0-5,1-1-7,-1 1-6,-4 0-6,5 0-5,-5-4-4,17 4-9</inkml:trace>
  <inkml:trace contextRef="#ctx0" brushRef="#br0" timeOffset="277832.8912">8843 16155 322,'4'0'44,"0"0"-3,-4 0-2,0 0-4,0-3-3,4 3-4,0 0-2,9 3-3,-1-3-5,4 3-2,1 10-2,3 1-2,1-1-3,-1 3-1,-3-2-3,3 5-1,-4-1-1,1 1 0,-1 2-3,0 4 2,-3-1 1,3 1 0,-4-4-2,-3 3 0,3-2 0,-4-1 0,4 1-1,-3-1 0,3 1 0,-8-8 0,8 5-2,-4-8-5,1-1-2,-1-1-2,0 4-2,4-10-2,-8 1-2,5-1-4,-5-3-5,0 0-2,0 0-6,-4 0-4,4-3-3,-4-1-5,-4-18-6</inkml:trace>
  <inkml:trace contextRef="#ctx0" brushRef="#br0" timeOffset="278122.9078">9203 16098 300,'0'-7'37,"0"7"-2,0 4-3,0-4-4,0 8-3,-4 11-2,0-2-1,0 2-4,0 2-4,0 4 0,-4-1-2,-1 2 1,5-3-3,-4 5-3,-4-3 0,0 2-2,3 0 0,-3 2-2,-4-2 0,3 0-2,1-5 0,-4-1-3,4 4-3,-1-4-2,1-2-4,4-2-6,4-4-5,-4 0-6,8-5-5,-5-5-6,1-3-6,4-10-11</inkml:trace>
  <inkml:trace contextRef="#ctx0" brushRef="#br0" timeOffset="278429.9253">9465 15311 334,'0'0'36,"0"0"2,0 3-4,0 3-3,0 7-5,0 1-3,0 2-4,0-1-2,0 1-4,0 6-2,0-8-3,4 5-1,-4-1-2,0-2-2,0-5-1,0 1-1,0-2-1,-4-4-6,4 1-2,0 2-7,0-4-6,0 1-7,0-2-6,0-1-7,0 3-3,-20 4-11</inkml:trace>
  <inkml:trace contextRef="#ctx0" brushRef="#br0" timeOffset="278770.9448">9695 15155 304,'0'0'37,"4"-3"1,0 0-8,0-4-3,0 4-2,-4 3-4,8 0 0,-4 0-5,0 0-4,-4 3 1,0 7 0,4-1-1,-4 9 1,-4 7 0,4-7-2,0 10 2,-4 3-4,-4-1 0,4 3 0,-4 4-3,-5 4 1,1-3-4,0 2 0,4-2 0,-5-1-2,1-1 0,0-2 0,0-4 0,3 0-3,5-1-5,-4 1-2,0-9-2,-4-2-2,3-2-1,5-1-4,0 0-6,0-8-6,4 2-5,-4-4-4,4 0-1,-4-3-2,20-3-6</inkml:trace>
  <inkml:trace contextRef="#ctx0" brushRef="#br0" timeOffset="279170.9677">9801 15592 293,'4'-3'47,"-4"0"-5,4 0-1,4 0-7,1 3-9,-5-2-5,4 2-8,-4-3-1,4 3-4,-4 0-1,4 0-3,-3 0 2,-1 0-4,4 3 1,-8 2-1,4 1 0,-4 7-1,0-4 1,0 3-1,0 0 0,0 1 0,0-2 0,0 2 2,0 0 0,-4-7 1,0 3 1,0-1 2,4 2 1,-4 3 0,-1-2-2,1-2 2,4-2-2,-4 2-1,0 2 0,4 2 1,0-3 1,-4-1-1,0 1-1,4-6-1,0 3 1,0-1-2,0-3-1,0 4 0,0-4 2,0-3-2,0 0 1,0 0-1,4 0 0,0 3 0,4-3 0,5 0 0,-5 0-5,4 0-5,0-3-1,1 0-5,-5-1-5,4 4-8,4-6-7,-7 0-9,3-1-4,-4 4-8</inkml:trace>
  <inkml:trace contextRef="#ctx0" brushRef="#br0" timeOffset="280694.0548">10382 15975 236,'4'-9'38,"-4"6"2,0 3-3,5-7-1,-5 7-5,0-3-3,0 3-3,0-3-6,0 3-3,0 0-3,0-6-3,0 6-1,0-7-3,0 3-1,0 4-3,0-7 0,0 1 0,-5 6 0,5 0 1,-4 0-3,-4 3 2,0 0-2,0 4 0,0-3 0,-1 9 0,-3 0-1,0 6 1,0-2 0,-1 4 0,5 8 0,0-2 0,-4 3 0,3 0 0,5 2 0,0-2 0,4 0 0,0 2 1,4-5-1,0-3 1,9-5-1,3-2 0,5-4 1,3-3 0,5-10-1,-1 0 0,5-7 0,0-2 0,4-4 0,0-8-1,-1-1-1,1-5 3,0 3 2,0-8 0,-4 9-2,0-1 1,-9 2-1,1 1-1,-5-1 1,1 7-2,-5-1 1,-4 4 1,-4 1-2,1 1 2,-9 0 0,0 4 0,4-2-1,-4 2 1,-4-1-1,4 7 0,0-6 0,-4 6 0,-5 0 0,1 0 1,-4-3 0,4 0-3,0 3-1,-9 3-1,9-3-1,-4 3 0,8 0 0,-13 4 1,5 2 0,4 9 1,-5-2-1,1-2 3,4 2 0,-4 0-1,4-5 1,-1 2 1,-3 2 0,8 0-2,-4 1 2,4 1 0,0-1-1,4 0 0,0-2 0,0-1-1,0 0 2,4-7 0,0-1 0,4-2-1,-4 0 2,4-3 2,0-3 3,5-3-3,-1-2 2,0-8 1,-8 3-3,9-1 2,-9-5-3,8 4 2,-4-1 0,9 1-1,-13 0-1,8-4 0,-4 10 2,4-6-1,1 6-1,-1-4 2,0 5-2,1-1 2,-1-1-1,-4 0 1,4 1-1,1-2 0,-5 4 2,4-2 1,0 3-2,-3 2 2,-1 3-1,4-6-1,-4 4 2,4 0-1,5-3-1,-9-1-1,4 4 0,5-3 0,-5-1-2,4 1 1,-3-2 0,-1 2-1,-4-1-1,8 1 0,-3 3 0,-5 0 1,0-2 0,0 2-1,1 0 0,-1 3 0,0-7 0,-8 4 0,4 0 0,-4 3 0,0 0 0,0 0 0,0 0-1,0 0 2,0 6-2,-4-3 0,4 10 2,0 1 0,-8-1-1,4 1-2,-5-1 0,1 3-1,0-2 0,4-1 1,-4-3-1,0 4 2,-1-8 0,1 4 0,0-4 1,-4 1 0,4-3 0,-9 1 0,9-3 0,-4-2 0,-1 0 0,1 3 1,0 0 2,4 0 2,-1 4 0,-3 2-1,4-3 2,4 1-2,-4-4 1,4 5-2,0 2 0,4-4 0,4 0-2,0-1 0,4 1 1,4-6-2,0-3 0,5 0 0,-1 3-4,1-5-2,-1-11-5,0 7 1,1 1-4,-5 5-1,0-4-3,1 1-5,-1 0-6,0-1-7,0 7-4,1 0-9,-5-6-7</inkml:trace>
  <inkml:trace contextRef="#ctx0" brushRef="#br0" timeOffset="281123.0794">11647 15351 241,'-4'-4'29,"4"4"-1,0 0 3,0 0-2,-4 0 2,-4 7-3,4-1-2,-4 7-2,8-2-2,-4 5-1,0 0-3,-5-2-1,9 8-2,-4-7-2,0 4-1,-4 1 0,0 9-1,0 1 1,-1 0-2,1 1 3,0 2-3,0 2 2,-4 5-2,-1-4-2,1 4 0,4 6 1,0-1-3,-1-2 1,5 6-4,-4-3 2,4 3-2,0-1-2,0-2 1,4-3 0,0-3 0,4-4-1,-4-1-1,0-4 0,4-4-4,8-4-1,-8-4-4,9 1-3,-5-6 0,8-5-3,-3 1-4,3-7-4,0-1-6,1-2-6,-1 0-8,5-2-10,-5-7-4</inkml:trace>
  <inkml:trace contextRef="#ctx0" brushRef="#br0" timeOffset="281609.1072">11877 15656 434,'0'-2'41,"4"2"-5,0-3-4,0 0-7,8 0-3,1-4-5,-1 1-3,0 3-4,0 3-3,1 0 1,-1 0-3,-4 3-3,4-3 0,-3 6-1,-5 1 0,4 4 0,-4 2 1,0-4-2,-4 4 0,0 1 0,0 8 0,0-4 1,0-2 0,0 4-2,-8 0 1,4-1 0,0-2 0,4 2 1,-4-4 0,-5-3 1,5 1 1,4 1 1,-8-1-2,8-2 0,-8 2 2,4-4 0,4 4-1,-8 0-1,4 1 1,-1-4-3,1-1 2,4-1-1,0 5 2,0 0 0,-4 1-1,4-1-1,0-7 0,0 7 0,0-5 0,0 1 0,4-2-1,-4-1 0,9-3 2,-1 0-2,0-3 1,4-3-1,0 0-2,1-3-3,-1-1-5,0-4-4,1 5-1,3-1-5,-12-5-4,8 5-7,5 1-10,-9-4-10,4 6-10</inkml:trace>
  <inkml:trace contextRef="#ctx0" brushRef="#br0" timeOffset="282641.1662">12204 16293 332,'0'-3'44,"0"0"-1,0 3 0,0 0-5,0-3-6,8 3-5,5-13-5,3 2-4,5-11-3,-1-2 0,5-8-1,7-1-5,-3-7 0,8 0 2,-9 4-3,9-4 0,0 0-2,-4 4 0,-4-1-2,-1 4-1,-3-4 0,-1 5-2,-11 5 1,-1 0-3,0 0 2,-4 2 0,1-2-1,-5 1 1,-4 6-1,0-4-1,0 2 0,0 1 0,-4-1 0,4 1-1,-5 2-1,-3 1 2,0 6 1,0 2 0,-4 2-1,3 8 1,1 0-1,0 0 0,0 8 0,0 8 1,-1 5 0,-3 6 0,0 1 0,0 3 1,-1 2-2,-3 7 1,4-1 0,-1 1 0,1 6 1,0 0-2,0 4 1,3 2 1,1-1-2,4 1 0,-4-5-1,4-8 0,4-5 0,0-7 1,0-5 0,0-8 0,0-1 1,4-7-1,4-6 1,4 0-2,-3-3 3,3-10 2,4-1-1,1-5 1,3 3-2,-4-8 2,5 4-1,-1-3 1,-7 4-1,3 2-1,0 1 1,-3 5-2,-1 4 2,-4-2-1,0 3-1,-4 6 0,1 0 0,-5 0 0,4 3 0,0 6 0,0 7 1,-4-2-2,0 2 2,0 2-2,4-2-2,0 3-1,-4-8-1,0 2 1,4-4 0,-4-4 1,8 1-1,-4-2 2,-4 2 0,5-3 1,-1-3 0,0 0 0,0-3 1,0-3 0,4 2 0,0-4 0,0-4 0,5-1 0,-9 5 0,12 2 0,-4-1 0,-3-2 2,3 6-1,0 3 2,-4 0 0,1 0 1,3 0-1,0 0-1,-4 6 0,1 0-1,-1 1-1,0-4 0,-4 0 1,4 2 0,-4 1-3,4-3-3,-8 1-3,5-1-4,3 3 0,-4-6-3,4 3-4,0-3-7,-4 0-8,5 0-9,-5 0-7,4-6-5,8-10-5</inkml:trace>
  <inkml:trace contextRef="#ctx0" brushRef="#br0" timeOffset="282925.1824">13220 15824 286,'0'0'44,"0"-3"-1,0 2-6,0 1-1,4 1-4,0-1-4,0 3-6,-4-3 0,8 7-2,-4 2-2,4 4-2,0-8-5,-3 8 0,3 2 0,4-2-1,0-2-2,-4 2-3,5-2-1,3 5 0,-4 0-3,5 1 2,-5-7-2,4-1-1,-7 4 0,3 1 0,0-4-4,-4 3-2,-4-7-1,5 2-2,-5-5-4,0 4 2,-4-7-5,0 6-3,0 0-5,0-6-10,0-3-6,0 3-6,0 0-9</inkml:trace>
  <inkml:trace contextRef="#ctx0" brushRef="#br0" timeOffset="283192.1977">13400 15785 257,'0'-4'38,"0"4"-1,-4 0-5,-1 0 0,5 10-2,-12 6-3,4-2-3,-4 5-3,-1-3-8,13-1-2,-12 4-3,4-2 0,0 9-5,0-6 3,-1-1-4,1 2-4,0 1-5,-4-4-5,4 1-4,3-2-2,-3 2-6,0-1-1,4-2-3,0-4-6,0-4-2,-17 24-9</inkml:trace>
  <inkml:trace contextRef="#ctx0" brushRef="#br0" timeOffset="283594.2207">13649 15297 332,'4'0'48,"1"0"1,7 4-5,-4 6-6,4 6-8,1 1-2,-5 6-5,4 4-2,4 3-2,-3 2-1,-5 1-2,4 4-2,0-1 2,5 1-1,-9-1-3,0-2 0,0 2-1,5 1-1,-5-4-1,0 5-1,-4-1-1,-4 3-2,4-4-2,-4 4 0,0 3 0,-4 1-2,0-2-1,-4-3-4,0 1-3,-5-10-2,1 1-7,0-1-1,0-5-5,-1-1-3,-3 0-4,0-5-7,3-3-8,1-2-11,-4-1-8,-38 39-4</inkml:trace>
  <inkml:trace contextRef="#ctx0" brushRef="#br0" timeOffset="287465.4421">5609 15142 269,'0'-3'43,"0"3"-4,-4 0-4,4 0-8,0 0-6,0 0-3,-4 0-2,4 3 0,0 7 1,0 9-4,0 2 1,-5 6-2,5 4 3,0 3-1,0 6 0,0 9-2,0 2-1,0 8-2,0-1 1,0 3-1,0-1-3,0 5 1,0-1-1,0 9-2,9 3 0,-9 10 0,0 3-1,4 0 0,-4-3-2,0 0-1,0-5 1,0 2 1,-4-4-2,4-1 0,-4-3 1,-1 0-1,1-5 1,-4-7-1,0-4-1,8-3 0,-4-12-2,0-4-1,4-5-1,-4-8-1,4 0 2,-4-5 1,0-8 0,4 6 2,0-8-2,0-1 2,0 2 1,0-5-2,0 2 1,0-1 0,0 1 1,0-2 0,0 1-2,0-2 2,0-4-2,0 3 2,0-3-2,4 0 1,4 1 0,0-4 0,0 0 1,0 0 0,5 0 0,-5-4 0,4 4 1,5 0 0,-1 0 2,4 0-1,1-3 1,-1 0 1,5 0-3,-1 0 2,1 3 0,4 0-1,-1 0 0,-3 0 0,4 3 1,-1-3 2,1 0 0,8 0 1,-5 0-2,1 0 1,0 0 3,4 0 0,0-3 0,-1 3-2,1-3 2,4-1-1,8-5-1,-4 2-2,0 3 0,5-3 0,-1 1 2,0 0-1,-4-1-2,8 2 1,-12-1 0,8 0-1,-8-1 0,0 3-1,4-6-1,4 4 1,-4-1-1,0 1 1,4 0 0,-4-4 1,0 7 1,1 1-1,-6-4-1,5 0 1,1 2-2,-6-5 1,1 6 0,0 0 0,4 1-2,0-4 2,5 2-2,-1-2 1,4 0 0,0-4 1,0-1-2,-4 1 0,5-2 1,-1-1-1,4 2 0,-4-5 0,1 3-1,3 2 1,4 2 1,1-4-1,-1 3 0,1 2 0,-1 2 0,-4 0-1,1-1 1,-5 7 0,0-3 1,-4 0-1,9 1 0,-1 2 0,0-3 0,5 3 0,-1-3 0,-4-3 0,1 3 0,3-1 0,-8 1 0,9 0 1,-9 0-2,12 0 1,-3-4 0,-1 4 1,5 0-2,-1 0 1,-3 1 0,3-1-1,-8 3 1,1-3 0,3 3-1,1-3-1,-5-1 1,4 1-1,1 0 0,-1 3 1,1-3-1,-1 0-1,-4-4 1,-4 3 0,1-3 2,-1 4 0,0 0 0,4 0 0,1-4 0,-5 4 0,-4 3-1,4 0 0,-8-3 2,5 0-1,-10-5-1,6 5 0,-1 3-1,-9-4 2,5-2 0,0 3 1,-4-3-1,4 2 0,0 1 0,4-6 0,0 1 0,0-2 0,-4 4 0,4-1 0,-4 1 1,4 0-1,0 1 0,-4-8 0,0 1-2,4 8 2,4-4-2,0-1 0,-4 3 1,4-1-1,1 4 1,-5-3 1,4 4 0,0-9 0,0 6 0,-4-4-1,8-1 1,-4 7 0,0-5 0,1 2 0,7-1 0,0 1 0,-4-1 0,1 1 0,3 1 0,-4-1 0,5 0 0,-9 2 1,4 4-2,-8-6 1,8 3 1,-4-3-1,-4 2 0,9 4-1,-5-6 1,0 4 0,-4 2 0,0 0 1,0-3-2,0 0 1,0 3 0,-4 0 1,-4-3-2,4 0 1,-4 3 0,-1-3 1,-3-4-2,0 4 1,4 0 0,-5 0 0,1-1 0,4 0 0,-4 1 0,-5-1 0,5 1 0,-8 0 0,3 0 0,-7 3-1,3-3 1,-7 3 0,-1 0 0,1 0 0,-5-4 0,-4 1 0,4 3 0,-8 0 1,1-3-1,-1 0 0,4 3-1,-4-3 1,0 0 0,0 3 0,-4 0 0,8 0 0,-4-4 1,0 3 0,1 1-2,-1 0 1,0 0 1,0 0-1,0 0 0,-4-3-1,0 3 1,0 0 1,0 0 2,0 0-1,0 0 1,0 0 0,0 0-1,0 0 0,0-4-1,0 1 0,0 0 0,0 0-1,0-7 1,0 1-1,0-2 0,0 1 0,0-6 0,0 2 0,0-5-1,0-2 2,0-4-1,0 1 0,0-3 1,0-5 2,0-1-1,0-7 0,0 0-2,0 0 1,0-12 0,0 4 0,0-4-1,0 3 0,0-4 0,0 2 0,0-1 0,0-1 0,0 2 0,-4-1-1,4 0 2,-4 1 1,0 1-1,0 4 0,4-3 0,-5 0 0,1 1 0,0 2-1,4 0 0,0 6 0,0 0 0,4 4 0,0-1 0,-4 4 0,0-4 0,5 1 0,-1 1 0,0 1 0,0-2 0,-4 6 0,0-1 0,0 6 0,0 4 0,0-1 0,0 4 0,0 3 2,-4 0-1,4 6 0,-8-1 0,8 4 0,-5-1 2,5 1-3,0 1 1,-4 2 0,0 0-1,4 0 1,-4-4-2,0 4 1,4 0 0,0 0 0,-4 0 0,0 0 0,0-2 0,-4 2 0,4-4 0,-5-2 0,-3 9 0,4-7 0,0 4 0,-5-6 0,1 9 0,0-2 0,0-1 0,-5 3 0,1-3 0,-1 3 0,-3 0-1,-1 3 2,-3-3-1,-1 3 0,5-1 0,-5 1 0,-3 0 0,3 0 0,-8 0 0,5 4 0,-1-4 0,-4 0 0,1-3 0,-9 3 0,4 4 0,-4-4 0,4 0 0,-8-1 0,0 1 1,0-3-1,0 3 0,0-3 1,0 3 0,-4-3-2,4 0 1,-5 3 1,1 0 0,0 1-1,0-4 0,-4 3 0,-4-3 0,-1 0-1,-3 0 2,-1 0-1,1 0-1,4 0 0,-1 0 2,5 0 0,-8 0-1,3 0-1,-3 0 2,4 0-2,-9 0 0,5 0 2,-1 0 0,5 0-1,4-3 1,-4 3 0,7 0 0,-3-4 1,0 4-2,0 0 1,0 0 0,-5 0-1,5 0-1,4 0 2,0 0-1,4-3 0,4 0 0,-4 3 0,4-6-1,4 1 2,0 2-2,-4 0 2,4-1-2,0 1 0,-3 0 2,3 0-2,0 3 2,-4 0 0,0-3-1,4 3 0,-4 0-1,0 0 2,-4 3-1,8-3 0,0 3-1,1 3 2,-5 1-1,4-2 0,0-5 0,-4 6 0,-4 0 0,4-3 0,-4 4 0,0-1 0,0-1-1,-4 1 2,4 1-2,0-4 0,4 0 1,-4 3 0,4 1 1,0-4 0,-4 3-1,4 1-1,-4-3 2,0 0-2,0 2 2,-8 0-1,4 1-1,-1-1 2,-3-1-1,8 1-1,0 4 2,0-1-1,0-1 0,4-1 0,0-1 0,-4 3 0,0 1 0,0-4 0,0-1 0,0 5 0,0-4 0,4 0-1,-8 1 2,4-1-1,4-1 0,0 1 0,0 1-1,4-1 2,-4 0-1,4 4 0,-4-4 0,1-1 0,3 1-1,-8 1 2,4-1-2,0 0 2,0-2-1,0 0 0,-4 3 0,4-1 0,0 0 0,0 4 0,4-7 0,-4 3 0,0 1 0,0-6 0,0 6-1,-4 2 2,0-2-1,0-1 0,-4 0 0,0-1 0,0-2 0,0 4 0,0-1 0,0 0 0,-1 1 0,1-6-1,4 3 2,-4-1-1,4 0 0,-4 3 0,4-6-1,0 3 2,-4 1-1,4 2 0,-4-3 0,8 4 0,0-4 0,0-3 0,8 0 0,-4 0 0,4 0 0,1 0-1,-1 0 2,-4 0-1,4 0-1,-4 0 0,5 0 2,-5 0-2,4 0 1,-8 1 1,13-1 0,-5 3-1,0-3 0,4 7 0,-3-4 0,7 0 0,-4 0 0,5-3 0,-1 4-1,5-1 2,-1 0-1,1-3-1,3 0 2,-3 0-1,0 0-1,3 0 2,5 0-1,0 3 0,-1-3-1,1 0 2,0 0-1,4 0-1,3 0 2,-3 0-2,0 0 2,0-3-1,0 3-1,4 0 2,-5 0-1,1 0-1,4 0 0,-4 0 2,0 0 0,0 3-2,4-3 0,-5 3 2,1-3-2,0 0 2,0 7 0,0-6-2,-1-1 0,1 0 2,4 0-2,-4 3 2,-4-3-2,-1 4 1,5-4 0,-4 0 1,0 0 0,-1 0-2,-3 3 2,4 0-2,-1 0 0,1-3 1,0 0 1,4 0 0,-5 0-1,5 0-1,0 6 2,0-6-2,0 0 2,3 0-1,1-3 0,-4 3 0,4 0-1,-4 0 0,4 0 2,0 0-2,-4 0 1,-1 0 1,5 0-2,-4 0 1,0 0 0,0 0 1,0 0 0,-1 0-1,1 0-1,0 0 2,4 0-1,-4 7-1,4-4 0,-1-3 2,1 3-2,-4 0 2,8-3-2,-4 0 1,0 3 0,4-3 1,-4 0 0,4 0-1,0-3-1,-8 3-1,8-3-1,0 3 1,0-3-1,-4 0-1,4 3 1,-4-4-1,4 4 0,0-3-2,-5 0-1,5-3 0,-8 6-3,8 0-1,-4-3-1,4-4-2,0 6-2,0-3-6,0-2-5,-4 0-9,4-1-16,0-2-1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29T01:49:29.01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993 3351 227,'0'0'20,"0"0"-1,0 0-5,-5 0-1,1 3 0,4-3 2,0 4 0,-4-4 1,-4 0 0,4 0-2,-4 0-1,4 0 1,-4 0 0,3 0 5,-3 0-5,0 0 0,4 0-3,-4 0-1,4 0-4,-5 0-1,-3 3 0,4-3-1,-4 3 3,4 0-4,-9 3 2,5 1-2,0 2 1,-5-4-2,5 1-1,0 1 0,-5-1 0,5 4 1,4-2-2,0-5 1,-1 6 1,-3 4-1,8-10-1,0 4 0,-4-1 3,8-1-1,-4-2-2,4 3 2,0-2-1,-4 2 2,4-3 1,0 7 1,0-2 1,0 1 0,0 7 1,4-2-1,0 2 0,0 0-2,0 2-1,4 4 0,-4-2 1,4 0-2,-3-3 0,3-1 0,-4-5 1,4 5-2,-4-3 0,4-1 1,-4 0 0,5-3 0,3 1-1,-8-4 0,8-4 0,-4 1 1,5-3-1,-1 0 1,-4 0 0,4 0 0,-3 0-1,-1 0 2,4 0-2,-4 0 0,0-3 0,1 3 0,-1 0 0,0 0-2,0 6 2,0-3-1,-3 13 3,-1 1 0,4 3-1,-4 3 0,0 3 0,-4-2 0,4-2-1,0 5 1,-4-3-2,0 1 1,-4-1 0,0-3 1,-4-2 1,4 0 0,-4-2-1,-5-1-1,5-1 2,0 1 0,-4-4-3,-1-1 2,1-1 0,4-1 0,-9-2-2,1-4 1,4 2 0,-5 1-1,1-6 0,0 3-4,-1-3-3,5-3-1,0 0-7,-1 3 1,1-3-6,4 1-7,0-7-9,8-4-9,0 3-7,0 2-6</inkml:trace>
  <inkml:trace contextRef="#ctx0" brushRef="#br0" timeOffset="643.0368">7193 3874 387,'0'7'27,"0"5"-2,0-2-5,0 1 1,0 5-3,0 0-5,0-2-1,0 2-5,0 0-1,-4-2-2,0 2 1,-4-2-3,4 5 0,0-1-1,4-2 0,-5 0-1,1-5 0,4-2 2,0-2-3,-4-1 1,4-3 0,0 0 0,0-3-1,0 0 1,0 0 0,0-3 2,4 0 2,0-13 0,9 2 4,-5-2-1,4 0 0,1 2 0,-5-2-1,4 2 1,-4-2-1,0 3-1,1 5 0,-1 0-2,0 0-1,0 2-1,-4 3 0,0-4 1,0 7-1,5 0-1,-9 0 1,4 3 0,0 1-2,0 8 2,4 1-2,-8-5 1,4 5 1,0-7-3,0 4 3,5-6 0,-9 6-3,4-4 3,-4-3 0,8 1-2,-8-1 2,0-3 0,0 0-2,4 0 0,-4 0 2,4 0 0,0-3-1,4-1 0,0 1 2,-3-3-1,3 0 1,-4-2 0,4 1 2,0 1-3,0 0 2,-3-4-2,3 5 0,4-1 1,-4 1-2,0 5 0,1-1 1,-1 1-1,0 1 0,-4 7 0,4 3 0,-4 2 1,0 0-2,0-2 1,1 5 0,-1-5-3,-4-2-2,0 4-2,0-3-3,8-4-3,-8-3-2,0-3-8,0 0-8,0 0-11,0 0-8,12-13-11</inkml:trace>
  <inkml:trace contextRef="#ctx0" brushRef="#br0" timeOffset="1074.0614">7967 3264 305,'-4'-3'25,"4"3"-1,-4 0-1,4 0 1,0 0-4,-4 0-1,0 0-4,-1 3-1,1-3-2,0 3 2,0 5 0,-4 1 0,4 4-2,-4 3 0,-1-5-1,5 5-2,-8 2 0,4-3-1,-4 6 0,3-2 0,-3 5-1,0-2 0,4 5 2,0 0-2,-9 5 1,9 2 2,-4-1 0,-1 3-1,5 1-2,4 6 0,-4-3 0,4 6-2,-4-3 0,8 0-3,-4 0-1,4-7 2,0-6-3,4 4 2,-4-4-3,4 2-3,0-8-4,0-1-3,4 3-3,0-9-4,-4-1-3,5 2-6,-5-2-7,4-4-6,0-2-7,-4-5-4,29 4-9</inkml:trace>
  <inkml:trace contextRef="#ctx0" brushRef="#br0" timeOffset="1783.102">8053 3854 421,'0'-4'44,"0"4"-12,0 0-5,0 0-4,0 0-3,0 0-3,0 0-3,0 0-1,0 4-1,0-1-2,0 9 0,4-4-2,0 5-2,0-3-3,-4-1 2,0-1-2,4 2-3,-4 6 2,0-2-1,-4-1-2,4 3-1,0-2 0,0-5 0,-4 1 1,4-4 0,0-3 0,0-3 0,0 4 1,0-4 0,0 1-1,0-1 0,0 0 0,0-1 2,4-3-2,-4-8 2,4-1-2,0 2 2,5 1-2,-5 4 0,4-4 1,-4 1 1,0 3-2,4 4 0,-4-1 1,-4-4 0,8 1 0,-3 3 0,-1 0 0,0 3 0,0-3 1,0 3-1,0 0 0,0 3 0,0 0 3,-4-3 0,8 3-1,-3 0 0,-1 0 0,4 4 0,-4 1-1,-4-2-1,4-3 0,-4 4 0,4-1 0,0-3 0,-4 4 0,0-6-1,0 4 2,4 1-1,-4-1 0,0 1 0,4-2 0,-4-1 0,4 0 0,-4-3 0,0 0 1,0 0-1,5 0 0,-1 0 0,-4 0 0,8 0 0,4-3 0,-4-4 0,0-4 0,1-5 0,-5 0 0,8 1 0,0 7 0,5-2 0,-9 4 0,0-1 1,0 1 1,-4 6 1,5 0 0,-5 0-1,0 3 2,0 0-1,0 10-2,0 0 1,0-2-1,-4-2-1,4 1 1,-4-4-1,0 4 0,0-2-1,0-2 2,0 1-2,0-4-5,0 3-2,0 0-2,0-1-4,0-2 2,0 1-3,0 2-1,0-3-5,-4 0-3,0 4-4,4-1-6,0-3-5,0-3-1,0 0-1,0 2-8</inkml:trace>
  <inkml:trace contextRef="#ctx0" brushRef="#br0" timeOffset="1972.1128">8606 3930 317,'4'0'46,"0"0"1,0 3-5,4 0-8,0-3-7,-4 3-5,5 1-6,-1-4-6,0 0-1,4 0-3,-4 0-1,5-4-1,-5 1-2,0 0 0,4 0-5,-4-3-3,1-1-9,-1-1-7,0-1-11,-4 2-9,0 4-9</inkml:trace>
  <inkml:trace contextRef="#ctx0" brushRef="#br0" timeOffset="2256.129">9068 3685 302,'0'-6'35,"4"3"-6,0 3-1,-4 0-2,0 0-1,4 3 0,1 3-1,-1 0-5,-4 7-2,0 1-2,0 2-3,0 5-2,0 1-2,-4-1-3,-1 8 0,1-6-1,4 1-2,0 5-1,0-5-2,-4-2-4,4-1-4,0-4-5,0-1-5,0-3-7,0-1-5,-4-7-3,4-2-5,4 1-5</inkml:trace>
  <inkml:trace contextRef="#ctx0" brushRef="#br0" timeOffset="2622.15">9261 3248 335,'4'3'47,"-4"10"1,4 1-5,0 5-5,0 2-3,0 4-5,4 2-2,0 3-3,-3 1-4,-1 0-3,0 3-1,4 2-1,4 1 0,-4-7-3,-4 7-2,5-1-2,-1 7 0,-4 0 0,4-3-2,-4 3-2,-4-3-3,4-1 1,-4 1-1,0-2 0,0-4-1,-4-1-3,0-3-3,0-3-3,-4-1-5,0-6-3,-1-1-6,5-4-8,-4 1-8,0-5-17,0-2-19,-17 20-4</inkml:trace>
  <inkml:trace contextRef="#ctx0" brushRef="#br0" timeOffset="3197.1829">9981 3636 137,'0'0'22,"4"-2"4,-4-4 4,0-1 1,0 7 3,4-3 2,0-3-3,-4 6 1,0 0-1,5-3 1,-5 3-3,0 0-3,0 0-5,0 0-4,0 0-2,0 3-3,4 3 0,-4 10-2,0 2-2,4 6-4,-4 1 0,4 2-2,0 6 0,-4 4-2,4-1 0,-4 4-5,8-2-2,-8-4-3,0-1-3,0-6-3,0 0-4,0-5-5,0-7-7,0-3-5,0-5-5,0-4-7</inkml:trace>
  <inkml:trace contextRef="#ctx0" brushRef="#br0" timeOffset="3424.1958">9854 3817 372,'0'3'45,"0"0"-1,4-3-7,5 4-6,3 0-4,0-4-7,9 0-4,-5 0-4,4-8-3,1 2-3,3 3-1,-3 3-1,-5-3-3,5-4-6,3 1-4,-7-2-4,3 2-9,-8-1-7,9 4-11,-9-3-5,5-4-7,19-7-7</inkml:trace>
  <inkml:trace contextRef="#ctx0" brushRef="#br0" timeOffset="3876.2217">10440 3434 405,'0'0'35,"4"0"-5,-4 0-3,0 3-1,8-3-5,-4 3-4,4 4-1,5 2-5,-1-3 0,4-2-3,-4-1-1,9 0 1,-1-3-1,1 0 1,3 0-1,1 0-1,-5-3 0,1 0-1,4-1 1,3 1-3,-3 0-1,-5 0 0,1-3 0,-1 2-1,1 4 0,-5 0 1,-4 0-2,5-3-1,-5 3 1,0-3 0,-8 3 0,4 3 1,-8-3 0,5 3 0,-5 7 0,0 3 3,-5 1-1,1-1 1,0 3 0,0 1 2,-4 9 1,-8 4-1,3-6-2,5 4 1,-4 2 0,0 1-3,-1 5 1,-3 1-3,8-1 1,0 4 1,-5-3-2,1-4-1,8 4-4,-8-6-1,3 0-4,1-4 0,0 1-2,4-7-4,-4 1-2,8-8-4,-4-1-6,4-3-7,-4-7-8,0-2-7,4-2-5,8-21-5</inkml:trace>
  <inkml:trace contextRef="#ctx0" brushRef="#br0" timeOffset="4531.2592">11123 3765 357,'4'0'51,"-4"0"-8,0 0-9,5 0-5,-5 0-4,0 0-4,4 0-5,0 0-2,0 3-2,-4-3-5,0 9 0,0 6-1,0 0-1,0 1-1,-4-1-1,4 1-3,0 3 1,0-5 0,-4 2 1,0-5-2,4 2 0,-5-4 0,5 4 0,0-8-1,-4-5 0,4 0 0,0 0 1,0 0 0,0 0-1,0-3 0,0 3 1,0-8-1,4-8 0,1 6-1,3-1 2,0-8 0,4 1 0,-4 3 0,5-1 0,-1 1 1,-4-1 3,4 4-1,1-3 0,-1 3 1,0 5-2,1 1-2,-1 4 1,-4-1 0,-4 3 2,4 5 0,-8-2 0,4 10 0,-4 3-2,5-2-2,-5-1 3,0-4-2,4 6 0,-4 1-1,0-7 0,4-3 0,-4 2-1,0 2 0,0-7 0,0 0 0,4 0 0,0-3 0,-4 0 2,4-3 0,0-3-1,4 3 0,-4-8 0,5 1 1,3 1 0,4 2 1,-4-6-2,-3 6 2,3-3-2,-4 0 1,4 4 1,1-3 0,-1 4 0,-4 5 0,4 0 1,1 0 0,-5 0-2,0 0 2,0 5-2,-4 4 2,0-3-3,1 14 1,-1-9 0,-4 5 0,4-1-2,-4-7-3,0 5-3,4-7-1,-4 7-2,0-5-3,0-5-3,0 4-7,0-4-8,0-3-7,0 0-10,0 0-5</inkml:trace>
  <inkml:trace contextRef="#ctx0" brushRef="#br0" timeOffset="4833.2764">12221 3536 413,'0'0'38,"4"0"-7,-4 3-3,0 3-7,0-3-2,0 8-5,0 5-1,0 0-1,0 2 0,0 1-2,0 1 0,0 3-2,0 1-2,-4 3-2,4-5 0,0 8-1,0 0-5,-5-4-5,1 4-3,0 0-4,0-6-5,4-5-10,-4-3-4,4-2-5,-4-1-5,0-3-1,-21 20-11</inkml:trace>
  <inkml:trace contextRef="#ctx0" brushRef="#br0" timeOffset="5038.2882">12036 3787 442,'0'0'41,"0"0"-9,0 0-7,4 0-6,-4 0-3,5-3-4,-1 3-3,4-4-3,8 4 0,1-6-2,3 0-6,0-1 0,-3-1-4,3 2-6,1 0-3,3-4-8,-3 1-8,-5-1-13,5 2-6,48-11-9</inkml:trace>
  <inkml:trace contextRef="#ctx0" brushRef="#br0" timeOffset="5720.3272">13027 3413 362,'0'-3'36,"0"0"-7,0 0-6,-4-1-1,-4-2-3,-4 1-3,3-1-4,-3-4-2,0 4-1,-1 0-2,1-1-3,0 3-2,0-3 1,-1 1-2,1 3 0,0 3 0,0 0 0,-1 0-1,-3 3 0,8 0 0,-9 3 0,5 2 0,4 2 0,-4 6 2,-1-5 1,5 5 0,0 0-1,0-2 2,4 8 0,4-1 1,0-2-1,0-1 2,4 1 0,4-3 0,4 1 0,0-1 3,1 1-2,-1-1 1,4-3-2,1 1 2,-1 2 0,1-5-1,-1 5 1,0-3-2,-3 1 0,-1 5 0,0 0-2,0-1 0,-3 3-1,-1 7-1,0-7 0,-4 4-1,-4-1 0,0 3 0,0-5 0,-4-1 0,0-2-1,0 0 0,-9-4 0,5 0 0,0-3 0,-4 3 0,4-8 2,-5-1-2,1-1 0,-4-5 0,8 0 0,-5 0 0,1-3 1,-4-2-1,3-8 0,1 1 0,4-3 0,-4-4 0,3-5-2,1-1 1,4 4 0,0-3 0,4-1-1,0-5 2,4 0-1,0 10 0,8-3 1,-3 0-1,-1 9 1,4-5 0,0 0 0,1 5 0,-1 1 2,8-1-1,-7-6 4,3 8 0,0-3-1,-3 3 2,-1-4-1,0 5 0,5-5 0,-9 2-1,0-2 1,0 0 0,-4 6 0,-4-4-2,0 1-1,0 2 0,-4-5-1,-4 0-5,0 7-2,-4 1-4,-1-2-4,5 1-7,0 2-6,4 1-6,-4 1-12,8-1-13,-4-1-13</inkml:trace>
  <inkml:trace contextRef="#ctx0" brushRef="#br0" timeOffset="6178.3534">13338 3493 310,'0'0'50,"0"0"-3,-4 3-2,0-3-6,0 3-5,4-3-7,0 3-4,0-3-4,4 0-1,0 3-2,0-3-2,4 0-4,9 0-2,7 0-1,-3-3-2,-1 0-3,1-3 0,-1-1-5,1 1-6,-1 3-5,-3 1-4,-1-1-4,-4 0-6,0 0-10,1-1-11,-1 1-9</inkml:trace>
  <inkml:trace contextRef="#ctx0" brushRef="#br0" timeOffset="6396.3658">13387 3685 335,'4'0'46,"-4"0"-5,5 0 0,-5 6-4,8-6-8,0 0-6,4 0-5,0 0-5,1 0-4,-1 0-1,4-3-3,-3 0-3,3 0-4,0 0-3,-3-5-5,3 1-4,-8 1-7,5 3-6,-1 0-8,-4-1-9,4 1-5,9-3-7</inkml:trace>
  <inkml:trace contextRef="#ctx0" brushRef="#br0" timeOffset="7098.406">14304 3459 257,'0'-3'30,"0"0"-4,0 3-2,0-3 0,0 0-1,-4-4-2,4 4-6,0-3-1,0 1-4,0-1-1,0-4 0,4 4-3,-4-1 1,0-1 1,5-1 1,-1-1 0,-4 1-1,4-1-2,-4 2 1,0-1-2,0-1-1,-4 1 0,4 4-1,0-5 0,0 4 0,-4 0 0,-1-1-2,5 1 1,-4 1-1,-4-1-1,4-1 1,-4 1 0,4 3-1,-4 0 0,-1 3-1,1 0 0,-4 0 2,4 0 0,0 0-1,-5 0 0,5 0 0,-4 3 0,4 0 0,-5 3-1,9 4 2,-8-5-1,0 4 0,3 1 2,-3-1-1,0 6 0,4 1 1,-5-1 1,1 3 0,-4 4 0,-1-1 1,5 3 0,0 4-2,0-1 2,-1 4-2,-3 4 1,8-5-2,0 3 1,-1 4 4,9-1-3,-4-2 0,4 2 1,0-2-2,0-9 1,8 2-1,5-2 4,-1-10-2,8 1 2,1-7 0,-1-6 2,5-3 1,-5 0-1,9-12 2,0-7 0,-1-5 1,1-2-1,0-1 1,-5 0 0,1-3 2,-1-2-2,-3 2 0,-1 0-2,-7 0 0,-1-4-2,-4 2 0,-4 2-1,0-3-2,-4-1-2,-4 3 1,-4 0-2,0 1 0,-4 3-1,-5 5-1,1 5-3,-5 1-3,1 6-4,-1 2-6,-3 5-5,-1 0-6,5 3-8,-5 3-11,1 5-13,-1 5-12</inkml:trace>
  <inkml:trace contextRef="#ctx0" brushRef="#br0" timeOffset="21274.2168">6211 3685 263,'0'-3'39,"0"3"-1,0-3-3,0 0 0,0-1-2,0 4-6,0-1-4,0 1-5,0 0-1,0-3-4,0 3-1,0 0-3,0 0 0,0 0-2,0 0-2,0 0 2,0 0 0,0 0-1,0 3-1,8 2-1,-8 4-1,4 10 1,0-1-3,-4 4 2,0 5-2,0 0 1,0-5-1,0 2 0,0 5-3,0-6-5,-4 1-3,0-1-2,-4-3-3,8-1-7,0-3-7,-5-1-5,5 0-7,0-7-4,-8 2-5</inkml:trace>
  <inkml:trace contextRef="#ctx0" brushRef="#br0" timeOffset="21531.2315">6084 3874 313,'0'0'44,"0"0"-4,0 0-2,0 0-5,0 0-4,8 0-4,-8-1-4,4 1-5,4 0-3,0 0-3,1-4-2,3 1-2,0 3-2,4-6-1,-3 0-4,3-1-6,-4 1-5,1 3-5,-1-4-9,0 6-6,1-9-11,3 7-7</inkml:trace>
  <inkml:trace contextRef="#ctx0" brushRef="#br0" timeOffset="24274.3884">1032 4264 283,'0'0'27,"0"-3"-2,0 3-5,0 0-1,0 0-2,0 0-1,0 0-2,4 3 4,-4-3-2,0 0 0,0 8 2,4 1-2,-4 1-4,0 2-3,0-2-3,0 1-1,0 2-2,0-4 1,0 3-1,0 0-3,0 1 3,4-5-2,-4-2-1,0 1-1,0-4 2,4-3-1,-4 0 0,0 3 1,4-3-1,-4 0 0,4-3 1,0-4 2,0-4 1,1-1-1,3-4 0,-4 3 1,4 2-1,0 1 0,0 1 2,1 4 0,-5-1-1,0-1 1,4 1-3,-4 0 1,0 2-1,0 1-2,4 3 2,-3 0 0,-5 0-2,4 3 1,-4 1-1,4 5 0,-4 1 1,4 4-1,0-1 0,-4 1 0,0-1 0,8 3 1,-4-7-1,4-4 0,-4-5 0,5 3 0,-5-3 0,0-3 0,4 1 0,0-4 0,0-7-1,1 1 1,3-3 0,0-1-2,-4 7 1,5-6 0,-5 3-1,0-1 2,4 7 0,-8 1-1,0 2 1,1 0 0,-1 3-1,-4 0 2,4 0-1,-4 0 0,4 3 0,-4 3 0,0 8 0,0 2 0,0-1-2,0-3-2,4-2-6,-4 1-1,0-1-5,4 2-6,-4-5-5,0-4-5,0 3-5,0 2-3,0-2-5</inkml:trace>
  <inkml:trace contextRef="#ctx0" brushRef="#br0" timeOffset="24692.4123">1756 3596 238,'-4'0'26,"4"0"-3,0-3 2,0 3-5,0 3 2,0-3-2,0 0-4,0 3 0,0-3-1,0 3 0,0 4-2,-4 2-1,-4 4-3,4-2 1,-4-5 2,4 4 0,-1 4-1,-3-1 0,0 6-2,0 5 1,0-2-3,0 5 1,3 3 0,-7 4 0,8-1-1,-4 7 2,4 0 1,0 4-4,0-6 2,4 2 0,-4-3-3,4 1 0,0-8-1,0 3 0,0 1-2,4-4 0,-4 2-1,4-2 0,4-6-1,-4 1-4,0-7-4,0 7-4,4-7-3,-4-2-6,5-5-7,-1 1-6,0-5-11,0 2-6,17 6-7</inkml:trace>
  <inkml:trace contextRef="#ctx0" brushRef="#br0" timeOffset="25284.4462">1969 4135 414,'4'0'31,"-4"0"-6,0 0-2,0 0-4,0 3-2,0-3-5,0 6-2,0 6-3,4 0-2,-4-2 0,4 3 0,-4-2-3,0 1-1,0 1 1,0-2-1,0 2 0,0 0-3,0-7 0,0 2-1,0-2 0,0-2-2,0-1 1,0-3 2,0 3 0,0-3-1,0 0 2,0 0 0,5-3 1,-5-10 0,12 2 1,0-2 2,0 0 1,1 1-1,-9 4 0,8-5 0,0 4-2,-8 1 1,5 1 0,-5 1-1,0 0 0,0 2 0,4 1-1,-4 0 0,0 3 2,0 0-2,5 0 2,-9 3 0,4 0-2,-4 4 0,8 2 0,-8 1 0,4-2 0,0 1 0,-4-2 1,4-1-2,-4-1 1,4-2 0,0 0 1,0 0 0,5 0 0,-5 1-1,0-4 2,4 0-1,-4 0 1,4-4 3,0 4-2,1-3 0,-1-3 0,0 1 0,0 5-2,0-6 0,-3 3 0,3 3 0,-4 0-2,4 0 2,-8 0 0,4 3 0,0 3-1,-4 2 0,0 2 0,4-1 0,-4 1 1,0-2-3,0 1-3,4-6-1,-4 4-5,0-4-2,4 0-3,1-3-6,-1 0-10,0-3-8,0-3-7,20-18-11</inkml:trace>
  <inkml:trace contextRef="#ctx0" brushRef="#br0" timeOffset="25479.4573">2469 4156 329,'0'0'41,"4"0"-3,4 0-2,-8 0-9,4 0-7,0 0-6,4 3-4,-4-3-1,5 0-4,-1 0-2,0-3-4,8 3-3,-7-4-6,-1 0-3,4-3-6,-8 1-4,8-4-10,-3 1-6,-1 4-7</inkml:trace>
  <inkml:trace contextRef="#ctx0" brushRef="#br0" timeOffset="25748.4727">2845 3951 283,'0'0'31,"4"-2"0,1-1-2,-1 0 0,-4 3-3,0 0 1,4 3 1,0 0-3,0 2-6,-4 4-4,8 4-1,-8-2-1,0 8-2,0-3-3,0 5-1,0 1-3,0-1-2,0 1 2,0-1-2,0-2-5,0-5-2,0 2-5,0 0-4,0-2-9,0-1-5,-4-5-7,4 1-10,0-6-3,0 20-7</inkml:trace>
  <inkml:trace contextRef="#ctx0" brushRef="#br0" timeOffset="26086.4921">3021 3599 354,'4'3'42,"1"1"2,3 5-4,-4 4-3,8-2-8,-4 2-4,5 6-1,-1-2-5,0 4 0,5 4-2,-5-1-1,8 5-2,-7 1-2,-1 3-2,0 4-1,0 3-1,1-1-3,-9 1 0,0 0-1,-4 0-1,0-4-1,0 1 0,-4-1-1,0-4-1,0-2-2,-5-3-4,-7-1-4,8-6-4,-4-2-4,7 4-5,-7-6-3,4-5-8,0-1-5,0-4-6,4-6-9,-1 10-9</inkml:trace>
  <inkml:trace contextRef="#ctx0" brushRef="#br0" timeOffset="26478.5145">3615 3615 249,'0'0'24,"0"0"-6,0 0 1,-4 0 0,4 0 1,-4 0-3,4 3-1,-4-3-1,0 0 1,0 3-3,4 1 1,-9 5-1,9 2 2,-8 2-1,4-3 0,0-2-2,-4 1-1,0 4-2,-1-2 0,5 11 2,-4-3-3,-4 5 0,8 3 2,-4 6-1,-1-1 2,1 5-3,0 3 0,4-1-2,0-2 2,0 3-1,4-4-1,-4 1-3,0-4 0,4 1-1,0-4 0,0 2 0,0-12 0,4 2-3,0-1-6,-4-2-4,8-1-2,-4-6-5,0 4-7,4-1-8,-4-3-7,0-5-5,5-4-4,15 11-9</inkml:trace>
  <inkml:trace contextRef="#ctx0" brushRef="#br0" timeOffset="27086.5493">3799 4079 416,'0'0'34,"0"0"-2,0 0-4,0 0-5,0 0-5,0 3-3,0 7-5,0 0-3,0 1 0,0-2-3,0 1-1,0 2 0,0 0-2,0-3 0,0 4-1,0 0 0,0-5-3,0-2-1,0 3-2,0-2 0,0-4-1,4 0 2,-4-3 0,0 0 2,0 0 0,4 0 2,-4-3 1,9 3 0,3-3 0,-4-10 0,0 0 1,5 5 0,-9-4 2,8-1 0,-8 3 1,4 2-1,-4 2-1,4 0 1,-3-1-1,-1 4-1,-4 0 0,4 0-1,-4 3 0,8 0 1,-8 0-1,0 0 0,0 0 0,0 0 0,0 3 2,4 0-2,-4 0 1,0 4 0,4-1-2,-4 0 1,4-2 0,0 0 0,0 0 1,-4-1-3,5-3 2,-1 0 1,0 3 0,4-3 0,-4 0-2,4 0 2,0 0-2,-4-3 2,9 0-1,-5-1-1,8-4 2,-8 2 1,5 0 3,-1-1-2,0 4 1,1 0 1,-5 0 0,-4 3 1,0 0-1,0 0 0,0 3 1,-4 0-1,4 4 1,-4 5-3,4-2 0,-4-2-2,0 5 2,0-4-3,0 1 1,0-2 1,0 1-5,0-3-4,0 1-4,-4-1-3,4-4-5,0 1-6,0-3-8,0 0-8,0 0-7,0 0-5</inkml:trace>
  <inkml:trace contextRef="#ctx0" brushRef="#br0" timeOffset="27299.5614">4348 4073 387,'0'3'48,"4"-3"-6,0 0-7,-4 3-6,8 0-6,-4-3-5,0 4-5,0-4-6,5 0-1,3 0 0,0-4-1,-4 1-3,5-3-3,-1 1-4,0-1-7,1-1-8,-5-2-10,0-1-12,0-1-11,8-8-13</inkml:trace>
  <inkml:trace contextRef="#ctx0" brushRef="#br0" timeOffset="27778.5888">4729 3798 357,'0'-6'23,"4"4"-2,4 2-2,-4-3 1,0 3-2,4 0-1,0 0 1,1 0-1,-5 0-2,4 0-2,0 3-1,0-3-2,-4 0-3,0 5 1,5 1-2,-5 0-3,0 4 1,0 3-2,0-2 0,4 2 1,-8-4-2,4 2-1,-4 2 0,0 3 0,0-2 0,0-1 0,-4 3 0,4-5 0,-4 8 0,0-3 1,-4-2-2,4 2 1,-4-2 1,-1 2 1,5 0 1,-8-2-1,4-1 2,4 3-1,0-8-1,0 2 1,4-4-1,-9 3-1,9-2 1,0-2 1,-4 1-2,4-3 2,0 0-2,0 1-1,0-1 0,0 0 1,4 0 0,-4 0-1,9-3 0,-1 0 0,0 0-2,0 0-1,4 0-1,-3 0-4,3-3 1,0 3-2,0-3-3,1-7-5,3 1-5,-4 1-6,1-5-6,3 4-3,-4-1-6,25-30-12</inkml:trace>
  <inkml:trace contextRef="#ctx0" brushRef="#br0" timeOffset="28114.6081">5150 3505 424,'4'0'44,"5"4"-8,3-3-9,0 9-3,4 9-4,-3-2-1,3 2 0,-4 2 0,5 4-1,-5 2 0,0 1-3,5 5 0,-9 2-2,0 8-3,0 0-1,0 0-2,-3 1-1,-1-1-1,-4 0-1,0 0-1,-4-3-1,-1-1 0,-7 1-2,-4-3-4,-1-4-6,1-1-5,0-2-7,-1-6-8,-3 1-9,-1-1-14,1-5-12,-50 35-11</inkml:trace>
  <inkml:trace contextRef="#ctx0" brushRef="#br0" timeOffset="41432.3698">1846 5628 345,'0'-3'34,"0"3"-8,0 0-3,0 0-4,0 0-2,0 0-1,0 3 3,0-3 0,0 3-5,4 8 0,-4-1-1,5-1-3,-1-3-2,-4 1-1,4-2-1,0 4 0,-4 1-1,0 1-2,0 2-1,0-1-1,0 4 0,0-2 1,0 2-2,-4-1 0,-4-3 1,-1 1 0,5 0 0,0-2-1,0-2 0,0-2 0,4 2 0,-4-7 0,4-2 0,0 0 0,0 0 0,0-2 0,0-1 0,4-3 0,0-7 0,8-1 0,1 1 0,-1-3 0,0 7 0,-4-6 2,5 3 1,-5-1-1,-4 5 0,4 2 0,0-1 0,1-2 0,3 6 0,-4-1 0,4 4-1,-4 0 0,5 0-1,-5 0 0,-4 0 0,4 4 0,-4 2 0,0 7 0,1-2-1,-1 5 2,0 0-3,-4-2 0,0-1 0,0-1-2,0-1 0,0-4 0,0-1 1,0 4 0,0-10 0,0 0 0,0 0 1,0 0 0,0 0 1,4-4 1,4 4 0,4-6 0,1-8 0,-5 1 0,4 0-2,0 4 2,1-2 3,3-2 0,-4 0 2,5 4-2,-5 4 1,-4-1 0,8 2 0,-11 4-3,3-3 0,-4 3 0,4 0 0,0 3-1,-8 4 2,4 4-2,-4 5 0,4 0 0,-4-5 0,0 5-4,0 0-2,0-8-5,0 7-2,0-5-8,0-4-7,0-1-7,0 1-3,0 1-8,0-4-2</inkml:trace>
  <inkml:trace contextRef="#ctx0" brushRef="#br0" timeOffset="42055.4054">2534 5102 389,'0'-4'33,"0"1"-6,0 0-2,4 3 2,0 0-3,0 0-4,5 0-4,-5 0-1,0 3-4,0-3-2,4 0-1,-4 0-1,4 0-3,1 0 1,-5 0-2,4 0-2,0 3-1,-4-3 1,-4 4 0,8 2-3,-8 0-3,0-1-1,4 1 2,-4 1 0,0-1 0,0 4-2,-4-6-1,4 6 2,0 3 1,-4-7 1,0-3-1,0 4 0,0-3 2,-4-4 0,4 7 1,4-4 0,-4-3 0,4 6 1,0-3 0,0-3 0,0 0 0,0 0 0,0 4 0,0-4 1,4 0 1,-4 0 1,0 0 1,8 0-1,0 0 0,-4 0 0,4 6 0,-4-3-1,5-1 1,-1 4-1,0-6 0,-4 0 0,0 3 0,4 4-2,-4 2 1,1-3 0,-1 4 1,0 1 1,-4-1 1,0-1-2,0 2 2,-4 5 1,0-6-2,-5 6 0,1-8 2,0 1 0,0 1-2,0-4 2,-5-1-1,1 1 0,8 1-2,-8-4 1,-1 0-1,1-3-1,4 0 0,4 0 0,-4 0-1,-1 0 0,5 0-4,-4 0-3,0 0-3,4-3-2,0 0-5,4-4-5,0 4-8,0-3-7,0 1-7,0 5-1,0-6-5</inkml:trace>
  <inkml:trace contextRef="#ctx0" brushRef="#br0" timeOffset="42321.4206">2882 5593 438,'0'0'36,"0"0"-4,0 3-5,0 0-5,8 3-2,1-2-4,3-1-2,-4-3-1,0 0-3,4 0-4,1 0-2,-1 0 1,-4 0-2,5-3-2,-1-1-3,0 4-6,0 0-4,-3 0-6,-5 0-9,8 0-9,-8 0-11,4 0-7</inkml:trace>
  <inkml:trace contextRef="#ctx0" brushRef="#br0" timeOffset="43124.4666">3451 5276 261,'0'-3'43,"0"3"-5,0 0 2,4 0-3,-4 0-3,0 0-2,9-6-6,3 6-2,-4 0-6,8-7-2,-3 1-3,-1 0-4,4 3-1,1-1-2,-1-2-3,-4 3 1,5 3-2,-5 0 2,0 0-3,1 3-1,-5 0-6,0 7 2,-4 2 0,4 4-1,-8-1-3,0 4 2,0-2 0,0-1-1,0 2 0,0-2 1,-8 1 2,-4-1-1,4 0 4,-5-8-1,9 4 1,-8-5 0,4-1 0,0 1 0,3-1 1,1-4 1,-4-2 1,8 3-1,-4-3 1,0 0-1,0 0 0,4 0 0,0 0 1,0 0 0,0 0-1,4 0 1,-4 0 0,4 0 1,4 0 1,5 3-1,-1-3 1,-4 0 2,4 0-1,1 3-1,-1-3 1,-4 6 0,4 1 1,-4-4-2,5 3 0,-5 5 0,-4 5-1,0-3-1,4-2 0,-4 5 1,1 0-2,-1 1 3,-4 3-2,0 0 1,0-1 2,-4 2-1,-1-2 0,-3-1 0,0 1-1,0-2 1,0-1 1,-5-2-1,5 2 0,-4-3 0,4-4-1,-5-1 2,-3-4-1,4 2-2,0-3 1,-5 0-2,1 4-1,-1-7 1,-3 0-1,-1 0-2,5 0-4,0 0-2,-1 0-1,1 0-3,0 0 0,3 0-2,1-4-3,8 4-2,-4-3-6,0 0-9,3-3-5,5-1-8,0-1-3</inkml:trace>
  <inkml:trace contextRef="#ctx0" brushRef="#br0" timeOffset="44277.5325">4024 5609 305,'0'-4'41,"0"1"-3,0-3-1,4 6-1,1 0-2,-5 0-5,0-3-6,4 3-4,0 0-3,-4 0-3,4 3-2,-4-3-1,0 6-2,0 4 0,0 6-2,0-2-2,0 2-2,0 0 1,0-2 0,-4 2-2,4-2 0,-4-1 0,0 0 0,-1-2-2,1 2-1,4-4 1,0-2-2,0-3-1,-4-1 0,4-3 1,0 0 0,0 0 1,0 0-1,0 0 2,0 0 0,4-3 0,-4-8 0,9-2 0,-1 4 3,4-2 1,-4-2-1,5 0 2,-9 4 0,4 1 1,0 5 1,-4-4-2,0 4-1,0 0-1,0 0 0,0 3-2,-4 0 1,5 0 0,-5 0-2,4 0 2,0 0 0,0 3-1,0-3 1,-4 3 0,4 3-2,-4-2-1,8-1-1,-8 0 0,4 0 0,0-1 1,0 1 0,1-3 0,-1 0 2,0 0-3,4 0 1,-8 0 2,8 0-1,-4 0 0,0 0 2,0-3 0,5 1-1,-1-1-1,0-7 2,0 1-1,0 3 1,1 1 2,3-5-2,-4 4 2,4 0 0,-3-1-1,-1 4-1,-4 3 1,0 0-1,0 0 0,0 0 1,-4 3 0,4 0-2,-4 7 1,0-4 0,0-1 0,0 5-1,0-1 0,0 1 0,0 1 2,0-2-2,0-2 0,0-1-4,0 0 1,0-2-3,0-4-2,0 3-2,0-3-2,0 0-2,0 0-5,0 0-3,0 3-6,0-3-6,0 0-8,0 0-4,17 0-9</inkml:trace>
  <inkml:trace contextRef="#ctx0" brushRef="#br0" timeOffset="44746.5594">4651 5086 372,'0'-7'46,"4"7"-9,0-3-9,-4-3-1,0 4-6,4 2-3,4-3-4,0 3-2,-3 0-5,3 0 0,0 0-1,0-3-3,-4 3 1,4 0-1,1 0 0,-5 0-3,-4 0 2,4 6 0,0-1-1,-4 4-1,0 4 0,0 0 0,-4-5 0,0 5 0,4-4 0,-4 4 2,-5-5 2,5 4-2,-4-5 1,4-1 0,0 5-1,0-1 0,0-4 1,4 4 1,-4-4 1,4 2-1,0-5-1,0 4 1,0-4-1,0 0 1,0 0 0,0 0-1,0 0 0,4-3-1,8 0-1,0 4-3,1-4-6,-5 0 0,4-4-2,-4 4-3,5 0-1,-5 0-6,0 0-6,0-3-11,0 3-10,-4 0-10</inkml:trace>
  <inkml:trace contextRef="#ctx0" brushRef="#br0" timeOffset="45426.5982">5334 5324 280,'0'-6'49,"0"3"-4,0 3-3,0-5-3,0 2-5,0 3-9,9 0-3,-9-4-4,4 1-2,0-3-3,4 6 0,-4 0-2,0 0-3,4 0 1,1 6-1,-5 1-3,0 10 0,0-4-2,0 3-1,4 1 0,-4 7 1,0 1-4,-4 2-3,0 1-3,0-3-4,0-1-5,0 1-5,0-7-7,0-2-6,0-2-4,0-1-5,0-4-5</inkml:trace>
  <inkml:trace contextRef="#ctx0" brushRef="#br0" timeOffset="45651.6111">5187 5496 458,'0'3'44,"4"0"-6,4 0-5,13-3-7,-1 0-6,9 0-5,-4-3-3,3-3-3,5-1-4,-4-2-2,-1 3-5,-3-2-3,3-2-3,-11 7-4,3-7-4,-3 4-4,3 3-5,-8-2-10,1-5-7,-5 4-9,16-16-10</inkml:trace>
  <inkml:trace contextRef="#ctx0" brushRef="#br0" timeOffset="46108.6373">5732 5148 415,'0'0'41,"4"-4"-5,4 1-6,0 3-5,4-3-5,5 3-4,-5-3-3,4 0-3,1 3-2,-1 3 1,5-3-2,-5 0 0,0 3 0,1 7 0,-1-2-2,-4 1-1,1 1-2,-1-1 0,0-1 1,-8 8-2,5-3 1,-5 1-2,0 5 1,-4 3-1,0 2 1,-8-3-1,3 4 0,-3-1 0,-4-3 0,0 1 0,3 2 0,-7-5 0,8-1 0,-4-3 0,-1 3 0,1-2 0,-4 3 0,8-5-1,-5 5 2,5-3 2,0-2-2,0-1 1,-1 0-1,5-2 0,-4 2-1,8-4 0,-4 1 0,0-2 1,4-2-1,0-3 0,0 4 1,0 2 0,4-7-1,0 4 0,8-3 0,1-3 0,-1 0-3,4 0-1,-3 0-6,3-3-3,-4 3-2,1-3-3,-1 0-6,4-2-9,-3-5-7,-1 1-11,-4-1-3</inkml:trace>
  <inkml:trace contextRef="#ctx0" brushRef="#br0" timeOffset="46733.673">6301 5423 398,'0'0'46,"0"0"-9,0 0-6,0 0-6,0 0-2,0 3-3,0-3-2,0 8-5,0 1-3,0 1-2,0-1-3,0 6-1,0-3 0,0 1-2,0 1 0,0 2-2,0 0 2,0-1-1,0 0-1,-4-2-2,-1-2 0,1-1 0,0-1-3,4 1 0,-4-9 1,0 3-1,0-4 4,4 0-2,0 0 2,0 0-3,4 0 3,4-4 0,0-7 0,1-1 1,-1 2 1,-4 2 1,4 2 2,-4-1 0,4-2-1,-4 3 1,1-2 0,-1 1-1,4 1 0,0 3 0,-8 0-1,0-1 0,4 1-2,4 0 1,1 3 0,-5 0-1,0-3 0,0 3 0,0 0-1,0 0 2,0 0-1,-4 0 0,4 3 0,0-3 0,4 3-1,-3-3 2,-5 7-2,4-4 0,0 3-2,-4-3 2,4 4 0,-4-6-1,0 2 2,4 1-1,0-4 4,0 6-1,0-3 1,0-3-2,5 3 2,-1-3-2,-4 0 1,4 0 1,0 0 0,4 0 0,-3-3 2,3 0-1,-4 0 0,4-4 1,1 3 0,-1 0 1,4 1-2,-3 3 0,-5 0 0,4 0-3,-4 3 1,-4 2 1,0 11-2,-4 3-1,0-5 1,0 2 0,-4 2 0,4 1-2,-4-3-2,0-2-4,0-1-5,4-5-2,0 1-4,0-2-3,0-1-9,0-3-8,0-3-15,0-3-13</inkml:trace>
  <inkml:trace contextRef="#ctx0" brushRef="#br0" timeOffset="49116.8093">7201 5162 258,'0'0'44,"0"0"-5,0 0-3,0 0-2,0-3-3,0 3-5,0-7-3,0 7-3,4 0-4,-4 0-2,0 0 2,0 0-3,0 4-2,0-1-2,0 0 1,5 10-1,-5 3 1,0 1-3,0 7-2,0 4-1,0 0-1,4-1-1,-4 4 1,4 3-8,-4-4 1,0 0-6,0-1-5,-4-5-4,0-4-5,-1-1-6,-3-6-6,4-2-5,4-1-1,-4-4-5</inkml:trace>
  <inkml:trace contextRef="#ctx0" brushRef="#br0" timeOffset="49332.8217">7058 5388 344,'0'-5'38,"0"2"-2,0 3 3,4 0-4,-4 0-4,8 0-4,5 0-6,7 0-4,1 0-3,-1 0-4,5-7-2,-1-2-2,1-2-3,-1-5-3,1 6-5,-5 4-5,1-4-2,-5 9-7,1-2-9,-5-10-8,0 7-8,4-1-5,21 7-8</inkml:trace>
  <inkml:trace contextRef="#ctx0" brushRef="#br0" timeOffset="50155.8687">8143 4917 373,'0'0'33,"-8"0"-10,8 0-6,0 0-5,0 0-1,-4 0-5,4 0 1,0 0 2,0-3-1,-4 3 2,4 0-1,-5 0-1,5 0-2,0-2-1,-8 2 2,4 0-2,0 0-2,0 0 1,4 0-1,-4 0-2,0 0-1,-4 0 0,4 0 0,-5 0 0,5 2 0,-4-2 0,0 0 2,-4 3-2,3 0 1,-3 0 0,0 1 0,4-1-2,-5 0 3,1 3-1,0 1 1,4-7 1,-5 4-1,5 3-1,0-7 1,0 6 1,0-3 0,3-3-3,1 0 2,-4 0 0,8 4 1,-4-4 1,0 0-1,4 0 0,0 0-1,0 0 0,0 0 0,0 0-2,0 3 2,0-3-1,0 0 0,0 3-1,0-3 0,0 0 2,0 3-2,0 0 1,0 4 1,0-4 2,0 2-3,0 4 2,4 1-2,0-1 2,-4 2-2,4 2-1,0 0 1,-4-2-1,4 5 0,-4-3 0,0-6 0,0 6 0,0 0 0,0-4 0,0-1-1,5 2 1,-1-1-1,-4-2 0,4-1-1,-4 1 2,8-3-2,-4-4 2,4 0 0,0 0 0,1 0 0,3 0 0,-4 0 0,4 0-2,1 0 2,-5 0 0,4 0 0,-4 0 0,5 0 0,-1 0 0,0 0 0,-4 0 0,9 3 0,-5 4 0,-4-1 0,4 7 0,-3-2 0,-5 5 0,4 3 0,-4 2 0,0-1 0,0 3 0,0 4 0,-4-2 1,0-1 1,-4 0 1,4 1 0,-4-4 0,-4 4 0,0-4 0,4 1 2,-5-4-1,-3-2 1,0-2-3,0 2 0,-5-3 1,1-6-2,4 3-1,-9-4 2,5-2-1,-5-1 0,5 0 0,-5 0-3,9 0-3,-8-3-3,-1 0-2,9 0-4,0-3-5,-1 0-8,1-7-9,8-2-11,0 1-6,0-36-10</inkml:trace>
  <inkml:trace contextRef="#ctx0" brushRef="#br0" timeOffset="50756.9031">8470 5284 382,'5'0'42,"-5"-3"-11,0 3-8,0 0-4,0 0-5,4 3-1,-4 13-5,0 2-1,0-2-1,0 3-1,0-5-2,0 2 0,-4 1 0,4-1-2,-5-3 2,1-5-1,4 5-1,-4-7-2,0-3 0,4 4 1,0-7 0,0 0 0,0 0 0,0 3 0,4-3-2,0 0 2,5-7 0,3-2 0,-4-7 0,-4 8 0,4-2-1,5-2 4,-5 2 0,4-1 2,-4 5-1,-4-7 1,5 7-1,-1-2 1,0 1-3,0-5 2,-4 2-3,8 1 1,-7 5-1,3 3-1,-4 1 0,0 0 1,4 0 0,-8 0-1,4 0 0,-4 1 0,8 3 0,-8 5 0,0 7 0,0-3 0,0-2 0,0 2 0,0-2 0,0-2 0,0-2 0,5-4-1,-5 0 2,8-3-3,0 0 3,-4 0-1,4-3 0,0 0 0,5-1 1,-5-2-2,4 0-1,-4-2 2,-4-2 0,5 7 1,-1 3 0,-8-6 0,4-1 3,4 7-2,-8 3 2,4-3-1,0 4 1,-4-1-3,0-3 1,4 9-1,-4 4 0,0-5 0,0 5 0,0-4 0,0 1-3,0-5-1,0 4-3,0 1-2,0-4 0,0-3-4,0 0-2,0-3-4,0 0-7,4-3-7,1 3-6,3-3-6,-4-13-7</inkml:trace>
  <inkml:trace contextRef="#ctx0" brushRef="#br0" timeOffset="51196.9283">9060 4801 411,'4'0'40,"-4"0"-8,4 0-7,4-3-4,-4 0-3,5 3-6,-5 0-2,4 0-3,0 0-3,-4 0 0,4 0 1,-3 0 0,3 0-2,0 0-1,-4 3 1,0 0-3,0 3 2,-4 4-2,0-1 1,0 1 0,0-2 0,0 2-1,0-1 0,-4-1 0,4 2 0,-8-1 0,0 1 1,4-1 1,0-4 1,-1 1 3,1 4-1,0-1-1,4-2 2,-4 1 0,0 1 1,0 1-3,0-1 0,0-2 1,0-1-1,4-1 0,0 4-1,-4-2-2,4-4 0,-5 0 1,5 0-2,0-3 1,0 7-1,0-6 1,5 2-1,-1-3 0,4 0 0,4 0-1,0 0-1,-3 0-3,3-3-2,-4 3-5,0 0-3,0 0-4,1-1-7,-1 1-10,-4-7-11,4 4-9,17 3-6</inkml:trace>
  <inkml:trace contextRef="#ctx0" brushRef="#br0" timeOffset="51407.9404">9420 5227 451,'0'0'36,"4"-3"-8,0 3-5,1 0-5,3-3-5,4 0-4,-8-1-4,8 4-2,1-6-2,-1 6-3,8-6-4,-7 2 0,7-2-5,1-2-4,-1-1-9,1 2-10,-1 1-9,1 0-9</inkml:trace>
  <inkml:trace contextRef="#ctx0" brushRef="#br0" timeOffset="52044.9768">10223 4893 420,'4'-3'45,"-4"3"-12,0 0-9,0-3-7,-4 0-5,0 3-3,-5 0-2,1 0 1,0 0-2,4 0 1,-12 0 0,7 0 0,1 0-2,-4 0 0,0 0-3,-1 0 3,1 0-2,-4 0-1,3 3-2,5-3 1,-4 3 1,4 7-2,0-1 0,-1-4 0,1 1 0,4 1 0,0-1 0,0 4 0,0-3 0,0 0 1,4 2 0,-4 1-1,4-2 0,0 5 0,0-1 0,-4-2 1,4-1-1,0-4 0,0 5 0,0-1-1,4-2 1,-4-1 0,0-1 0,4 4 0,-4 1 0,8-4-1,-8 1 1,4-1 0,0 0 0,0-4-1,0 1 1,0 0 0,0 0 0,5 1 0,-5-1 0,4-3 0,-4 3 0,8 0 1,-3-3 0,3 0-1,0 3 0,-8 4 0,8-4 2,-3 2 1,3 4-1,-4 1 1,0-4 1,5 4-1,-9-3 1,4 9 0,-4-3 0,4 1 1,-4 2-2,0 5 1,-4-5 0,0 8-1,0-2 0,-4-1 0,-4-2 1,4-2 0,-12 2-1,3-4 0,-3 0 0,4-2-1,-1 0 0,1-5-1,-4 1 2,-1-5-1,1-1-1,4-3-1,-5 0-5,5-3-2,0-1-3,-1-5-3,-3-2-6,4-2-3,-1 3-9,5-2-11,0-3-8,4 0-7,-8-19-8</inkml:trace>
  <inkml:trace contextRef="#ctx0" brushRef="#br0" timeOffset="52655.0117">10526 5238 356,'0'0'48,"0"0"-6,4 0-6,0 10-6,-4-4-5,0 4-5,0-1-5,-4-1-4,0 5-4,4 0-1,-4 1-1,-5 2-2,1-7-1,8 6 0,-8 1-2,4-7 0,-4-4 0,4 8-2,0-7-2,-1 0-2,5 1 0,0-4-1,0 0 2,0-1 1,0-2 0,0 0 3,0-2-1,5-4 0,11-1 1,-4-9 0,0 4 0,1 1 2,-1-2-1,0-3 0,1 5 2,-1 1 3,0 1 3,-4 1 1,5 1 0,-1 4-2,-4 0-2,-4 3 0,0-6-3,4 6 1,-8 0-1,5 0-1,-5 3 0,0-3 1,0 9-2,0 3 1,0-6-2,0 3 2,0-2 0,0-1-1,0-1-1,0 8 0,0-4 1,0-9-1,0 0 1,4 3-1,0 1-1,4-4 2,-4 0 1,4 0 0,0 0-2,5-4 0,-9 1 1,8 0 0,-4-10 0,5 5 0,-1 2 1,0 0 2,0-1 2,-3 4 0,3 0 1,-4-3 0,-4 1 0,4 5-2,1 0-1,-1 1-2,-4-1 2,-4 4-1,4-1 1,0 6-1,0-2-1,0 12 0,0-8 1,-4 5-2,0-2-2,0-1-4,4-7-2,-4 0-3,0 4-2,0-5-1,4 1-6,1-6-4,-1 0-12,0-6-8,0 1-8</inkml:trace>
  <inkml:trace contextRef="#ctx0" brushRef="#br0" timeOffset="52906.026">11332 4984 458,'4'0'38,"-4"0"-7,4 5-5,-4 1-4,4 2-5,1 8 0,-5-2-3,0 5-2,0 5 0,0-5-4,0 5-2,-5 1-1,1 2-1,0 0-2,-4 4 0,4 0-3,0-3-3,0-1-5,-4 6-1,4-8-6,-1-1-4,1-5-8,0-1-7,-4-2-9,8-10-4,-8 0-3</inkml:trace>
  <inkml:trace contextRef="#ctx0" brushRef="#br0" timeOffset="53111.0378">11218 5181 383,'-5'-3'60,"5"3"-11,0-3-9,0 3-7,0-4-7,0 4-7,0 0-5,5 0-4,-1 0-1,4-3-4,0 3-1,8 0 0,-3 0-3,-1 0-2,0 0-3,5 0-3,-5 0-2,0 0-2,0 0-3,1 0-6,3 0-6,0-3-8,-3 0-10,-1-3-4,37-9-11</inkml:trace>
  <inkml:trace contextRef="#ctx0" brushRef="#br0" timeOffset="53471.0584">11725 4890 414,'0'0'41,"4"0"-7,4 0-6,1 0-6,-1 0-3,4 3-4,5-3-3,-5 3-1,0-3-4,9 4-2,-9-1 0,8-3 2,1 0-3,-1 0 1,-7 0-2,7 0-1,0 0 2,-3 0-4,-5 0 1,9 0 0,-5 3 1,0-3-2,-3 3 0,-5 0-2,0-1 4,0 1-2,-4 0 1,-4-3-1,0 10 1,4-4 1,-8 4 0,4 1 1,0 5-1,-8 3 1,-4-2 0,0 2-1,-1 5 1,-3 0-1,-1 2 0,1-3-2,4 0 0,-5 4-5,5-4-2,0 3-4,-4-5-5,7 7-3,-3-7-9,0-4-9,8 2-7,-13 5-7,-11 41-10</inkml:trace>
  <inkml:trace contextRef="#ctx0" brushRef="#br0" timeOffset="54112.095">12307 5235 408,'0'0'42,"0"0"-10,0 0-7,0 0-4,0 0-5,0 0-2,0 3-5,0-3 0,-5 3-2,5 10 1,-8-3 0,0 2-2,8 3-1,-8-6-2,4 6 0,-4-3 0,4-2-3,-5-1 0,5 2 0,0 2-1,0-3-3,4-2 2,-4 1-2,0 1 0,4-7-2,0 0-1,0-3 1,0 0-1,0 0 0,4-3 0,0 3 1,4-6 1,5-10 2,-1 1 0,0-1 1,4 5 2,-3-1 0,-1-4 2,0 8 4,5-5 2,-5 7 1,0-4-1,1 5 0,-5-1-2,4 3 1,-4 0-3,0 3 0,-4-4-1,5 4 0,-5 0 0,-4 0 2,4 4-2,-4-4 0,0 0-1,4 9-2,-4-1 1,0-1 0,0-1-3,0 3 0,0-2-1,0 1-2,0-2-1,8-6 2,-8 3 2,8-3-2,-4 0 2,5 0 0,-1 0 1,-4-3-1,8 0 1,-4-3 0,5 1-1,-1-2 1,0 4 0,0 0 1,1-3-1,3-1 2,-12 7-1,8-6 4,-3 4 0,-5-1 0,0 3-2,0 0 0,4 3 0,-8-1-2,0-2 1,0 13 1,0-1-1,0 0 0,0 3 0,0-2-5,0-2-3,0 2-2,0 0-7,-4-7-6,0 2-7,4 2-7,-4-7-6,4-3-4,-8 6-11</inkml:trace>
  <inkml:trace contextRef="#ctx0" brushRef="#br0" timeOffset="54391.111">13150 4995 435,'0'0'38,"0"0"-5,0 2-5,0 1-4,0 9-2,0 4-3,-4-1-4,4 4-1,-8 1-4,-1 3-1,1 4-1,4 0-3,-4 1 1,4-7-4,-4 6 1,-1 8-2,1-8-4,0 3-4,0 0-3,0-7-3,4-3-3,0 3-5,-1-9-9,-3 2-6,8-3-7,0-5-4,-4-2-4</inkml:trace>
  <inkml:trace contextRef="#ctx0" brushRef="#br0" timeOffset="54606.1233">12888 5192 483,'0'0'51,"0"0"-15,4 0-9,0-1-4,8 1-3,5-4-3,-1 1-4,5 3-4,-1 0-2,5-3-2,-5 3-2,1-3 1,3 3-6,-8 0-4,1 0-5,3-7-6,1 4-3,-9 3-12,4 0-13,-3 0-16,32-3-11</inkml:trace>
  <inkml:trace contextRef="#ctx0" brushRef="#br0" timeOffset="55592.1797">14046 4989 194,'0'-5'21,"0"5"0,0-2 4,0-4 1,0 3 0,0-4 0,0 4-4,-4-3 1,4-1 2,0 6-4,-4-5-1,0-1-1,0 4-5,-4-3 2,0-1-4,-5 1-2,13-2-2,-8 2-1,-4-1-2,4 1 1,-4 0-2,3-1-2,-7 4 0,0 1-2,3 2 1,1 0 1,-4 0 0,3 0-2,1 0 2,4 5 0,-4-2-1,3 10-1,1 0 0,-4 1 1,8 2 0,-4 0 1,-1-2-1,9 5 0,-4-4 0,4 0 0,0 1 1,4-1-1,5 1 1,3-2 3,0 2 2,5-3 1,-5-1 1,8-1-3,1 2 3,-5 0-2,1-2-1,-1-5-1,4 7 1,-7 1-2,-1-1 0,0 0-2,-4 1 1,-3 5-1,-1-3 2,-4 2-1,0 1-2,-4-5 2,4 5-2,-9-2 0,1-1 1,8-1-1,-12 1 2,4-4-1,-9 1-1,5-5 1,-4-2-1,-1-3 0,5 1 1,-4-4 0,3-4-3,1 1 1,0-3 0,0-5 0,-1-5 0,5 0-1,0 2 0,4-5-1,4 4-1,0-4 2,4 2 0,0-2 0,8 4 0,1-10-1,3 6 2,-4 1 0,5-1 0,3 2-1,0-2 1,-3 1 0,3-1-1,1 5 2,-1-2 3,-7 3-1,3-1 1,-4 1-1,0 1-1,-3-3 0,-9 2 0,0 1 0,0-4-2,0 5 1,0-2 0,-13 2-2,1 1 2,-4 1-2,-1-1 0,1 4-3,4 1 0,-5 2-3,5 3 0,0 0-3,4 3-5,3-3-2,-3 0-2,8 0-6,-8 5-5,8 1-2,0 1-4,8-4-7,0 3-1,1-3-5</inkml:trace>
  <inkml:trace contextRef="#ctx0" brushRef="#br0" timeOffset="55834.1935">14509 5003 465,'0'-3'35,"0"3"-7,4 0-5,8 0-3,-3 0-5,7 0-3,-4 0-5,1 0 0,-1-3-4,0 3 0,0-2-7,5 2-3,3-3-5,-12 3-9,1-3-7,3 3-8,0 0-8,-8-5-6,5 3-8</inkml:trace>
  <inkml:trace contextRef="#ctx0" brushRef="#br0" timeOffset="56004.2033">14440 5171 342,'4'4'45,"0"-4"-6,0 3-6,12-3-6,1 0-8,-1 0-6,0 0-3,5 3-10,3-3-4,-3 0-10,-1-3-6,1 0-8,-1-1-6,1-2-4,-5 3 0</inkml:trace>
  <inkml:trace contextRef="#ctx0" brushRef="#br0" timeOffset="56498.2315">15422 5016 306,'0'-7'36,"4"1"-5,-4 0-4,0 1-3,0-5-3,0-6-3,-4 7-2,4 1 2,-8-2-4,0-2-2,0-3-3,3 3 2,-3-1-1,0 3-2,-4 2-1,4-1-2,-1-1-2,-3 4 1,4 0-1,-4 4-2,-5 2 0,5 0-1,-4 0 0,3 2 2,-3 4-2,-5 10 1,-3 1 1,3 6 0,-3 0 3,-1 8 0,1 4 1,-5-2 0,0 4 1,5 2 0,3-5-2,1 5 0,8-5-3,8 2 3,4-1-3,0-11 2,8-3 3,4 1 0,8-8 1,5-10 0,0-1 0,-1-3-1,5-10-1,-1-1 3,1-14-2,4 7 2,-9-6 0,5-1-2,0-2 0,-5 1 3,1-1-2,-9 0-1,1-3-3,-5 2-1,-8-3 0,4 8-1,-8-3-2,0 2-2,-8 5-6,8 2-4,-4 1-4,-4 3-5,-9 2-6,9 5-6,-8 2-12,-5 1-15,5 3-12</inkml:trace>
  <inkml:trace contextRef="#ctx0" brushRef="#br0" timeOffset="59201.3861">2980 7092 291,'0'-3'34,"0"3"-7,0 0-4,0 0-6,0 0-3,0 0-6,0 0-2,0 3 1,-4-3 2,4 6 2,-4 12 0,-4-2 2,8 1 1,-4 2 2,0 0-2,4-4-1,0 0-4,-4 3-1,4-2-2,-4 0-3,4-2 2,0 2-4,0-5-1,0 2 2,-4 0-2,-1-2 1,5 0-3,0-3 1,-4-2-1,4 0-1,0-2 1,0-1 2,0-3-1,0 0 0,0-7-1,0 4 1,0-9 1,4 0-1,5-3 0,-1 2-1,4-1 2,0-2 0,-3-2 0,-1 5 0,0-2 0,8 2-1,-3-2 1,-1 0 4,-4 3 0,8 0 3,-3 2-3,-5 4 0,4-1 0,1 7-2,-9 0 0,4 0 0,0 0-2,-4 7 1,0 6 0,0 4-2,-4 2 2,0-3-2,0 2 2,0-3-3,0 3-3,0-2-2,0 1 0,0-4-1,0 0-2,0-1 1,0-4 1,0-1-2,0-4 1,0-3-1,0 0 2,0 3 3,8-3 1,-8 0 0,9-3 3,3-11-1,0 1 1,-4-3 0,5 0 0,-5 2 3,4 1 3,0-1 3,5-2 2,-1 0 1,-4 5 2,1-2 0,3 0 0,-4 2-1,1 2-3,-5 6-3,0-1 0,-4 4-1,4 0-1,-4 0 1,1 4-1,3 2 0,-8 8-1,0-1 0,4 3 0,-4-2-1,4 5-1,-4-1-1,0-2 0,0-4 0,0 3-1,0-3-3,0 3 0,0-4-5,0-3-2,0-2-6,0 0-5,0-2-7,-4-1-4,4 0-6,0-3-9</inkml:trace>
  <inkml:trace contextRef="#ctx0" brushRef="#br0" timeOffset="59939.4283">3775 6612 321,'0'-3'48,"4"3"-7,0 0-4,-4-4-8,0 1-6,4 3-7,0 0-2,0 0-4,0-3-3,0 3-2,9-3-1,-5 0 0,0 3-2,4 0 0,1-3-1,-1 3-1,-4 0 1,4 0 0,1 0-2,-5 3-2,0-3 1,-4 3-3,4-3-3,-4 9-5,-4 1 2,0-1-2,0-1 0,0 5-1,-4-6 2,4 2 2,-4 2 0,-4-1 3,0-4-1,0 4 0,-1-7-1,5 3 1,0-4 2,-4 3-1,4-5 3,4 0 2,0 0 0,-4 0 3,4 0 3,0 0-1,0 0 2,4 0-3,-4 0 1,0 0 5,12 0-2,-8 0 6,4 0-1,1 0-2,3 0 3,-4 0-2,4 0 1,1 1 0,-1-1-1,0 0-5,-4 0 3,1 0-2,-1 3 0,0 4 1,-4 5-1,4 1-1,-8 1 2,0 2-1,0-5 0,-4 2 0,0 3 1,0-6-1,-4 4 1,-4-1-2,-1-4-1,1-1-2,0-2 1,4 1-1,-5-1-1,1-6 0,4 0 1,-5 0-2,1 0 0,4 0-4,0 0-3,0 0-6,-5-3-4,5 0-13,4-10-10,-4 2-9,8 1-2</inkml:trace>
  <inkml:trace contextRef="#ctx0" brushRef="#br0" timeOffset="63735.6455">4557 6780 297,'0'-3'33,"0"0"-1,0 3-4,4-3-3,-4 0-3,0 3-2,0 3-3,4-3-1,-4-3-2,0 3-1,0 0-4,0 3 1,0-3-1,0 0-2,0 0 1,4 0-1,0 6-1,-4 5-2,4-4 1,-4 2 0,0 7-2,0-2 3,0 5-4,0-1 1,0 7-2,-4-4 0,4 1 0,0 5 0,0-1 0,0-2-2,0-1-2,0 0-4,0-3-4,-4 3-4,4-6-7,0-1-7,0-5-5,0 2 0,0 0-2,0-4-2,-4-1-1,-4 14-7</inkml:trace>
  <inkml:trace contextRef="#ctx0" brushRef="#br0" timeOffset="64020.6618">4430 7006 325,'0'0'35,"0"0"0,0 0 0,8 0 1,-8 0-5,8 3-5,4-3-4,-3 7-3,7-7-2,0 0-3,1-4-6,-1 4 0,5-3-1,-1-3-3,-8 3-2,9 0-5,-9 3-4,4 0-2,-3-4-4,3 3-3,-8-2-9,9-1-9,-5-2-9,0 0-7,25-13-8</inkml:trace>
  <inkml:trace contextRef="#ctx0" brushRef="#br0" timeOffset="74535.2632">5187 6744 217,'0'0'32,"0"0"0,-4-3 4,4-1-3,0 4-6,0-6 0,0 0-7,0 2 2,4-2 0,-4 5-3,0-6 1,4 1-3,0-4-3,4 1 0,5 2-1,-1 3 0,-8-3-2,12 1 0,-7 3-3,3 0-3,0-4 1,-4 4-4,1 3 1,-1 0-2,4 3 0,-4 0-1,0 7 1,1-1 1,-5 6-2,0-3 0,0 1 0,0 5 0,0-2-1,0 1 2,-4 8 0,0-4 0,0 1-1,0 2 0,-4 6 0,-4-1-2,0 1 2,-5 0 0,5-2 1,-4 3-1,0-4 1,-5-3-1,5-2 1,0 2 0,-1-1-2,1-9 0,4 5 1,0-5-2,0-1 2,-5 0 0,5-2 0,4 2 1,4-7-1,-4 0 0,4 1 2,4-4 1,-4 0 1,0 0 1,4-1-1,4 1 0,5-3-1,3 0-1,4 0 0,1 0-1,-1-3-1,5 1-4,-5-1-5,1-7-4,-1 1-2,1 6-3,-5-4-4,1 4-7,-5 0-9,-4 0-4,4 1-5,21-1-8</inkml:trace>
  <inkml:trace contextRef="#ctx0" brushRef="#br0" timeOffset="75224.3026">5695 7012 345,'0'0'39,"0"0"-4,0 0-4,0 0-7,0 0-3,0 0-6,0-3-4,0 3-2,0 3 1,0-3 0,0 4-3,0 8-2,0-1 1,0-1-1,0 0-1,0 1-2,0 1 0,0 1-1,-4 3 0,4-2-1,-4 2 2,-1-2-1,-3 2-1,4-3 1,0-2 0,0 2-2,4-4 0,-4-2-2,4-4 2,-4-3-1,4 0 0,0 3 0,-4-3 2,4 0 0,0 0-1,4 0 0,-4-3 0,12 0 1,-4-13 0,5 3 0,-1-1 1,4-2 0,-4 0 0,1 8 3,3-1-1,1-1 0,-1 1 0,-4 4 0,0-2 1,5 4-3,-13 0 2,8 3-2,-4 0 0,1 3 0,-9 0-1,4 4 0,0 1 1,0 1 0,-4 7-2,0-8 2,0 2-2,-4 2 1,0 1 1,4-7-3,-4 2-1,4-1 0,0-4 1,0 0-3,0 0 1,0-3 1,0 0 1,0 0-1,0 0 1,0-3 2,12 3 0,-4-3 0,0-7 0,5 2 0,-5 2-1,0 0 1,4-4 0,0 4 1,1-1 1,-1 1-1,0 1 2,1 2-2,-5-3 0,4 3 0,-4 3 0,0 0 0,1 0 1,-5 0-1,0 3-1,0 6 2,0 2-2,-4 2 0,0 3 3,0-2-3,0-1 0,0-3-4,0 1 1,0-2-4,0 1-3,0-1-5,0-5-4,0-1-4,0 0-1,0 0-7,0-3-4,0-3-1,0-3-13</inkml:trace>
  <inkml:trace contextRef="#ctx0" brushRef="#br0" timeOffset="75638.3263">6407 6642 391,'0'0'23,"0"0"-3,0-3-1,4 0-5,-4 3-4,8 0-3,1 0 0,-1 0-3,-4 0 2,4 0 2,4 3 2,-8 0-3,5-3-3,-5 0 0,0 6-1,4 1-1,-8-4 0,0 6 0,4-5 0,-4 4 0,0 1-2,0 1 1,0-4 0,0 8 1,-4-1-2,0 0 0,0 1 3,-8-4 2,3-1-3,5 5 1,-4 6 1,8-5 1,-4-3-1,0 0 1,0 4-1,0-11 2,4 4 0,0 1-2,4 3 2,-4-10-1,0 5-3,4-2 2,4-3-4,0 4 1,5-7-2,-1 0-5,-4 0-3,0-3-3,4-1-4,-3 1-8,-1 0-3,-4 0-9,4-8-8,-4 4-7</inkml:trace>
  <inkml:trace contextRef="#ctx0" brushRef="#br0" timeOffset="80061.5793">7001 6814 261,'0'-3'37,"0"-4"0,0-2 0,4 5-1,-4 4 0,0 0-8,0 0-1,0 0-7,0 0-4,0-3-4,0 0-5,0 1-1,0 2 3,4 5-2,-4 2 1,0-1-1,0 10 0,4 0-1,-4 1-2,4 4 0,-4 1-2,0 2 0,0 5 0,0-2-2,0 0-5,0-2-1,0-1-3,-4-3-2,0 1-6,4-3-8,0-5-8,-4 2-3,0-5-3,4 2-6,-8 12-6</inkml:trace>
  <inkml:trace contextRef="#ctx0" brushRef="#br0" timeOffset="80291.5924">6902 7016 368,'0'3'45,"0"-3"-7,0 0-6,0 0-5,0 3-6,0-3-5,0 0-4,0 3-4,0 0-1,5-1-2,3-2-1,4 0-1,0 0 0,1-2-2,3-1-4,-4-3-2,9-1-6,-9-2-7,8-1-7,-3 6-9,-1-3-7,5-2-4,28-31-8</inkml:trace>
  <inkml:trace contextRef="#ctx0" brushRef="#br0" timeOffset="80701.6159">7574 6624 355,'8'-6'36,"-8"3"-8,8 0-7,-4 0-2,0-1-3,-4 4-4,5 0-1,-5 0-1,0 0 0,4 4 0,-4-4-2,0 3 1,0-3 0,0 12-2,0-4-1,0 5 1,-4-3-1,4 6-1,-5-2 0,5-1-1,-4-2-2,4 5 0,-4-4-1,4 1 0,-4 5 0,0-3 0,0 0-1,0-6 0,4 1 0,0 3-1,0-9 2,-4 6-1,4-1-1,4 1 2,-4-4-1,0-4 1,8 7 0,0-9 0,-4 0 0,5 0 1,-1 4-2,4-4 0,-4 0 0,4-4-1,1 1-1,3 0-1,-4 3-4,1-5-3,-1-4-3,0 6-6,5-4-4,-5 1-4,4 0-4,-3-2-3,-1-2-1,0 7-2,25 0-8</inkml:trace>
  <inkml:trace contextRef="#ctx0" brushRef="#br0" timeOffset="81015.6338">7877 6489 318,'0'-3'37,"0"3"-9,0 0-1,0 0-2,4 3 2,-4 1-2,0 2-1,0 5-2,0 2-4,0-1 0,4 4-3,-4-5-2,0 9-2,-4 0 0,4 6-4,-4-2-1,-4 3-1,-1 1 0,1 9-2,0-4-1,0 4 0,-4 2-1,-1 1 1,5 0-1,-4 0-4,0-1-2,3-8-3,-3-1-3,4 2-2,0-9-4,0 1-6,3-1-7,-3-6-5,4-1-5,4-3-5,-4-4-2</inkml:trace>
  <inkml:trace contextRef="#ctx0" brushRef="#br0" timeOffset="81675.6716">8082 6877 347,'0'0'42,"0"0"-11,4 0-5,-4 0-4,0 0-1,4 0-3,-4 3-5,4 4-3,-4 6-1,0-4-3,0 5-1,0 2-1,0-1 0,0 0-2,0 1 0,-4 2-1,0 1 0,-5-2 0,1-1 0,4-1-1,0 1-1,-4-1 2,4-3-4,0 0-1,0-2-2,4-7 1,0 0 0,0 0 0,0-3 3,0 0-1,0 0 1,0 0 0,0 0 1,4-6 1,4-7-1,8 1 1,-3-3 1,-1-1 6,4 4-1,-4-3 4,5-1-1,-5 2 0,0 1-2,5 4-1,-5-1-2,0 9 0,1-2-2,-5-4 1,-4 4-2,0 0-1,-4 3 1,8 0 0,-8 0 1,4 3-2,-4 7 0,0-2 1,0 1-1,0 4 0,0-7 0,0 2 0,0 2 0,0-1-2,0 1 0,0-6 0,0-4-1,0 7 1,0-7 0,4 0 1,0 0 1,1 0-2,3 0 1,0 0 0,4-3 1,1-2 0,-1-5 0,0-2 0,4 5 0,1-1 0,-5 2-2,0-7 1,1 7 1,-1 3 2,0 3-1,-4 0 1,1 0 2,-5 0-1,-4 6 1,8 0-1,-8 7 0,4-5-2,-4 2 0,0 2 0,0-1 0,0 2 0,0-3-1,0-1-2,0 1-1,0-2-3,-4-2-4,4 4-1,0-4-5,0-3-4,0 0-6,-4 1-4,4-4-4,0 0-8,4 0-3</inkml:trace>
  <inkml:trace contextRef="#ctx0" brushRef="#br0" timeOffset="81936.6865">8966 6679 380,'0'-4'30,"8"4"-4,-4 0-1,0 4-3,0 2-1,-4 3-3,0 4-3,0-2-1,0 5-3,0 5 0,0-5-1,0 8-3,0 4 0,0-1-2,-4 3-2,4-1-1,-4 1 1,4-3-4,0 0-2,-4 2-6,0-5-3,4-5-7,-4-5-7,4-1-4,-4-4-6,-4 1-5,8-8-5</inkml:trace>
  <inkml:trace contextRef="#ctx0" brushRef="#br0" timeOffset="82153.6989">8851 6874 428,'0'-3'46,"4"1"-12,-4 2-8,0 0-1,4 2-7,0 1-3,1-3-4,7 0-3,-4 0-1,4 0-3,1 6-2,-1-2-3,0-1-3,9-3-5,-5 0-2,-4-3-5,1-4-7,3 1-8,0-2-6,1 2-7,3-1-1,25-10-9</inkml:trace>
  <inkml:trace contextRef="#ctx0" brushRef="#br0" timeOffset="82852.7389">9645 6642 344,'9'-3'33,"-9"-4"-6,4-1-7,0 2-2,0-3-5,-4-1 0,-4 1-5,4 1-1,0 1 1,0 1-3,-8-1 0,-1 1 0,1 1-3,0 2 0,0 0-1,-4 0 0,3 0 1,-3 3-1,-4 0 1,3 0-1,5 3 0,-4 0-2,0 0 0,-1 5 1,5 5 0,-4 0 0,4-2 0,0 5 0,3-4 0,-3 3 0,4-3 0,0 1 0,4 5 0,0-6 0,4 4 2,0-2 5,4-4 2,5 9 1,-5-8-1,4 5 1,1-2 1,-1 2-2,0 0-1,0-1-1,5 0-2,-5 1 3,-4 5-1,9-2-1,-9-1-1,0-3-1,-4 3 1,0-2 0,4 0-2,-4-2-1,-4 5 1,-4-1-2,4-2 1,-8-2-1,4 2-1,-8 0 1,4-2 0,-1-1-1,1-4 2,-8-1-2,8-2 0,-5 1 0,1-4 0,0-3 0,0 0 0,-1 0 0,1 0 0,4-3 0,-5 0 1,1-4-2,4-4 1,0-2 1,4-2 0,0 0-2,0-4 2,4 2-1,0-2-1,0-2 0,4-1 1,0-2 0,8 0 0,0-1 0,1 4-1,3-1 0,4 1 1,-3 2 0,-1-2 2,-4 2 1,5 6 2,-5 2 1,5-5 0,-9 7 1,0-2 0,-4 1-2,4 1-1,0-1-1,-8 2 1,4-5-3,-4 1 2,0 2-2,-4-1 1,4-2-2,-8 4 0,-4-2 0,8 7-1,0-5-2,0 3-2,-5-1-3,9 7-3,-8 0-4,4 0-3,4 0-4,0 0-6,-4 3-6,4 1-6,0-4-6,4 12-1,-4-5-4</inkml:trace>
  <inkml:trace contextRef="#ctx0" brushRef="#br0" timeOffset="83126.7546">10178 6691 421,'0'0'35,"0"-3"-4,4 3-3,-4 0-5,4 0-4,4 0-3,0 0-5,5 3-1,-1-3-2,0 0-4,4 3-1,-3-3 1,-1 0-3,0 0 3,5 0-3,-1-3 0,0 3-2,1 0-5,-5-3-4,-4 3-6,0 0-9,1-3-7,-5 3-8,0 0-10,0 0-2</inkml:trace>
  <inkml:trace contextRef="#ctx0" brushRef="#br0" timeOffset="83344.767">10247 6853 334,'0'0'36,"0"0"-2,0 0-2,4 4 0,0-4-3,-4 0-7,13 3-5,-5 3-5,0-6-3,0 0-2,5 3-1,-1-3-3,0 2 0,0-2 0,5 0-2,-5 0-5,4 3-4,-3-3-6,7-3-6,-3 3-6,-1 0-8,-4-2-2,9-1-2,-9 0-4,37 3-4</inkml:trace>
  <inkml:trace contextRef="#ctx0" brushRef="#br0" timeOffset="83996.8043">11369 6691 298,'0'-6'42,"0"0"-8,0-1-8,0-1-6,4 2-1,-4-7-2,0 7 0,0-2-1,0 1-3,4 1-1,0-3 1,4-1-4,-3 1 1,-1 1-3,-4-2-3,0 4 0,4 2-1,-4-7 0,0 5 0,0 0-1,-4 2 0,4-2-1,0-3-1,-9-1 1,1 5-1,4-1 0,-4 0 0,0-1 0,4 1 2,-4-1 2,-1 4-2,-3-1 1,4-3-2,0 4 0,-5 0 0,1 3-1,0 0 0,0 0 0,-5 0 2,5 3 1,-4 0-2,-1 7 0,1 4 0,-5 2 0,5-2 1,-5 2-2,-3 3 1,3 8-1,-3 0 2,3 7 1,1-3-2,-1 6 1,9 3-1,-4-1 0,-1 1 0,9 6-1,-4-4 0,12-4 1,0-5 0,0-3-1,8-6 0,4-5 0,5-4 4,-1-6 0,9-2 2,-1-7 1,1 0 1,-1-4 0,1 0 0,-5-15 1,5-1 0,-4 0 0,3-6 0,-3 2-2,-1-6 0,-4 0-1,-3-2-3,3 2 1,-4-3-2,-3 2 0,-1 3 1,0 1-1,-4-3-1,-4 4-1,0 6 0,0-4-5,0 1 0,0 8-4,0 3-3,0 0 0,-4-3-6,4 6-2,-4-1-8,-4 1-9,4-1-11,-13 4-11</inkml:trace>
  <inkml:trace contextRef="#ctx0" brushRef="#br0" timeOffset="101324.7954">2837 7489 198,'0'0'22,"0"0"-6,0 0-3,0-3-1,0 3-3,0 0 1,0 0 0,0 0 0,4 0 4,-4 3-3,8 7 1,1-1-2,-1-4 0,-4 5 3,8-1-3,-4-2-3,5 2-2,-5-1 4,4 2-2,0 2 0,1-1-1,3 5 0,-4 3-1,5-1 1,3 1 2,1 5 1,-1-2 2,5-8-2,-1 6 1,9-6 0,-4 2-1,8 0-2,-1-5 1,1-2-2,0-2 0,0-4-1,4-3 0,0 0 1,-4 0-2,-1-3 0,5-4-1,-8 1-1,4-5 0,4-2 1,-8 4-2,8-1 0,-9 4 2,9-2 1,0 1-1,0 4 1,-4-6-1,4 2 2,0-2 0,-4 4-3,-4-1 3,-1 6-1,1 0-1,-4 0 2,-5-7-2,5 7 0,-5-3 2,-3 3-2,-1-3 0,5 3 1,-9 0-3,1 0 2,3 0-1,-8 0 1,9 3-3,-9 0 2,1 4-1,-5 4-1,0-2 0,0 4 0,-4 3 0,4-5 1,-8-1-2,9 5 1,-9-7 1,0 5-1,4-7 0,4 1-1,-8-4 1,0 3-2,4-2 1,-4-4 0,4 1-2,-4 2 2,4-3 1,-4 0-2,4 0 1,0 0 1,0 0 0,0-3-1,5 2 1,-1-6-2,0-2 1,4-1 0,1-4 0,3 4 1,4-2 0,1-4 0,-1 1 0,5-4 0,4 2 0,-9-2-2,5 4 0,-1-1 1,1 10 0,-5-3 0,5 1 0,-5-2-1,5 1 2,-5-1 0,5 4 0,-5 6 0,1 0 0,3 0 0,5 0 0,-4 3 2,3 0 1,1 0-2,4 0 1,-5 1 0,5 2 3,0 8-1,0-4 4,-1-1-2,5-2 2,4 9-1,-4-12-1,4 9 1,-4-3-1,4-4-1,4-6-1,0 3 1,4-3-2,0-3 2,4-7 0,0-2-2,1-6 0,-1 2 1,0-8 0,0-4 2,1-2-2,-9 6-2,4-2 1,-12 6-3,-1-3-3,1 6-5,-8-2-3,-5 1-3,-3 2-2,-5 2-4,-3 5-4,-9 5-4,0 1-9,-4 0-11,0 3-11</inkml:trace>
  <inkml:trace contextRef="#ctx0" brushRef="#br0" timeOffset="102388.8563">3009 8953 309,'4'-3'30,"-4"0"-7,0 3-3,0-3-5,0 3-2,0 3-4,0-3 0,0 3-1,0 7-1,0 3-1,0-4 4,0 2 1,0-1 0,4-1-1,-4 9-3,0-2-2,0-2-1,4 2-2,-4 0 0,0-2 0,0 2-3,0-10-3,0 4-1,0-5 0,0 1 2,0 0 0,0-6 1,4 0 1,-4 0-1,5 0 1,-1-3 0,0-10 1,0-1 0,0 1 1,4-1 3,-4 1 2,4-2 1,1 0 1,-5 3-1,-4-1 2,8 3-2,-8 9-1,8-3 1,-4 4-1,4-3-2,-4 3-1,1-3-2,-5 3 2,0 0-1,4 0-2,-4 0 1,8 3 0,-4 0-1,0 2 0,-4 8-2,4 3 0,-4-5-1,4-5-2,0 1 2,0-1-1,0-3 0,1 0-1,-5-3 4,0 0 0,8 0-1,-4 0 0,0 0-1,4-6 2,0 3 1,1-10-2,-1-1 3,0 1 0,4 4 1,-8 1 1,4-2 0,1 1 0,-5 5 3,8 1-3,-4-3-1,-4 6 1,4-2-1,1 2 1,-1 0-3,0 5 2,-4 1-3,4 7 1,-4-3 0,1 4 0,-1-1 0,0 1 0,4-1-1,-8 3-6,8 1-2,-8-4-7,0 3-2,4-8-1,-4 1-5,0 4 0,0-4-5,4-2-5,-4-2-2,0-5-10</inkml:trace>
  <inkml:trace contextRef="#ctx0" brushRef="#br0" timeOffset="102810.8804">3533 8446 351,'4'0'28,"0"0"-6,0 0-1,5 0-1,-1 0-6,-4 0-4,4 0-3,0 0-2,5 4 0,-9-1-1,4 0 0,0 3-3,0 4 0,-4-5 1,4 4-1,-3-3-1,3 1 0,-8-4 0,0 3 0,0 2 1,0 2-2,0-1 3,0 4 2,0-2 2,-4-1 1,4 2 4,-4 3-2,-1-2 2,1 2-1,0-3-2,4 0 1,-4 1 1,0-3-3,4-3 1,-4 3-1,4-4-2,0-1-1,-4 1 1,4-2-4,0 2 3,0-3-2,4 0 0,0 1-1,12-1 1,-3-3 0,-1 0-2,4 0-4,-3-3-1,3-1-5,-4-5-1,1-1-5,-1-1-3,0 2-6,5-2-5,-5-2-6,-4 0-4,4 2-7,13-30-7</inkml:trace>
  <inkml:trace contextRef="#ctx0" brushRef="#br0" timeOffset="103194.9024">4192 8221 334,'-4'0'36,"4"3"-2,0 0-2,-8 0-3,0 5-4,-5 2-6,9 6-4,-4-5-3,0 8 0,4-5-3,-4 8 0,4 1 1,0 4-2,-1-7 0,5 10 2,-8-4-1,4 4-1,0 0-2,4 2 1,-4-2-1,0 4-1,0-1 1,0 0 0,0 1-1,4-1 0,-4 4 0,4 1-2,0-5 0,0-2-1,0-1 0,4 0-2,-4 5 0,4-5 0,0 0-2,4-6-4,-4 8-3,-4-5-3,8-3-3,-4-2-3,0-1-8,1-5-4,3-2-6,4-8-6,-4-6-6,25 7-11</inkml:trace>
  <inkml:trace contextRef="#ctx0" brushRef="#br0" timeOffset="103779.9359">4417 8814 451,'0'-4'40,"0"4"-8,0 0-8,0 0-7,0 0-4,0 0-3,0 0-3,0 4-2,0-4-1,0 3-3,0 11-1,0 2 0,0-3-2,0-2 2,0 2 0,-4 2-1,0-3-3,4-3-1,0 1 0,0-2-1,0-2-1,4-3 0,-4-3 0,4 0 1,-4 0 0,9-3 1,-5 0 1,8 0 1,-12-9 1,12 0 1,-4-1 0,5 2 1,-5-5 4,8 2 1,-3 1 4,-1 0-2,-4 4-2,4 1 0,-3 1-1,-5 1 0,4 3-2,0 0 0,-4 0 0,0 3-1,0 0-1,4 0 1,-8 0-2,0 0 2,0 0-1,0 0 0,5 6 0,-5-3 0,0 7-1,0-1-3,0-7 1,4 1-2,-4 0 2,4-3 0,-4 0 1,4 0 1,0 3 0,0-3 3,4 0-2,-4 0 0,4-3 1,1-3 1,-1-2 1,4-2-1,-4 4 1,5 0-1,-1-1-1,-4 1 1,4 1-1,-3 2 1,-1 0 0,0-1-2,-4 1 0,0 3 0,4 0 2,-4 0-2,1 3 1,-1 1 0,-4 7 0,4 2-1,-4-1 0,0 1-2,0-2-5,0-1-5,4-7-4,-4 3-5,0 1 0,8-4-6,-4-3-4,0 0-4,0-3-6,25-20-9</inkml:trace>
  <inkml:trace contextRef="#ctx0" brushRef="#br0" timeOffset="104024.9499">5171 8443 404,'4'0'47,"0"3"-8,-4 4-9,0-4-5,4 14-6,-4-1-5,0 5-3,4 4-3,-4-1-3,0 3 1,4-1-1,4 1-4,-4-2 1,1-1-4,-1 0-3,0-2-2,0-1-4,0-5-4,0-2-5,-4-1-8,4-4-7,-4 1-8,0-4-4,-4 5-9</inkml:trace>
  <inkml:trace contextRef="#ctx0" brushRef="#br0" timeOffset="104210.9605">5085 8688 480,'0'-3'43,"4"0"-11,4 3-4,0-4-8,4 1-3,1-1-5,-1-3-2,4 1-7,5-1-5,-5-2-6,5 3-2,-1-6-4,-3 6-1,3 0-5,-4-4-6,5-3-9,-5-1-5,1 1-6,-5 2-2</inkml:trace>
  <inkml:trace contextRef="#ctx0" brushRef="#br0" timeOffset="104572.9812">5498 8400 370,'4'0'53,"5"3"-5,-5-3-8,0 0-6,4 0-9,4 0-5,-8 0-6,9 0-4,-1 0-1,-4 0-3,4 0-2,1-3 0,-5 3-2,0 0 1,4 3-2,-4-3-1,1 10 2,-5-4 0,0 2-2,0 2 0,-4-1 0,8 7-1,-8-5 0,0 5-1,0 0 1,-4-2-1,0 2 0,0 2 1,-4 4 0,4-8 1,-5 2-1,5 0 0,-4-1 2,0 0 2,4 5 1,0-6-1,-5 0-1,9 2 0,0 0 0,0-5-1,0 2-1,-4-4 0,4 1 0,4-5 1,-4-2-1,9 3-1,3-3-3,-4-3-1,4 0-4,1 0-1,3-3-3,0 0-2,1-5-5,-5-5-5,4 1-7,1 0-9,-1 0-3,5-4-7</inkml:trace>
  <inkml:trace contextRef="#ctx0" brushRef="#br0" timeOffset="104901">5826 8098 462,'0'0'42,"4"0"-8,0 0-4,4 0-3,4 3-3,9-3-5,-9 4-3,9 10 1,-1 2-3,-4 1 1,5 2 2,-1 5-1,1-2-2,-5 5 2,5 7-2,-5 6-3,-4 3 0,1-1-3,-1 5-1,-4-1-2,-4 3-1,0-1-2,-4-2 1,0 0-2,0-6-2,0-1-2,-4-2-2,0-1-6,-8-2-6,0-4-5,3-1-4,-3-2-6,4-2-8,-4-7-8,3-3-15,9-3-8,-77 24 0</inkml:trace>
  <inkml:trace contextRef="#ctx0" brushRef="#br0" timeOffset="105421.0297">6673 8244 339,'0'-3'53,"0"3"-7,0 0-8,0 0-5,0 0-6,4 0-3,-4 0-5,0 3-2,0 13-2,0-1-2,0 4-3,0-2-2,0 9-3,0 4 0,0 3-2,0-3-1,0 2-5,0-2-4,0 1-8,0-1-5,0-2-9,0-4-5,0-1-10,0-6-4,0 2-3</inkml:trace>
  <inkml:trace contextRef="#ctx0" brushRef="#br0" timeOffset="105646.0426">6509 8621 473,'0'0'49,"5"0"-11,-5 0-8,0 0-5,4 0-6,0 0-3,4 0-6,4 0-1,5-3-2,-1-6-3,0 2-5,5 1-2,-1-5 0,1 1 1,-1 1-5,5-4-5,-1 5-6,1-2-1,-1 1-4,-3-4-7,3 2-9,1-2-11,-4-4-7</inkml:trace>
  <inkml:trace contextRef="#ctx0" brushRef="#br0" timeOffset="106779.1074">7304 7361 291,'0'0'35,"4"-4"-5,-4 4-4,0-1-3,4 1-4,-4 0 4,8 0-2,-4 1 1,4 3-2,1-4-3,3 6-3,-4-3-1,4-3-2,1 6-1,3 1-2,-4-1-1,1-1-1,7 1 0,-4 1-4,5-4 0,-5 3 0,5 4-1,3 1 2,1 5-2,-1-7 1,1 6-1,8-3 1,-1 4-1,1-1 1,4-3-1,0-2 0,-4-4-2,3-1 1,5-5 1,-8 0 0,4-2 0,-4-4 0,4 3 1,-9-7 0,1 4 0,0 3-2,-1-4 0,1-1 0,4 2 0,-5-3 2,-3 2-2,4 4 1,-5-3 0,1 2-1,-1 1 2,1 2-2,-9-6 0,5 1 2,-9 6 1,4 0-2,-3 0 1,-1 0-1,-4 3-1,4 0 1,-3-3 0,-5 7 1,0 1-2,0 1 0,0 1 0,-4-4-1,0 4-1,4-6-1,-4 3-2,0 5 1,0-5-1,0-4 0,0 0 2,0-3-1,4 0 1,-4 0 0,8-3 0,-4 3 1,5-6 1,3-10 0,-4 6 0,8-4 0,1 1 1,-1 0 0,1 2 0,3-5 0,-4 1-2,5 7 3,-5 1 1,9-2 1,-5 2 0,-3 4 0,7 0 2,1 1 0,-1 2-1,1 0 2,-1 0-2,5 2 1,0-2 0,4 3-1,-1-3 0,1 6 0,4-2 0,0-1 1,0 0-2,-1-3 2,5 3 0,0 0-1,4-3 1,0 0-2,-4-3 1,0-3-3,8-7 1,-4 5 1,0-8-2,0 4 1,0 0-1,-4-3 0,-4 5 0,-4-3-2,-4 5 1,-5-1 1,-3-1 0,-5 4-3,0 1-3,-3-1-1,-5 3-3,-4-1-6,0 1-3,-4 0-2,0 0-10,-4 0-7,4-4-9,-8 1-8,-21 1-11</inkml:trace>
  <inkml:trace contextRef="#ctx0" brushRef="#br0" timeOffset="107503.1488">7447 8189 249,'0'0'40,"0"-2"-2,0-1-1,0-3-1,0 6-6,0 0-2,0 0-5,0 0-3,4 0-7,-4 0-1,0 0-4,0 0-1,4 0 0,-4 3-2,0 0 0,4 0-1,-4 12 1,0-3 0,0 4-2,0-2-2,0 2 0,0 2 2,0-2 0,0 1-2,0-1 1,0 0-1,0-2 1,0 2-1,0-3-1,0-2 1,8-5 2,1 4-3,3 3 0,-4-9 0,0 0 1,5-1-1,-1 0 0,0-6-4,0 0-1,5 3-1,-5-7-4,-4 6-4,0-9-4,-3 7-5,7-3-3,-4 2-4,0-2-5,0 6-2,-8-6-5</inkml:trace>
  <inkml:trace contextRef="#ctx0" brushRef="#br0" timeOffset="107746.1627">7705 8181 332,'0'0'34,"0"0"0,0 0-4,0 6-3,0-4-3,0 14-5,-8 0-4,8-2-2,-4 8-5,0 8 0,-5-6-1,5 11-4,0 5 0,-4 0 0,0 1-3,4 0-2,0-4-6,-1-4-6,5 1-8,0-7-3,0-5-8,0-8-5,0 2-4,0 8-8</inkml:trace>
  <inkml:trace contextRef="#ctx0" brushRef="#br0" timeOffset="108153.186">8241 7877 233,'0'0'10,"0"0"-2,0 0 1,0 0-3,0 0 1,-4 3-1,4-3 5,-4 7 1,4-4 2,-16 10 4,7-1 2,5-4 1,-4 5-1,4 0 0,-4-2-3,0 2-1,-5 3 0,5-2 0,4 5 1,-4 2-2,0 1 0,0-2-3,-1 8 0,1 0-1,-4 2 2,4-3-3,0 5 1,-1 8-2,1 1 0,4 5 0,-4-3-3,4 7-1,0-4 0,0-3 0,4-1-2,0-2-1,0 0 0,0-7-1,0 1-1,0-4 1,8-6 0,0 1-3,0-1-5,0-5-4,1-1-1,3-2-5,-4-4-5,4-4-7,-4-1-11,1-4-7,-5-3-5</inkml:trace>
  <inkml:trace contextRef="#ctx0" brushRef="#br0" timeOffset="108805.2233">8430 8480 451,'4'0'40,"-4"0"-9,0 0-10,0 0-5,0 0-3,0 3-4,0-3-2,0 0-1,0 0-4,0 13 1,0-4-2,0 2 0,0 2 0,0 0-1,0-2 0,-4 2 0,-1-1-2,5-1-1,-4-1 1,0 0-3,4-4 3,0-3-1,0 0 0,0 0-2,0 1 2,0-4-1,0 0 2,4 0-1,0 0 2,5-4-1,-1 1 2,-4-3 0,4 0 1,-4-1 0,4-2 1,1 1 0,-5-2 0,4 1 1,0-1-2,-4-1 1,4 1 0,1 4-1,-1-4 1,0 7-1,0-3 0,0 4 3,-4 2-2,5 0-1,-1 0 0,-4 0 2,4 0-1,-4 0-2,0 2 0,-4 1 1,4 10 0,-4-4-1,4 4-1,-4-8 2,0 4-1,0-2 0,0-1 0,0 0 0,0-1-1,0-2 0,0 1 1,0-1 0,0-3 1,0 0 0,4 0-1,1 0-2,-1 0 3,0-3 0,4-1-1,-4 1-1,0 2 2,4-6-1,1 1-1,-5 3 0,4-4 1,0 4 1,0 0-2,-4 0 1,4 3 0,1-2-1,-5 2 2,0 0-1,0 0 0,0 2 0,0 1 0,0 3 0,0 1 0,-4 2 1,4 2 0,-4-1-1,0 0 0,9-1 0,-9 4-2,8-5-4,-8 1-2,0-2-2,4-1-4,0-3-3,0 4-3,-4-6-6,0-1-5,0 3-4,0-3-4,0 7-11</inkml:trace>
  <inkml:trace contextRef="#ctx0" brushRef="#br0" timeOffset="109206.2462">9211 8324 356,'0'-6'35,"5"6"-3,-5-4 1,0 4-4,0 0-3,4 0-6,0 0 0,0 0-6,-4 4 1,4 2-3,0 10 0,0 0-3,-4-2-1,4 5-2,-4-1-2,0 2-1,0 6 0,0-6-2,0 9-1,0-8-6,-4 4-6,4-1-6,-4 0-11,0-2-14,0-4-9,-4 4-6</inkml:trace>
  <inkml:trace contextRef="#ctx0" brushRef="#br0" timeOffset="109426.2588">9113 8526 444,'0'0'48,"0"0"-12,0 0-11,4 0-5,0-7-6,5 7-3,3-3-2,0 0-5,5 0-4,-1-2-4,0 2-5,-3-3-3,3-1-5,0-2-3,1 1-6,-5-2-5,0 4-5,1 3-4,3-4-2,29-2-9</inkml:trace>
  <inkml:trace contextRef="#ctx0" brushRef="#br0" timeOffset="109782.2792">9564 8278 422,'4'-3'46,"4"3"-7,0-5-9,8-1-7,-3 6-7,-1-4-2,0 4-4,5-3-5,3 3 0,-4 0-2,-3 0-2,3 0-1,-8 3 0,5 1 2,-5-1 0,0 5-1,-4-2-4,-4-3 3,8 7-1,-8 4 1,0-1-1,-4-4 0,0 7 1,0-1 0,-4 0 0,-4 6 0,3-5 0,1-2 0,0 5 0,0 0 2,0-1 2,3 1-1,1-2-1,0-1 0,4-3 0,-4 1-2,4 2 1,0-1 0,0-3 0,4-5-2,0-1 1,9-3-1,-1 0-1,0-3-3,5 0-3,-1 0 0,0-3-2,1-3-6,3-4-4,-3-6-11,-1 2-8,4-2-7,-3-1-6</inkml:trace>
  <inkml:trace contextRef="#ctx0" brushRef="#br0" timeOffset="110113.2981">9961 7942 355,'4'0'46,"-4"0"-4,8 0-6,-4 4-5,4 7-5,5 1-3,3 4-4,-4 2 0,0 1-1,1-2-1,3 6-3,1-3-1,-5 3 0,0 0-2,0 1 0,1 2-1,-5 1 0,0 0-2,0 5 1,-8 4-2,0 4-2,0 0 0,0-1 0,0 4-5,0 0 3,-4 0-3,-4-2 1,0 1-3,-5-2-5,1-9-2,-4 4-4,-1-5-2,5 1-5,4-9-1,-4-5-2,3 3-4,1-9-5,4-5 1,0 0-5,0-6-9,4 0-3,8-16-10</inkml:trace>
  <inkml:trace contextRef="#ctx0" brushRef="#br0" timeOffset="110318.3098">10665 8297 466,'0'-6'43,"4"2"-11,8 1-8,-8-3-6,13 3-4,-9-1-3,4 3-8,0-5-7,1 2-4,-5 1-4,4-3-3,-4 3-5,1-4-4,-9 1-2,0 3-3,4 1-2,-4-4-4,0 6-3,-25 8-8</inkml:trace>
  <inkml:trace contextRef="#ctx0" brushRef="#br0" timeOffset="110479.3191">10599 8423 264,'0'0'38,"0"3"-1,0 1-2,0 0-3,0 8-1,0-5-5,0-4-7,9-3-1,3 3-7,0-3 1,4 0-6,-3-3-1,7 0-1,-3-4-1,7 1 0,-7-4-7,7 6-3,1-6-9,-5-3-11,1 4-11,-1 1-10,1 2-9</inkml:trace>
  <inkml:trace contextRef="#ctx0" brushRef="#br0" timeOffset="110945.3457">11508 8214 323,'4'-3'33,"0"-3"-3,0-4-3,1-1-5,3-2-4,0-3-2,-4 2-2,4 1 1,-4 1-2,0-3 0,1-4-3,-1 5-1,-4-2-2,0 0-2,0 2 0,-4-2-1,-5 2 0,5 1-1,-4 0 0,-8 1-1,3 4-1,1-2 0,-4 7 0,3-3 0,-3 6 0,0 3-1,3 0-1,-7 6 2,4 3-1,-1 3-1,-3 8 2,-1 4-2,5 0 3,-9 3 1,5 7 1,-1 5 3,-3 5-2,3 2 1,5 3 0,-4 1 3,7-6-2,9-7-2,0 3 3,4-6-2,4-12 2,4-4 3,9-9-1,3-8 3,1-3-2,-5-2-1,13-12 0,-5-6 0,1-8-1,8-13-1,-5 4 1,1-7-4,0 6 0,-5-6-1,1 3 0,-9 4-1,0 2-4,-3 1-2,-5 1-3,-8 5-3,0 0-5,-4 3-5,-4 5-4,-13 3-3,1 5-3,-1 5-9,1 3-10,-1 3-6,1 0-7</inkml:trace>
  <inkml:trace contextRef="#ctx0" brushRef="#br0" timeOffset="111915.4012">4139 9817 223,'0'0'35,"0"-7"-4,0 4-2,0 0-6,0 0-6,0 3 0,0-3-4,0 3-4,0-4-2,0 4-4,0 4 0,-4-4 0,4 0-2,0 0 0,-4 0 0,0 0 0,4 3 1,-8-3-1,3 3-1,1 3 0,0 9 1,-4-6 0,0 4 3,-4 4-1,-1-1 2,1 3-1,4-1 3,-4 4 0,-1 2 0,-3 3 2,8 3 1,-5 2 2,1 1 1,4 4-1,-4 3 0,4-1 0,-1 1 0,5 0-4,-4 0 0,4-1-2,4-2 1,0-4-1,0 4 2,0-4-2,0-1-1,4-2-1,4 4 0,0-4 1,1 5-3,3-5 0,0 0-1,-4-3 0,5 0 1,-5-1-3,4-6-3,0 0-4,-3-3-3,3-1-7,-4-3-5,4-7-8,1 0-6,3-6-10,-4-3-5</inkml:trace>
  <inkml:trace contextRef="#ctx0" brushRef="#br0" timeOffset="112531.4364">4385 10434 291,'0'-7'45,"0"-2"-6,0 4-5,0-1-1,0-1-8,4 4-3,-4 0-7,0 3-2,0-3-3,4 3-4,-4 0-1,0 0-2,0 6 2,-4-6 0,4 3-4,0 10 3,0 1-1,0 2 0,0 0-2,0-2 0,0 5 0,0-8 0,0 2-1,0 3 2,0-5-2,0-1 1,0-7-3,0 3 0,0-3-1,0 1 1,0-4 2,0 0-2,0-4 2,4 4 0,4-3 0,0-6 0,0-6 0,1 6 0,-5-4 0,8 0 1,-4 4 0,4-5 0,-3 1 1,3 5-1,-4 2-1,0 2 1,-8-2 0,4 6-1,-4-3 0,0 3-1,0 3 2,0-3-1,0 3 0,0 0 0,0 12 0,0-9 0,0 4 0,4-4 0,-4 0 0,5 1 0,-5-3 0,4 3-1,0-7 0,0 0 1,-4 0 0,0 0 0,0 0 0,4-3 0,0 3 1,0-4 0,4-7-1,1-1-1,-1 2 0,4 7 2,0-3 1,5 1 2,-5-5-1,0 7-1,0-3-1,1 3 1,-1 3-1,0-4 1,1 4-2,-1 0 1,-8 4-1,4-4 0,-4 0 0,0 3 0,5 0-1,-9 6 1,0 1 0,0 1 0,0-1-1,0 2-3,0-1 1,0-1-2,0 0-3,0-1-2,-5-6-5,5 4-4,-4-6-6,4 2-5,0 4-5,0-1 0,0-3-5</inkml:trace>
  <inkml:trace contextRef="#ctx0" brushRef="#br0" timeOffset="112779.4506">5146 10135 306,'0'0'40,"0"0"-4,0 3-5,0-3-4,0 1-1,-8 15-6,8 0-1,-4-1-5,4 4-3,0-2-2,0 5-2,0-3-2,0 2-1,0 0 0,4 4-2,4-4 0,0 1-2,1-4-6,-1 4-7,0-5-7,-4 2-7,0-7-4,0 0-7,4 4-2,-8-6-4</inkml:trace>
  <inkml:trace contextRef="#ctx0" brushRef="#br0" timeOffset="112964.4612">5011 10354 405,'0'0'42,"0"0"-6,0 0-6,8-6-7,9-1-5,-1 1-4,4-2-5,5-2-5,-5 4-7,1 3-5,8-3-6,-13 2-6,4 0-8,1-3-6,-1 1-5,-3 3-6,28-7-8</inkml:trace>
  <inkml:trace contextRef="#ctx0" brushRef="#br0" timeOffset="113329.4821">5560 10006 366,'8'-3'52,"0"-4"-6,0 4-7,4-3-9,-3 6-9,3-3-4,4 1-5,-3 2-4,-1 0-3,0 2 1,5 1-2,-9 6-2,-4 1-2,4-1 0,4-1 0,-12 5-1,0 0 2,0 1-2,0 5 2,0 2-2,-4-2 2,4-2-2,0 6 2,-8-3 0,4-1 1,-4 2 0,4-2 4,0 0-3,-5-4 1,9 0 0,-8-3-1,8 0-2,-4 1 0,4-5 1,0 5-1,0-4 0,0 1-2,0-7 2,8 3-1,0-1 1,5-2-1,7 0 0,-3 1-2,3-4-3,1 0-2,-1-4-3,0 1-3,5-2-5,0-4-7,-5-1-9,1-2-9,-5-1-5,49-25-11</inkml:trace>
  <inkml:trace contextRef="#ctx0" brushRef="#br0" timeOffset="113643.5">6030 9712 408,'0'-3'45,"9"-1"-4,-1 4-7,0 4-4,12-4-7,1 3-5,-1 13-4,1-2 1,-1 8-5,-3 2-1,3 8 1,-3-2 2,-5 16-1,4 0 0,-3 2 0,-5 4 0,0 1-3,0 1-2,-8-2 0,0 1-1,0-5-2,0 1-1,-4-6 0,0-3-2,-4-1-2,0 1-5,-1-3-3,1-7-3,0-2-2,4-1-5,0-4-6,-4-12-6,8 2-10,0-7-11,0-6-13,12-19 1</inkml:trace>
  <inkml:trace contextRef="#ctx0" brushRef="#br0" timeOffset="114273.5361">6800 9752 218,'0'-4'25,"0"1"-4,0-2 1,0 2 0,0 0-3,0-3 1,4 3-1,-4-4 1,0 4-1,4 0-3,-4 3 1,4 0 1,-4 0-2,0 0-1,0 0 0,0 0-3,0 0 0,0 3-5,-4-3 0,0 3 3,-4 7-4,0-1-1,-4 2 2,3 2-2,1 0 2,0 1-2,-4 5 0,4-3 2,-5 2-1,5 5 1,-4 6 2,4 1-2,-5 0 0,5 10 2,-4-3-1,8 2 0,-4 4 2,-1 0-3,5 0-1,0 0 2,0-3-2,0 0 0,4-4-1,0-2-1,4 5-2,-4-5 0,8-4 0,0-1-1,5-2-4,-5 1-4,4-7-3,0-2-4,1-5-4,-1 5-4,4-1-3,-3-5-10,-1-1-7,0-7-9,5-5-9</inkml:trace>
  <inkml:trace contextRef="#ctx0" brushRef="#br0" timeOffset="114880.5708">7136 10201 453,'0'0'50,"0"0"-13,0-3-10,0 3-8,0 0-4,0 0-5,0 7-2,0 9-2,-8-2-2,8 2 1,0-2-3,-4 2-1,-1 0-2,5-2-1,-4 2 0,4-5-1,0 2 0,0 0 1,0-4 1,0-3-2,0-1 2,0-2 1,0 1-3,0-4 3,0 0-1,4-4 0,1 4 0,-1-3 1,8-11 0,0-2 0,5 0 0,-1 2 0,-4-2 0,5 2 0,-1-2 3,-4 1 0,5 3 1,-5-1-2,0 3-1,-4 4 1,1 0 0,-1 6 0,-4 0-1,-4 0 0,4 0 0,0 5 0,-4-4 0,0 12-1,0 0 1,0-1 0,0-1-2,0-1 0,0-1 0,0-2-1,0-6 0,0 3 0,0-4 1,0 0 0,4 0-1,0 0 1,4 0 1,1-4 0,-1 0 0,4 0 1,0-8 0,-3 2 0,7-1-2,-4 2 2,-4-1-2,5 4 1,-1-1 1,0 4-2,1 2 2,-5 1 1,0 0 0,0 0 0,0 0 0,-4 1 1,0 5 1,1 4-1,-1 0-1,0 2 0,0-1 0,-4-1-2,4-1-2,0-2-3,-4-2-2,4 1-2,0 0-2,0-3-3,0-3-3,-4 0-8,9 0-7,-5-3-5,0 0-7,0 0 0,20-21-11</inkml:trace>
  <inkml:trace contextRef="#ctx0" brushRef="#br0" timeOffset="115273.5933">7840 9655 411,'0'0'43,"0"-4"-12,4 4-4,-4 0-8,8 0-3,-8 4-6,8-4-3,1 0 1,-1 0-4,0 1-2,0 4 2,0-3-3,1 1 0,-5 6 0,0-2 0,4-4 1,-8 0-2,4 3 0,-4-1 1,4 1 0,-4-2-2,0 5 1,0 1 0,-4-4-2,0 5 2,4-1 0,-8-7 1,4 6 0,-5-1-1,5-4 0,0 2 0,0 0 0,0 1 0,0 5 0,4-8 1,-4 2 3,4-3-2,0 5 0,0-2 1,0 1-1,0-1 0,0 0-1,4-1 0,0 2 0,0-7-1,4 0 0,1 3-2,-1-3-2,0 0 0,0 0-4,4 0-2,1-3-8,-5-1-7,4-4-8,5 2-7,-5 0-7,25-7-10</inkml:trace>
  <inkml:trace contextRef="#ctx0" brushRef="#br0" timeOffset="115522.6075">8528 9801 327,'0'0'45,"0"13"-4,0-2-5,0 5-9,0 1-7,0 5-6,0 5-3,0 5-3,0-5-2,0 0-3,0 3 0,0-1-1,0-2 0,0 0-1,0-2-4,4-1-6,0-1-2,0-6-5,-4 2-6,4-1-2,0-2-10,-4-4-5,-8 30-13</inkml:trace>
  <inkml:trace contextRef="#ctx0" brushRef="#br0" timeOffset="115727.6192">8372 10122 444,'0'-3'51,"0"0"-12,4-1-11,0 1-7,9-3-4,-1 4-5,4-4-3,-3 0-6,7-1-4,-4 1-6,1 3-1,3-7 0,1 4-5,-1 1-2,-3-1-4,3-1-5,-4 1-4,1 0-7,-1-6-5,5 0-3,32-18-6</inkml:trace>
  <inkml:trace contextRef="#ctx0" brushRef="#br0" timeOffset="116095.6403">8933 9779 306,'0'-4'49,"4"4"-6,-4 0-3,0-1-5,4-2-5,0 3-4,-4 0-4,0 3-5,0-2-2,0 3-3,0 8-3,0 1-2,0 0 1,-4-2-1,4 5 0,0-2-2,0-4 0,0 5-2,0 1-1,-4-4 1,4 7-2,-4-2 1,4 2-2,0-3 1,0-5 0,0 2-1,0-4 1,0 3-1,0 0 0,4-2 2,-4-7-1,8 2-1,-8-2 0,0 0 0,9-3 1,-5 3-1,0-3 0,0 0 2,4 0-1,4 0-3,1 0 2,3-3 0,-4 0-1,1 0 0,-1-5-3,0 1-1,4 4-2,-3-3-3,-1 3 0,4-8-2,-3 7-1,3-2-4,-4 0-5,1-1-6,-1-2-2,-4-2-7,4 1-6,-8-3-4</inkml:trace>
  <inkml:trace contextRef="#ctx0" brushRef="#br0" timeOffset="116331.6538">9175 9761 379,'0'0'48,"0"3"-6,0 8-8,0 5-7,0 0-5,0 2-6,0 7-1,-4-1-4,-1 6-3,5 2-3,-4-2-1,4 4-1,-4 2 1,0 1-2,4-1 0,-4-2 0,0 1-3,0-5-2,4-6-3,-4-2-1,0-5-4,4-1-6,-4-1-8,4-6-9,-4-3-7,4-2-6,-5 5-13</inkml:trace>
  <inkml:trace contextRef="#ctx0" brushRef="#br0" timeOffset="116673.6733">9379 9421 423,'0'0'43,"4"0"-7,5 0-4,-1 6-5,0 4-2,4 6-3,1 4-2,-1 3-1,0 4-2,0 3 1,5 0-1,-9 5 1,4-5-1,-4 10-1,5-3-2,-9 5-1,4 1-1,-4 3-1,0 2-1,-4 5-1,0-1-2,0-4 0,0-2-1,0 0-3,-8-3-1,0-3 1,-4-4-3,-5 1-1,1-4-4,3-4-6,-3-9-3,4 3-8,0-6-6,3-1-8,-3-3-11,8-8-14,0 1-21</inkml:trace>
  <inkml:trace contextRef="#ctx0" brushRef="#br0" timeOffset="117083.6968">10145 9871 444,'0'0'38,"0"0"-8,0 0-7,0 3-7,8-3-5,0 0-4,0 0-8,1 0-7,3 0-11,-4-3-7,0 0-7,5-4-4,-1 2-3,0-1-1,29-7-3</inkml:trace>
  <inkml:trace contextRef="#ctx0" brushRef="#br0" timeOffset="117273.7077">10169 10101 341,'0'0'45,"0"0"-3,5 0-5,-5 0-7,12 0-8,4-3-7,5 0-3,-9 0-4,8-4-5,1 1-7,-1 0-10,1-7-9,-1 5-6,-3 2-7,-1-7-6,41-5-11</inkml:trace>
  <inkml:trace contextRef="#ctx0" brushRef="#br0" timeOffset="117780.7367">11140 9737 295,'0'-9'31,"0"-1"-7,4-6-6,0 5-6,-4-5-3,0 2-1,0 1-2,0-3-3,0 5-1,-4-5 1,0 0 0,-4 5 1,3 2 6,-3-1 7,4 4 0,0-1 0,-8 3-2,4 1-3,-5 3-4,1 0-1,-4 3-3,-1 1-1,-3 9-1,-1 3 0,1 2 0,-5 1 1,1 1-2,-1 3 1,1 4 3,-1 3 1,1 0 0,7 2 1,-3 11 0,7 1-2,-3 2-1,12-3 0,-4 3 0,4-3-2,4-6 0,0-1 1,4-5-3,8-6 1,8-7 0,1-6 3,4-5 3,3-7 0,1-4 2,-1-5 0,5-5 0,0-9-2,4-7 0,-9 0 0,1-5 0,0-2-2,-1 1-2,-7-4-1,-5 4-1,1-1 1,-5 4-1,-4-1 0,-4 2-1,0 2-2,-4 3-3,-4 0-4,4 8-2,-12 2-2,0 1-5,-1 6-4,5 2-9,-4 2-12,-4-1-10,3 7-7</inkml:trace>
  <inkml:trace contextRef="#ctx0" brushRef="#br0" timeOffset="118884.7998">4323 12023 300,'0'0'49,"0"0"-6,0-6-6,0 6-8,0 0-8,0 0-4,4-2-6,-4 2-1,0 5-3,0-2-3,0 4 0,0 9-1,0 1-1,0 2 0,0 2-1,0-5-1,0 1 1,0-4 1,0 3-2,0-3-2,0-7 4,0-6-4,0 0 1,0 0 2,0 0 1,4 0-2,-4-3-2,5-10 4,-1 0-2,8-6 0,0 5-2,-8-2 1,13 2 2,-5-5 1,-4 4-2,4-1 3,1 4 2,-1 5 1,4-1 0,-12-1 0,5 6-1,-1-1-3,0 1 0,-4 0 0,-4 0 0,4 3-1,-4 0-1,0 3 1,4 7-1,0 2 0,-4-4 0,4 5 0,1 0 0,-5-4 0,8-1 0,-4 2-1,-4-4 0,0-3 0,4-3-1,0 0 0,-4 0 1,4 0 1,4 0-1,1-3 0,3 0 1,0-7-3,4-1 2,-3-1 0,3-1 2,0 0 0,1 2-2,-1 1 0,1 1 2,-5 3 0,4 1-2,-3-2 0,-5 7 1,0 0 0,0 0 0,0 4 0,-4-4 0,1 4 2,-5 9 1,0 0-1,0 4-2,0-1 1,0-3 1,0-2-1,0 5-3,0-3-2,0-10-6,0 2-3,0 4-4,0-2-4,0-4-3,0 0-4,0-3-9,0 0-4,0-3-10</inkml:trace>
  <inkml:trace contextRef="#ctx0" brushRef="#br0" timeOffset="119097.812">5093 11847 362,'4'-3'45,"4"3"-4,0-4-10,5 1-8,-1 3-6,-4 0-7,4-3-5,-3 0-9,3 3-4,-4-3-6,-4 3-3,0 0-2,0 0-2,0 0-4,1 0-3,-1 0 0,-4 0-2,-4 12-9</inkml:trace>
  <inkml:trace contextRef="#ctx0" brushRef="#br0" timeOffset="119293.8232">5085 12023 312,'-4'7'39,"4"-1"-2,0-3-4,0-3-1,0 0-5,4 0-4,-4 3-6,4-3-4,0 0-2,8 0-4,0 0-2,1-3-1,3 0-3,-8-3-3,5-4-8,3 5-7,-8-4-6,9 6-6,-1-7-3,0 4-5,-3-2 1,3 1-4</inkml:trace>
  <inkml:trace contextRef="#ctx0" brushRef="#br0" timeOffset="119491.8345">5478 11933 289,'4'0'43,"0"0"0,4 0-1,-4-3-2,9 3-5,-5 0-8,4 0-6,0-4-4,1-5-6,-1 2-3,4 1-4,-4 6-2,5-2-3,-5-1-4,-4 0-6,5-3-5,-1 3-6,-4-1-7,-4 1-6,4 0-6,1 0-4,-1-10-7</inkml:trace>
  <inkml:trace contextRef="#ctx0" brushRef="#br0" timeOffset="119949.8607">5916 11605 382,'0'-3'40,"8"-3"0,4-1-8,1 1-5,-1 3-8,4 0-5,1 1-3,-1-1-2,4 3-2,1 0-3,-5 0 0,1 3-1,-1-1 1,0 7 1,1-3-3,-5-6-1,-4 7 0,5 2 1,-5 1-1,-4 1 0,4-1 0,-8 5 0,0 0-1,-4 4 0,0-2 0,0 6 0,-4 0 0,-5 3 2,5-5 0,-4 1 2,0-2-2,3 1 1,-3 1 1,4-3-1,-4 2 0,3-3 0,1 1 2,0-3-2,0-2 0,0 2-1,4-5 0,4 5 1,-5-7-1,5 1 1,0-7 0,0 2 2,0 1-1,0 4 0,5-4 0,7-6-1,-4 0-2,8 3 0,-3-3 1,-1 0-2,0 0-3,1-3-3,-1-3-3,0-1-3,0-2-2,5 4-4,-5-1-5,0-1-11,1 4-5,-1-3-10,0-4-2,25-7-6</inkml:trace>
  <inkml:trace contextRef="#ctx0" brushRef="#br0" timeOffset="120135.8714">6563 12088 301,'0'7'59,"0"-2"-3,0 1-6,0 4-10,0 2-8,-4 3-8,-9 4-4,9 0-6,-4-5-3,0 5-4,-4-1-1,3-3-1,1 3-5,0 1-2,0-9-5,-4-2-4,12-2-4,-9 3-6,9-5-9,-4-4-12,4-4-11</inkml:trace>
  <inkml:trace contextRef="#ctx0" brushRef="#br0" timeOffset="121256.9355">7295 11443 254,'0'0'44,"0"0"-3,0 0-4,0-3-3,0 3-6,0 0-2,0 3-7,0 3-1,0 2-4,0 8 1,0 3-2,0 2-4,0 1-1,0 5 0,0 3-3,0-1-2,0-2 0,0 0-1,0 0 0,5 2 0,-5-5 0,0-1-6,4 0-3,0-4-6,0-2-5,-4-1-8,0-5-7,0-1-4,0-4-7,0 1-3</inkml:trace>
  <inkml:trace contextRef="#ctx0" brushRef="#br0" timeOffset="121509.95">7152 11635 358,'0'0'43,"0"-3"-4,0 3-5,4 0-5,4 0-5,1 0-6,3 3-4,0-3-3,5 0-3,-1-3-3,4 0 1,5-2-5,0-7 1,-5 5-3,5-6-4,-9 4-5,4 1-5,-7 5-2,3-4-6,-4 1-7,1 3-5,-9 3-3,4 0-4,4 0-8</inkml:trace>
  <inkml:trace contextRef="#ctx0" brushRef="#br0" timeOffset="121769.9648">7038 12049 310,'0'0'45,"0"0"-4,0 0-2,4 0-5,4 0-6,4 0-7,0-3-6,5 3-2,3 0-5,5-4-1,-5-5-1,5 2-2,-1 1-2,1-2-2,-5 2-2,5-1-5,-5-2-2,1 3-5,-1 1 2,1-5-6,-5 4-7,5 0-6,-5-1-7,1 1-2,36-2-11</inkml:trace>
  <inkml:trace contextRef="#ctx0" brushRef="#br0" timeOffset="122264.9932">7713 11440 334,'0'0'39,"0"-6"-7,4 6-3,0-7-5,13 7-2,3 3-5,-4-3-4,1-3-3,-1 3-2,1 3-3,-1-3-1,-4 4-1,5-4 1,-1 6-1,-4 3 0,1-2 0,-5 4 0,4 2 0,-4 3 0,-4-9-2,0 9 1,-4 3 1,0-4-1,0 9 0,-4 1-1,-4-1 0,0 1 0,0-4 0,0 1 0,-1 2 0,-7-3-1,8-2 1,-4 0 1,3-2-1,-3 2 2,8-4 1,-4 4 1,4-5-1,-4 2 0,-1-3 1,5 1-2,0-4 0,0 2 0,0 1 0,0-5-1,0-2 1,4 4 1,0-1-1,0-2 0,0-2-3,8 1 0,-4-6 2,8 3 0,1-3-2,3 0 1,0 0 0,1-3 1,3-3-4,1-2-1,-5-2-4,0 1-4,5-1-4,-9 2-6,5 2-4,-5-4-9,-4 4-9,0-1-4,5 1-7</inkml:trace>
  <inkml:trace contextRef="#ctx0" brushRef="#br0" timeOffset="122636.0144">8241 11990 322,'0'0'39,"0"-6"-4,0-2-4,0-2-6,4 1-6,0-1-4,5 2-3,-1-1-2,0-4-5,0 3 2,0 2-3,1-1-1,-1-4-2,-4 4 2,8-3-1,-4 3 1,0 2 1,-3-2 2,-1 3-1,0 1 1,-4 2 0,0-1 2,8 1-3,-8 3 0,0 0-1,0 0-1,0 0-1,0 0-1,0 0 0,0 3 2,0-3-2,0 4 0,0-4 0,-4 8 0,4 1-2,0 4 2,0-4-1,4-4 0,-4 8 0,4-4-2,4 4-3,0-5-4,-4 2-3,1-1-6,3-6-7,0 1-3,-4-4-5,0 0-4,4-4-2,-4 1-1</inkml:trace>
  <inkml:trace contextRef="#ctx0" brushRef="#br0" timeOffset="122816.0247">8393 11397 414,'0'0'50,"-4"-3"-13,-1 0-10,1-4-8,4 4-8,0 3-9,0 0-9,0 0-11,0 0-11,0 0-9,0 0-4,0 0-3,13 13-6</inkml:trace>
  <inkml:trace contextRef="#ctx0" brushRef="#br0" timeOffset="129940.4322">3062 14910 130,'0'-6'7,"0"1"-2,0 2-3,0 0 0,0 3 1,0-3-1,0-1-2,0-2 0,0 6 0,0-3-2,0 0-3,0 0-4</inkml:trace>
  <inkml:trace contextRef="#ctx0" brushRef="#br0" timeOffset="130304.453">3017 14801 235,'-4'-4'42,"4"4"-1,0-3-3,0 3-2,0-3-1,0 0-5,0 0-6,4 3-2,-4 0-2,4 0-4,-4 0 0,4 0-1,5 0-2,3 0-1,-4 0-2,0 0-2,5 3 0,-1 3-3,0 4-1,5 2 0,-5 3-2,0 1 0,-4-2-1,5 2 0,-1 3-1,0-2 2,-4 3-6,1-6 0,-1 2-6,-4 0-3,4-2-3,0-1-6,0-7-8,-4-3-4,1 0-7,-1-3-7,20-3-9</inkml:trace>
  <inkml:trace contextRef="#ctx0" brushRef="#br0" timeOffset="130650.4728">3427 14605 270,'-4'0'39,"-1"3"-3,5-3-1,-4 3-7,-4 12-2,0-3-2,4 4-2,0-1-2,0 1-3,-4-1-2,8 3 1,-9 6-3,1 1 2,4 2-4,-4-3 1,0 5-2,-5 1 0,1 3-2,-4 4-3,-1-1 0,1 4 0,0 0-3,-5 3 1,1-7-2,-1 1 0,5-2 0,4 8 0,3-7-3,1-5-3,4-1-4,-4 0 0,4-5-4,-4-4-5,8-2-8,-4-1-9,-1-6-8,5-2-6,0-5-6</inkml:trace>
  <inkml:trace contextRef="#ctx0" brushRef="#br0" timeOffset="131256.5074">3906 14705 439,'0'0'46,"0"0"-8,0 0-8,0 0-6,4 0-6,-4 0-4,8 0-2,0 0-4,4 0-3,1 0 0,3 0-1,-4-1-4,5 1-1,-5-7-4,4-2-2,1-1-3,-5 1-3,-4 2-4,0 1-7,-3 1-6,-1 2-5,-4 0-7,0 3-1,0 0-1,-9 11-6</inkml:trace>
  <inkml:trace contextRef="#ctx0" brushRef="#br0" timeOffset="131426.5172">3889 14874 208,'0'3'43,"-4"0"3,4 3-3,0 1 0,0-1-3,4-4 1,-4 1-6,4 0-5,5-3-4,-1 0-5,4 0-1,0 0-6,5 0-3,-5-3-3,4 0-2,5 1-3,-5-7-7,1 2-8,-5 1-5,4 0-9,-3-1-14,-5 1-18</inkml:trace>
  <inkml:trace contextRef="#ctx0" brushRef="#br0" timeOffset="132115.5566">5007 14459 306,'0'-3'35,"-4"3"-2,4 0-3,0-4-5,-4 4-3,4 0-5,0-3-4,-4 3-2,0-9-2,4 6-3,-9-1-2,9-2 3,-8 0-1,4 1-3,0-1 0,-12-1-2,7 7 3,-3 0 0,0 0-2,-9 0 1,5 3 1,0 1-1,-9-1-3,5 5 3,-1-2 1,1 7 0,-1 3 3,1-2-1,-1 8-1,5 5 1,0 0-1,3 2 4,1 1-1,4 3 0,0 1 0,3-1 1,5 4-2,0-1 2,0-1-2,9-1-1,3-4 0,0-3-3,5-2-1,3-4 0,1-2-1,-1-5 0,5-1 0,-5-3 0,5-4 0,-1-6-1,-3 0 0,3 0-2,-7-3-4,-1 0-5,-4 3-1,-4-7-3,1 1-4,-1 6-6,0-3-6,0-4-7,0 6-10,1-6-4,11-2-7</inkml:trace>
  <inkml:trace contextRef="#ctx0" brushRef="#br0" timeOffset="132416.5738">5429 14999 396,'0'0'49,"0"0"-10,4 0-8,-4 0-6,4 0-4,-4 0-2,4 3-4,0 1-3,-4 5-4,0-1 0,0 8-2,0-2-2,0 2 0,0 3-2,0-4 1,0 4-1,-4-3-3,0 1-7,0 2-1,0-5-4,0 2-4,-1-1-9,1-3-7,4-2-7,0-4-5,-4-6-4,-4 0-8</inkml:trace>
  <inkml:trace contextRef="#ctx0" brushRef="#br0" timeOffset="132875.6">5846 14599 341,'0'0'45,"0"-7"-2,0 7-4,0 0-6,0 0-4,4-3-2,-4 3-4,13 0-3,-1 3-4,-4 10-2,0-3-2,5-2-3,-1 1-3,0 4 0,4 1-1,1 2-1,-1 0-2,-3-2-1,-1 5 0,0 2 1,0-2-2,-3-1-2,3 1-3,-4-2-3,4 2 1,1 0-3,-5-4-3,0-3-2,0 1-4,0-8-5,5 1-7,-5 0-2,-4 1-8,4-4-5,-4-3-3</inkml:trace>
  <inkml:trace contextRef="#ctx0" brushRef="#br0" timeOffset="133155.6161">6141 14568 281,'-4'4'53,"0"10"-8,-4 2-4,-1 0-5,5 1-6,-4 7-6,-4-2-6,0 2-5,-5 5-1,5-5-4,0 3-1,-5 1-3,5 3 0,0-4-3,-5 1-2,5-4-4,0 0-5,-1-5-5,5-2-8,0-1-3,0 0-5,0-5-2,0-1-5,3-1-3</inkml:trace>
  <inkml:trace contextRef="#ctx0" brushRef="#br0" timeOffset="133444.6326">6407 14216 430,'0'-2'43,"0"2"-11,0 0-8,0 0-2,4 0-5,8-3-3,1 3-5,-1 0-1,0 0-3,5-3-4,-5 3-3,-4-4-2,4 1-1,1 0-5,3-3-2,-12 3-5,4-1-5,1-4-4,-5 2-7,4 6-7,-4-3-4,4 0-9</inkml:trace>
  <inkml:trace contextRef="#ctx0" brushRef="#br0" timeOffset="133823.6543">6690 14033 354,'8'-3'37,"-8"-1"-4,8 4-1,0 0-4,0 0-5,-4 0-6,5 0-5,-1 0-3,0 4-2,0-1-1,4 3-3,-3 4 0,-1-7-1,-4 6 0,0-1 1,0 2 0,0-1 0,0-1 1,-4 2-2,0-1 3,0 4 1,0-2-1,-4 2 1,4 3-1,-8-2 0,0 2 1,0 0-2,-1-2 0,1 2 0,4 3-1,-4-8-1,0 5 0,4-5 1,-4 2-2,8-3 0,-5-1 1,5-2-1,0-3 0,0 3 1,0-1-1,0 0 0,0-2 0,5-4-2,3 3 0,0-3-4,0 0-5,4 0-4,1 0-5,-1-3-8,-4-1-10,4 1-9,5 3-9</inkml:trace>
  <inkml:trace contextRef="#ctx0" brushRef="#br0" timeOffset="134793.7098">7529 14290 325,'0'-3'32,"0"3"-7,0 0-2,4 0-1,0 0 0,-4 3-5,4 4-5,-4 4 3,0 5-2,0 0-4,0-2 2,0 5-4,0-2-1,4 9-1,-4-2-1,0-4-1,0 3-2,4 4 0,-4 0 1,4 4-2,-4-3-3,0-1-4,0-2-8,0-1-4,0 1-6,-4-7-2,4-2-2,0-2-6,0-1-4,-4 33-7</inkml:trace>
  <inkml:trace contextRef="#ctx0" brushRef="#br0" timeOffset="135018.7226">7439 14535 403,'0'-3'44,"4"0"-10,0 0-4,-4-1-6,12 4-6,-4 0-5,5-3-3,3 0-3,-4 3-5,1-3-5,3 0-6,0-4-6,5 4-7,-5-2-8,1 2-8,7 0-8,25-19-10</inkml:trace>
  <inkml:trace contextRef="#ctx0" brushRef="#br0" timeOffset="135644.7584">8700 14235 258,'0'-10'28,"0"4"-4,0 1 0,0-1-4,0-1-1,0-2-5,0 6-3,0-4 0,0 2-2,0-4-1,0 3 0,0-1-2,-4-6-1,0 9-2,-1-6 0,1 4 2,0-4 1,0 1-1,-4 2-1,0 3-1,-4-3-1,3 4-1,-3 0 3,0 0-1,-1 3 2,1 0 1,-4 3 5,-1 3-3,1 4 4,0 1-4,-1 2 1,1 1-1,0 5 1,-1 3-1,1-4 0,-1 9 2,1-2 0,4 5 0,-1 1-1,1 0 0,4 3 1,0-1-2,4 10 0,0 0 0,0 0-1,4-7 0,4 4 0,-4-3-1,12-7 1,0 0-4,9-8 1,-5-1 0,9-5-2,-5-5 1,1-1-1,-1-7-1,5-3-1,-1-3 1,1-4 0,-1 3-1,-3-12-4,-5 6-5,1-1-2,-1-2-6,-4 7-1,0 0-5,-3-2-5,-1 4-9,0 1-8,-4-2-8,0 5-4</inkml:trace>
  <inkml:trace contextRef="#ctx0" brushRef="#br0" timeOffset="136142.7869">9093 14669 375,'0'-4'38,"0"4"-8,0 0-4,0-3-4,0 3-6,0 0-4,8 0-3,0 0-3,0 0-1,1 3-1,-1-3-2,0 4 0,0 2 1,-4 0 0,0 1 1,0-4-1,0 3-2,5 1 1,-5-3-1,0 3 0,-4 2 0,0 1-1,0-2 3,-4 8-2,0-7 1,4 2-1,-13 2 1,9 3 0,-4-5 0,0 5 2,0-6 0,0 2 0,3-1 1,1-1 1,0 3 0,0-4-1,4-1 1,-4 2-2,0-1 0,0 1 0,0-2-1,4 1-1,-4 1 0,4-4 0,0 0 0,0 1-1,0-2 0,4-2 0,0 0-2,0-3 2,8 3 0,1-3-3,-1 0-3,0 0-5,0-6-5,1 3-5,-5-1-14,0-4-11,0-1-9,13-7-13</inkml:trace>
  <inkml:trace contextRef="#ctx0" brushRef="#br0" timeOffset="138307.9108">9756 14449 332,'0'0'44,"0"0"-2,-4 0-5,4-6-7,0 3-6,-4 3-7,4-7-5,0 7-2,0-6-3,0 6-2,-4 0 0,4 0 0,-4-3 0,0 0-1,-5-1 0,5 4-2,0-1 0,-4 1-1,-4-3 0,-1 3 0,5 3 0,-4-2-1,0 3 0,-1 5 0,5 7 1,-4-2 1,0 5-2,-1 2 1,1 5 0,0 4 0,-1 3 0,5 1 1,4-3-2,4 0 0,0-4 2,4-2-2,0-1 0,13-3-1,-1-2 1,5-7 1,-1-2-1,5-5 1,3-5 0,1 0-1,4-5 0,-1-2 2,1-8-1,4-4 0,0-2 1,-4 2-1,-5-2 0,1 0-2,-4 2 2,-5 0 0,0 5-1,-3-2 0,-1 5 0,1-5-1,-9 3 2,0 1-2,0 4 2,-4 1 0,0-2 0,0 2 0,-4 1 1,0 0-2,0 1 1,5-1-1,-5-1 0,-5 1 0,5-1 0,0 4 0,-4 3 0,-4-3-5,0 0 2,4 3 0,-8 3 1,3-3-2,1 6 1,-4 4 1,0 0 0,3 1 1,-3 5-2,0-1 2,4-3 1,-5 0 0,5 1 0,0 3 0,4-5 0,-8 2-2,3 1 1,5 2-1,0 0-1,4-7-2,0-1 1,0 5-1,0-3 0,0 1 1,0-5-3,0-3 3,4 0 0,0 4 0,5-7 1,3 0-1,-4 0 1,0-3 1,1-1 1,-1 1 0,0-3 0,0-5 0,-4-2 1,4 0-2,5 2 1,-9-1-1,4-4 2,0 6 1,0-1-2,1-2 1,-1 1 1,0 4-2,0-2 1,-4 1 1,8-1-2,-3 2 3,-1-2 2,0 1 1,0 3 0,0-1 3,1 1-1,3-2-1,-4 2-1,4-4 0,1-3 0,3 7-2,0 1 0,1-1 0,-1-4-1,0 4 1,-3 6 1,3-6-2,-4 1 3,1-2-2,-1 4 0,0-3-2,1 0 1,-1-1-1,4 1 1,-8 3-1,1-2-1,-1 2 1,0 0 0,-4-1 0,4 4 0,-4 4-1,-4-4-1,0 0 2,4 0-1,-4 0 0,0 7 1,0 6 0,0 0-1,-4 0 0,0 1 1,-4 5 1,4-2-6,-4 3 2,4-6-2,-5 5 3,1-6-1,0-2 1,-4-2 0,4 1 0,-1-1 1,-3-2 0,0-4 0,0-3 1,-1 0 1,-3 0 1,4 0 2,-1 0 1,-3 0 0,4-3 0,-1 3 1,1 0 0,0 0-1,0 0-1,8 3 2,-1 2-2,1-2-1,-4 3-1,8 1-1,0-1-1,4 0 1,0-4-1,5 1 0,3 3-1,0 1-1,4-4-4,-3-3-3,7 0-4,-3 0-1,-1 0-4,4 0-1,-3 0-7,3 0-5,1-3-6,-1-4-9,-3-2-5,40-21-8</inkml:trace>
  <inkml:trace contextRef="#ctx0" brushRef="#br0" timeOffset="138749.936">11005 13810 185,'-4'0'14,"4"3"5,0-3-4,-5 0 1,5 0-2,-4 5 3,0-2 4,0 4 0,-4 9 3,4-4-2,-4-1 0,0 5 1,3-3-1,-7 5-3,4 1 2,4-5-2,-4 8-3,-5 2-3,1 1-3,-4-1 1,3 0-2,1 6 2,0 2-1,0-5-1,-1 3 2,5 1-2,0 4 0,-4-2 0,8-3-1,-5 7-1,1-1 0,4 1 0,0 3-1,0 2-2,0-2 1,4 3-1,-4-6-2,4-1 0,0 2 0,0-4-1,4-1 0,0-3 0,0 1 0,4-3 0,0-7-4,5 1-3,-5-1-2,-4-5-1,12-2-2,-3 2-3,3 0-7,0-11-2,1 1-10,3-3-8,-8-3-5,9 0-8</inkml:trace>
  <inkml:trace contextRef="#ctx0" brushRef="#br0" timeOffset="139261.9653">11267 14177 358,'4'-6'42,"0"0"-5,4-1-4,-4 1-6,8 3-9,1 0-2,-5 3-4,4 0-4,0 3-1,-3-3-2,-1 3-2,0 7 1,0 2-1,-4-4-1,-4 8 0,8-6 0,-3 1 0,-5-2 0,0 4-2,0 3 0,0-2 0,-5 2 2,5-2-2,-4 2 1,-4 0 0,0 2-2,0-2 1,0 1 1,4-1 1,-5 0 1,1-5 2,4 5 1,-4 0 2,0 1 0,4 4-2,0-5-1,-5 3-1,9-8 0,-8 5 0,8-3-2,-4-2-1,0 2 1,0-4-2,4 1 1,0-2-2,0 4 2,0-2 1,0-4-2,0 2-1,4-5 3,0-3-1,4 3-1,0-3 0,1 0 0,3 0-5,-4-3-3,0 3-3,5-6-7,-1-5-6,-4 4-8,0 1-9,4 0-4,1 3-4,11-9-6</inkml:trace>
  <inkml:trace contextRef="#ctx0" brushRef="#br0" timeOffset="140028.0091">11668 14731 276,'4'-10'37,"4"1"-4,0-3-2,5-3-3,3-8 0,0 3-3,5-4-2,-5-8-2,9 2-4,-5 3-1,1-2-1,-1-1-3,1 0 1,3 0-5,-3-2 1,-1 2-2,1-1-1,-1 1-2,-8 0 0,1-2-2,-1 2-1,0 3 2,1-3-2,-9 1 0,0 2-1,0 0 0,0 2-2,0-6-1,-4 4 0,0 5 1,0 1-1,0 6 2,0 0 0,0 9-1,-4-4 1,-4 4 0,0 6 1,-1 3 0,-3 10 0,0 1 1,-1 8 2,5-1-1,-8 9 1,4 2-2,-1 1 0,1 1 0,-4 2 0,-1 4 0,1 0-1,4 6 0,-9-3 3,5 0-3,-1 8 0,5-5 0,0 0 0,0-6 0,3-1 0,5-2 0,-4-8-1,8-9-1,0-4 1,0-5 0,0-1 1,8-7 1,1-3 2,3-3-1,4-7-1,1-1 2,3-8-2,-8 5 3,5-2 1,-1 3 0,0 2 2,-3-2-2,-5 7-2,4 0-1,0 2 0,-3 4 0,-5 0-2,0 0 1,0 0 0,-4 0 0,0 4-1,0 11 0,0 0 0,4-2-1,0-4 0,-4 1-1,0 1 0,8-2-1,-8 1 1,0-4-2,0 2 2,0-5-1,4 4 3,-4-4-1,4-3-1,1 0 2,-1 0 0,0 0 0,0 0-2,4 0 2,0 0 0,-4 0 0,5 0 0,-5 0 0,4 0 0,4 0-1,-8 0 2,0 0-1,9 0-1,-9 0 2,8 0-1,-4 3-1,0 0-2,5-3 0,-1 3-1,0 1-4,0-4-1,-3 0-1,3-4-3,-4 1-5,4-3-6,1-7-10,-5 8-6,4-7-7,-4-1-3</inkml:trace>
  <inkml:trace contextRef="#ctx0" brushRef="#br0" timeOffset="140308.0252">12458 14437 336,'0'-4'53,"4"1"-5,4-3-6,-4 6-6,0 0-5,1 0-6,3 0-4,0 0-1,0 3-4,-4 0-5,4 0 1,1-3-2,3 13 0,0 0-3,0-8-2,1 7 1,-5-2-2,4 1 0,0-2-1,1-2-1,-1 6 0,0-2-2,5 1 0,-5 1-3,-4 0-2,0-5-4,1-2-2,-1 4-2,4-1-3,-4 4-2,0-5-6,1-2-6,-9-3-6,0 4-7,0-7-5,8 0-4</inkml:trace>
  <inkml:trace contextRef="#ctx0" brushRef="#br0" timeOffset="140578.0406">12724 14390 330,'-4'-3'33,"4"3"2,-8 0-5,4 0-2,4 0-4,-8 10-3,-1-1-3,5 1-5,-8 11 0,4-2-4,-9-5-1,5 8-1,0-1-1,4 6-2,-1-2-1,-3-4-1,0 1-1,0 2-3,3-2-4,1-4-5,0-2-6,0 0-7,4-5-7,-4-2-4,4-2-3,-1-1-4,-11 8-8</inkml:trace>
  <inkml:trace contextRef="#ctx0" brushRef="#br0" timeOffset="141000.0647">12835 13734 286,'0'0'35,"0"0"-1,4 3 0,8 2 1,-4 11 0,9 8-5,-9 1-6,4 2 0,0 6-6,1 1 1,-1 1-3,-4-2 3,8 4-2,-3-4 0,-5 7-1,4-4-2,1 4 1,-9-6-2,4-1 2,4 3-2,-4 6-2,0-2 2,1-2-3,-5 1-1,4 0-2,0 0-1,-4 3-2,-4 1-1,0-2 0,0-6-1,0-3-1,0 4 1,-4-2-1,-4-4-1,0 0-1,-5-4-3,1-3-4,0 3-3,0-2-5,-5-1-4,5 0-4,-4-3-5,3 3-7,-3-6-13,0 2-15,-42 51-14</inkml:trace>
  <inkml:trace contextRef="#ctx0" brushRef="#br0" timeOffset="142086.1269">13797 14271 198,'0'-3'35,"0"0"1,0 1 0,0 2 1,0 0 2,0-6-3,0 6-4,0-3-4,0 0-2,0 3-3,0-4-5,0 1-2,4 0-1,-4 0-3,0 3-1,0 0-2,4 0-2,0 0-1,0 3-1,-4 0 0,4 10-2,-4 4-2,0 9 1,0-6-1,0 11 0,0-4-1,0 1-4,0-1-4,0 4-3,4 2-2,0-1-5,-4-5-3,0-3-6,0-2-7,0-3-4,0-5-4,0 2-1,0-8-6</inkml:trace>
  <inkml:trace contextRef="#ctx0" brushRef="#br0" timeOffset="142309.1396">13690 14449 316,'0'0'41,"4"0"-1,-4 0 1,0 0-7,4 0-6,5 0-7,-1 0-6,0 0-3,4 0-5,-3-3-2,3 0-1,4-3-3,-4 2-6,5 1-6,-5-3-8,5 6-4,-5-3-5,4 3-1,1 0-5,-9 0-3,0 0-2,33 9-8</inkml:trace>
  <inkml:trace contextRef="#ctx0" brushRef="#br0" timeOffset="142782.1667">14779 14061 258,'0'-4'32,"0"2"-5,0-4-7,0-1-2,0-2-3,-4-1-3,0 5-4,0-4-1,-4-1-1,0 1-3,-1-2-1,1 1 0,0-3-1,0 4-1,-8-2 0,3 4 5,5 4 0,-4 0 1,-1-3-1,5 6 0,-4 0 1,0 0 2,-9 3 0,5 3 3,4 9-1,-5 0 2,1 1 0,4 2-1,-9 4 1,5 2-2,3 1 1,-3-1-1,4 0-1,0 5 2,-1 1 0,1 0 0,4 3 0,0 4 0,8-4-2,-5 6 0,5-1 1,0 0 0,0 2-2,5-1-2,3-2 0,4-4-3,4-2 1,1-6 0,3-4-3,-7-4 1,7-1-2,5-3 1,-1-10 0,-3-2-1,-1-1-5,9 0-3,-17-1-2,8-2-3,-7 0-1,7-10-4,-7 3-2,3-1-3,-4-2-7,0 4-7,5-2-7,-13 1-6,25-23-8</inkml:trace>
  <inkml:trace contextRef="#ctx0" brushRef="#br0" timeOffset="143318.1973">15107 14589 386,'0'0'33,"8"0"-1,-8 0-3,0 0-6,4 0-6,-4 0-7,4 0 0,0 0-4,4 0-1,-3 0-2,3 0 2,0 0-1,-4 0 0,4 0-1,0 3-1,1-3 1,-1 0-2,-4 4-1,0 2 1,0-3-1,0 3 0,-4 4 1,0 1 0,0-1 0,0-1-3,-4 2 2,0 5-3,4-3 2,-8-4-1,4 3 1,0 0 0,-5-2 0,9-2 1,-4 1 0,0-2-2,4-4 2,0 0 0,-4-3 0,4 0-1,-4 0-1,4 0 2,4 3 1,0-3 0,-4 0-1,0 0 0,8 0 0,5 0-1,-1 0 0,-4 0 2,0 0 1,-4 0 1,5 0-1,-5 3 1,4 1-1,-4 0 3,0 9 1,-4-3 2,0 2-2,0 3 0,0 1 0,0-2 2,0 2-2,-4 0 0,-4-2-2,0 2 1,-1-7-1,-3-1-2,4 2 1,-4-4-3,8 4 1,-5-7 0,1 3-3,0-6-2,0 0-5,4 0-2,-4 0-5,-5 0-4,9 0-10,0-3-8,0-6-11,4-4-6</inkml:trace>
  <inkml:trace contextRef="#ctx0" brushRef="#br0" timeOffset="144318.2545">15586 14791 394,'4'0'48,"4"-6"-8,4-1-5,1-7-11,-1-5-4,4 1-6,1-4-4,3-2-3,5 5-1,-1-5-3,-7-3 1,7-1-2,-7 4-1,3 2 0,-4 1 0,5 0 0,-9-1-1,9 5 2,-5-2-1,-4 3 3,5-2 0,-5 5 0,0 4-1,1 4 1,-9-1-2,4-1 0,0 7-1,-4 0 1,-4-3 1,4 3-3,-4 3 1,0-3 1,0 4-1,0 16 0,-4-1-1,0-4 0,-4 1 1,4 3-2,-4-2 0,-1-1-3,-3 5-2,4-2 1,0-2 0,0 2 1,-5-4 0,9-3 3,-4-2-3,-4 3 3,-1-5 0,1-2 0,4 3 0,0-2 3,-5 2 0,1-7 2,0 1-1,4 0 1,4-3 0,-5 0-2,5 3 0,-4-3-1,0 0 1,4 4-1,4-4 0,-4 0 0,4 0-2,0 0-3,0 0 4,0 0-1,4 0 0,-4 0 0,12 0 1,5-4 0,-5 1 0,4 0 0,1-5 0,3 2-2,-4-4 2,1 4 0,7 0 0,-3 1-1,-1-5 0,5 4 2,-9-7 0,5 7-1,-1-9 0,1 9 0,-5-3 0,4-1-1,-3-4 0,-1-2 2,1 9 0,-5 1-1,0-2 0,0-1 0,1-1 0,-5 1 0,0 5 0,-4 3 0,0 1-1,-4 0 2,4 0-1,-4 0-1,0 1 0,0 6 2,0-4-2,0 10 2,0 1 0,0-1-1,0 3 0,0-2 0,0-5 0,0 1-1,0-4 0,4 1 1,1-1 0,3-4 1,-4-2-2,4 0 1,0 0 2,0 0 0,1 0 1,3-8 0,-4 1-1,0-2 1,5 2-2,-5-2 0,0 1 1,-4 2-1,0 2 0,4 4 0,-4 0 1,0-3-3,1 3 1,-1-3 0,0 3 0,-4 0 0,4 0 0,0 3 0,-4 0 0,4-3 0,0 4-1,0-1-1,0 0 0,-4 0 0,4-1 2,-4 4-3,5-3 1,-1-3-2,0 3 0,0-3 2,0 4-1,0-4 2,0 0-2,4-7 0,0 4-1,1-5 2,3-1 0,-8 2 0,4 4 2,5-3-2,-1 2 1,-4-2 2,-4 1 1,8 5 2,-3 0-2,3-3 0,-4 3 0,0 0-2,4 0 1,-3 3-4,-1-3-1,0 0-4,0 0-4,0 0-4,5 0-7,-5-3-5,-4 0-8,4-3-7,-4 2-3,13-19-9</inkml:trace>
  <inkml:trace contextRef="#ctx0" brushRef="#br0" timeOffset="144465.2629">16302 14133 337,'0'0'35,"0"-2"-12,0 2-9,0 0-9,0 0-13,0-3-18,0 3-14</inkml:trace>
  <inkml:trace contextRef="#ctx0" brushRef="#br0" timeOffset="145184.3041">17154 13807 205,'0'0'36,"4"0"-1,-4-3-1,0 3 0,8-3-6,-4 3-3,0-7-1,-4 1-1,4 6-5,-4 0-3,0-6-5,0 6 0,0 0-2,0-4-3,0 8-1,0-1 1,0-3-1,0 0-1,-4 0-1,0 3 1,-4 10 1,0-1 1,0-1 0,-5-1 0,9 3-1,-8 1-2,4 2 2,0 3-1,-5-1 2,1 4 0,4 2-1,-9 1 1,5 2 0,-4 3-2,4 0 4,-1 1 0,1-1-1,4 8 2,-4-1 0,3-1 0,5 7 1,-4-6 0,0 6-4,4-4 1,4 7-1,0 2-1,0-2-1,4 0 0,-4-3-1,0-3-2,8 3 2,0-7-2,5-2 0,-9-4-4,4 2-2,0-5-1,0-8-4,4 2-3,-3-5-1,-1-5-2,4-2-5,-4 1-4,5-7-8,-1-3-9,0 0-6,0-6-6</inkml:trace>
  <inkml:trace contextRef="#ctx0" brushRef="#br0" timeOffset="145640.3301">17436 14115 384,'0'0'46,"9"0"-8,-5-3-7,4 0-6,0 3-9,0 0-3,4 0-1,1 0-4,-1 0-2,4 0-1,-3 3-1,-1 0-2,0 1 3,1 5-3,-1 1 1,0-2-1,-8 1-1,4 1 2,-8 6-2,4-5 0,-4 5 0,0-2 1,-4 2 0,4 0 1,-8-2 0,0 8 1,-4-4 1,8-2 0,-9 0-2,5-2 0,0 5 2,0-2 1,-5 6 0,5-6-2,4 2 1,-4-4 1,4 4-1,0-2 0,0 5-1,0-7 1,4 4-3,0-3 0,-4-5 1,4 2-2,4-4 0,0 1-1,-4-7 0,8 5 2,4-5-2,-4 0 1,5-3-2,-1 3 2,0-3-2,-4 0-1,5 0-4,-5-3-5,0 0-3,4 0-1,-3-2-3,-1-1-3,4-4-7,-4 7-7,0-3-5,1-1-5,-1 7-1,0-3 3,21 13-4</inkml:trace>
  <inkml:trace contextRef="#ctx0" brushRef="#br0" timeOffset="146379.3724">17809 14715 225,'0'0'38,"0"0"-4,0 0-2,8 0 1,-4-3-3,4-1-4,5-4-2,-1-7-5,0-1-4,5-2-2,3 2-4,-4-11 2,1-1-2,3 1 0,1-4 0,3 4 1,1-1 0,-1 1 0,-3-3-1,3 1-2,-3-1 1,3-1-2,-3 1-2,-5-2-1,1 2 0,-5-3-1,0 3-2,-4-4 0,-3 3 1,3-3 0,-4 4 0,0 0-1,-4 0-1,0 1-1,0 2 2,0 6 0,0 2-1,0 3 0,0 2 0,-4 4 1,-4 1 0,-1 9 0,-3 3 0,-4 7-2,4 5 2,-1 3-1,1 4 1,-4 5 0,3 0 0,-3 0 2,0 8 0,-1 2 0,5-1 0,-9 4-1,9 0 1,-8 3-2,7 3 2,-3-3 1,4 1-5,-1-1 2,5 0 0,-4-3 0,12-4 0,0-2 0,0-9 0,0-4 2,4 1 1,0-7 1,8-3 0,1-5 1,-1-4 1,0-3 1,5-3-1,-1-4 0,0-2-1,5-6 0,-9 3 0,5 2 0,-5 1-2,0 1-1,0-2 0,-3 7 0,3 0-1,-4 3 0,-4 0 0,0 0-1,0 3 0,5 0 0,-5 0 0,0 4 0,0 1 0,0 4 0,0-2-3,-4-1 1,4 1-1,0-2 3,-4 1-3,0-5 0,0-1-1,0 0-1,0-3 0,0 0 1,4 0 0,-4 0 1,4 0-1,0-3 0,1 0-2,3-1 2,4-11 0,-4 3 2,0 0 0,1-1 0,-1 7 0,-4-2 4,8 1 1,-8 1 1,4 3 2,1 0 1,-1-1-1,4 4 0,-4 0-3,0 4 0,1-1 0,-1 0-1,0-3-1,0 9-1,4-2-3,-7-4-3,3 2-2,0-5-1,4 0-2,-4 0-1,-3 0-4,3 0-1,0 3-2,-4-3-8,4 0-7,-4 0-8,4 0-4,1-6-4,3 4-1</inkml:trace>
  <inkml:trace contextRef="#ctx0" brushRef="#br0" timeOffset="146664.3887">18755 14330 323,'4'0'51,"-4"0"-6,4 0-3,0-3-5,0 0-5,0 3-7,0 0-4,4 0-3,-4 0-3,5 3 0,-1-3-1,0 6-3,0 1-1,0-3-1,5 3-1,-5 2-1,0-2 1,0 2-1,4 5-1,-3-4 1,3-4-2,0 1-1,1-3-1,3 9-1,-4 0 0,0-10-1,1 10-2,-5-5-3,4 1-5,5-2-4,-5-1-1,-4 2-3,4 1-3,-3-2-4,-5-1-1,0-3-6,0 4-4,-4-7-5,0 0-6,8-7-2,-12 7-8</inkml:trace>
  <inkml:trace contextRef="#ctx0" brushRef="#br0" timeOffset="146925.4036">19025 14271 330,'-4'0'52,"4"0"-7,-9 3-6,5 1-6,-4 5-8,-4 5-8,4 2-2,-5 3-5,1-4-1,0 10-5,-4-4 0,3-1 1,-3 9-3,-1-5 2,5 1-3,-4-1-1,4-3-4,-1 4-1,-3-4-3,8-2-4,0-1-5,-1-3-7,5-8-6,0 2-7,4-9-5,0 0-6</inkml:trace>
  <inkml:trace contextRef="#ctx0" brushRef="#br0" timeOffset="147386.43">19180 13721 347,'0'0'41,"0"0"3,0 0-4,4 3-7,5 13-2,-5 2-5,4 2-2,0 3-4,4-3-2,1 9-3,-1-2 2,0 3-2,5 4-1,-5-3 2,8 3-2,-3-1-1,-1 0 1,0 4-1,-3-4-1,3-1 1,-4 2-1,1-1-2,-1-3 0,4 10-2,-7-7 0,-1 7-1,-4 3 0,0 3-2,-4 0 0,0 3-2,-4-2-1,-4-3 0,-1 1-1,-3-7 1,4-2-2,-4-4 1,-1 5-2,-3-7-3,0 3-5,-1-6-3,5 2-2,-8-5-4,7-5-3,-7-2-5,8 2-7,-1-4-7,-3 1-11,4-7-17,-29 40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29T01:53:42.84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38 3297 273,'0'0'43,"0"0"-7,0 0 0,0 0-3,0 0-1,4 0-5,-4 0-4,4 0-3,0 0-3,-4 0 1,9 0-3,-9 0-4,4 0-1,4 3-2,-8-3 0,8 4 0,-4-1-2,4 0-2,-4 5 0,5-2-2,-1 7 1,0 0-2,4 4 3,1-1-3,-1 1 1,4 3-1,1 0 0,-1 2-1,-4-1 1,1-2-1,3 2 0,-4-2-2,0-5-4,1 2 1,-1-6-1,0-1-4,1 2-1,-5-1-2,-4-4-4,4 1-7,-4-1-5,-4-3-5,4-1-6,-4 1-1,4-3-3</inkml:trace>
  <inkml:trace contextRef="#ctx0" brushRef="#br0" timeOffset="336.0192">1396 3270 274,'0'-3'28,"0"0"-1,0 3 1,0 0-3,-4 3-2,4-3-2,0 0 1,-4 11-1,0 2 0,-4 3-4,-1-2-2,1 5-1,-4 2-1,0 1-2,3-1 0,-7 3-2,4 1-3,0-1 2,-1 8-4,-3-5 0,4 0-1,-1 1-1,-3-7-1,4 3 0,-1 4-2,5-10-2,4-2-4,-4-2-5,0-4-3,4-4-6,4 0-6,0 1-7,0-7-8,0-3-7</inkml:trace>
  <inkml:trace contextRef="#ctx0" brushRef="#br0" timeOffset="952.0545">1634 2881 305,'0'0'29,"4"0"-3,-4 0-3,0 0 0,12 0 0,-4 0-3,0-4-3,0 4-2,1-6-1,3 6-1,-4 0-4,0-3-2,0 3-1,-3 0-1,3 0-1,-4 0-2,4 0 1,0 0-2,-4 3-1,5-3 1,-9 0 1,4 3-2,0 4 0,-4-1 0,4 0 2,-4 4-2,0-1 0,0-1 1,-4 5-1,0-3 0,4 1 1,-9-2 1,1 4 0,4-2 0,-4 5 0,4 0 1,-4 0 1,4-5 0,-1 5 0,-3-5-1,0 2 2,4-1-3,0-2 2,4-5-2,0-2 2,0 3-2,0 1 0,0-4-1,0 0 0,4 0 0,0 0 2,4-6-1,0 3 0,-3 0 0,3-3 0,4 0-2,-4 0 1,0-7-2,1 4-2,3-2-2,-4-2-1,0 4-3,-4 3-4,0-4-4,-4 4-4,5 0-6,-1 3-6,-4-3-6,0 3-3,-4 0-9</inkml:trace>
  <inkml:trace contextRef="#ctx0" brushRef="#br0" timeOffset="1536.0879">2104 3227 175,'0'0'24,"0"0"9,0 0-2,0 0 3,0 0-2,0 0 0,0 0 1,0-3-4,0 3 0,4 0-2,-4 3-2,4-3-2,-4 3-4,5-3-2,3 5 0,0-5-1,-4 3-4,4 1-1,-4-1-3,5 0-2,-1 3-1,0 1-1,0 2-2,0-1 0,0 2-1,-3 2 0,3 3 0,0 1-3,4-7-2,-4 2-3,1 2 0,-1-4-3,0 1-1,0-2-2,-4-2-1,4 1-1,-3-1-2,-1-6-5,0 3-3,-4-3-2,4 0 0,0 0-6,-4 0 0,0 0-2,0-3-2,0 3 0</inkml:trace>
  <inkml:trace contextRef="#ctx0" brushRef="#br0" timeOffset="1834.1049">2403 3168 258,'0'0'28,"0"-3"3,0 3 1,0 0 1,0 3 0,-4 13-2,4 2 0,0-2-5,-8 1-4,0 5-2,0-1-3,-1 5-1,1-6-2,0 6 0,0-3-4,-5-5-2,5 11-1,0-2 0,0-8-2,-4 5-1,3-1-2,-3 3 0,4-6-1,0 0-1,-4 0-5,-1 2-4,5-4 0,0 4-1,0-7-3,4-3-2,-1-2-3,5-4-5,0-4-2,0-2-4,0-2-8,0 2-3,0-6 0,17-37-10</inkml:trace>
  <inkml:trace contextRef="#ctx0" brushRef="#br0" timeOffset="2146.1228">2718 2830 274,'0'-3'24,"5"-1"-5,-5 4 1,0-3-3,0 3 1,0 0-3,4 0-2,-4 0 1,0 0-4,0 7 3,0-7-3,0 8-1,-4 1 0,4 1-3,0-1-3,-9 2 1,5-4-1,-4 2-1,0 7-4,0-10-5,-1 6-4,1-3-6,-4 1-3,8-4-3,0 2-6,4-5-1,0-3-1,-12 3-5</inkml:trace>
  <inkml:trace contextRef="#ctx0" brushRef="#br0" timeOffset="2368.1355">2845 2814 228,'0'3'39,"0"-3"-1,0 0-3,0 10-3,0-2-6,0-2-3,0-3-4,0 7-5,0-1-2,0-1-5,-4 2-1,4-4-1,-4 10-3,0-10-1,-4 2-6,0 5-6,4 0-7,-5-5-7,1 1-2,0-3-11,-25 15-9</inkml:trace>
  <inkml:trace contextRef="#ctx0" brushRef="#br0" timeOffset="3471.1986">3189 3191 321,'0'3'43,"0"-2"1,0 3-3,0-4-6,0 0-6,4 0-6,0 0-3,1 0-2,3 0-4,4-5-2,0-2-4,-4 1-2,5 0-1,-1-1-4,0 1-2,1 0-5,-1-2-1,0 5-4,-4 3-5,5-4-4,-1 1-5,-4-3-5,0 3-4,5-4-7,3 1-1,8-15-10</inkml:trace>
  <inkml:trace contextRef="#ctx0" brushRef="#br0" timeOffset="4068.2327">3615 2860 407,'0'0'37,"0"0"-5,0-3-3,12 0-5,1-1-4,-1 1-6,0 0-2,0 0-4,5-3-1,-1 4-1,-4-1 0,5 3 0,-1 0-1,1 0 0,-9 0-2,8 0-2,-4 0 2,-3 3 0,3-1-2,-4 4-1,0 7 0,-4-4 1,-4-1-1,0 8 0,0-3 1,0-1-1,0 3 0,0 1 0,-4-2 0,0-1 0,0 3 0,-4-2 0,0-1 0,-5 2 0,9 0-2,-4 1 2,-4-7 0,12-1 0,-8 5 0,4 0 0,-1-7 0,5-1-1,-4 4-1,4 1 2,0-4 0,0 4-1,0-2 0,4 1 1,5 1 0,-1-4 0,4 0 0,-4-2 0,5 0-2,-1 0 3,-4 2 0,4-3-1,-3 0 0,-1 7 0,0-1 2,-4-1-1,4 5 1,-4 3 0,4-5 1,-8 5-1,5 0 0,-5 1 3,0-1-2,0-1-1,0 0 2,-5 1 0,5-1 0,-8-3 1,-4 0-3,8 0 0,-12-2 0,7-1-1,-3-2 0,4 2 1,-4-4-2,-1 1 0,5-2 0,-4 2 0,0-3 0,-1 0-2,-3-3-1,4 0-4,3 0-1,-3 0-1,4-3-3,0 3 0,4-3-4,0-3-5,-5-4-3,1 2-4,8 2-7,-8-7-6,8 0-3,0 1-3</inkml:trace>
  <inkml:trace contextRef="#ctx0" brushRef="#br0" timeOffset="4368.2499">4209 3102 300,'4'0'37,"-4"0"5,8 0 0,-4 6-2,0 2-7,4 5-6,-4-4-5,0 2-5,1 2 0,7-3-3,-8 2 0,0-1-4,4 5 0,0 0-1,1-1-1,3-3-3,-4 1 0,0 1-3,5-1 0,-5 0 0,0-5 0,0 4-2,4-2 0,-3-1-2,3-4-3,0 2-3,-8-1-3,9 0-4,-9-3-2,0 4-4,4-1-8,-4-3-3,-4-1-7,8 1-3,-8-3-2,0 0-2</inkml:trace>
  <inkml:trace contextRef="#ctx0" brushRef="#br0" timeOffset="4764.2725">4413 3065 181,'0'5'22,"0"-5"3,0 0 4,-4 6-2,4 4 1,-4-4 0,0 0-2,0 4-3,-4-2-2,-5 5 1,5 6-5,4-5 3,-4 2-5,0 0-1,-4 1-3,3-1-3,-3 2 0,8 4-3,-12-5 0,7 3-3,-3-3-1,4 2 1,-4-1-2,-1 1 0,5-2-4,0-1-4,0 0-5,0-5-5,4 2-8,-1-4-6,1-2-7,0-4-6,4 3-2</inkml:trace>
  <inkml:trace contextRef="#ctx0" brushRef="#br0" timeOffset="5043.2885">4712 3162 358,'0'0'42,"0"0"-5,0 3-5,0 7-6,0 6-3,4-5-6,-4 5-2,4-2-5,5-1-2,-5-1-2,4-2-2,-8-5-1,8 4 0,0 1-1,-4 3 0,5-4-4,-5 2-5,0-4-6,0-1-6,4 0-7,-8-3-5,4 1-3,4-3-3,-8 2 0,4-3 1,-4 4 0</inkml:trace>
  <inkml:trace contextRef="#ctx0" brushRef="#br0" timeOffset="5278.3019">4892 3152 273,'0'0'32,"0"0"-7,0 0 2,-4 4 0,4 2 2,-4 4 1,4 12-2,-12-2-2,4 1-2,-5 5-6,5-3-2,-8 6-6,4-2 0,-1 0-4,5 0 0,-4 2-2,0-5-1,-5 4-1,5-1-4,4-6-4,-5-2-2,1 2-4,-4 1-4,8-8-6,-5 5-4,5-9-4,0 1-7,4-2-3,0-5-2</inkml:trace>
  <inkml:trace contextRef="#ctx0" brushRef="#br0" timeOffset="5511.3153">5175 2801 351,'0'0'29,"0"0"-11,0 0-2,-4 0-6,4 0 0,0 7-4,0-1-1,0 10-1,-4-8-1,-5 4-1,1 1-2,0-2-3,0 8-3,-4-9-6,3 3-7,5-5-8,0-2-6,-20 24-13</inkml:trace>
  <inkml:trace contextRef="#ctx0" brushRef="#br0" timeOffset="6068.3471">5658 2986 323,'0'0'34,"0"0"1,0 1 5,0 12-4,0 9-6,4-4-7,-4 4-5,0 2-5,0 6-5,-4-1 0,4 1-2,0 0-3,0 0-2,-4 5-3,0-5-7,0-3-9,4-3-6,0-2-8,0-1-5,4-5-5,-4-6-4</inkml:trace>
  <inkml:trace contextRef="#ctx0" brushRef="#br0" timeOffset="6287.3596">5551 3245 451,'0'-3'29,"0"-1"-4,5 4-5,7 0-5,0 0-4,0 0-4,5-3 0,-1 3-4,1-5-4,-1-4-4,4 2-4,-7-2-4,3-2-5,4 1-7,-7-2-5,7 2-4,-7 0-4,7-1-1,33-19-9</inkml:trace>
  <inkml:trace contextRef="#ctx0" brushRef="#br0" timeOffset="6799.3889">6071 2863 397,'0'-3'32,"9"3"-4,-5-3-1,8 3-2,0-3-4,1-4-6,-1 7-3,0 0-3,0-3-2,1 3-3,-1 0 0,0 0-2,-4 0 2,1 0-3,-1 0 1,0 3-1,-4 4 0,0-1 1,0 2-1,0 1-2,-4 1 1,0 0-3,0 5 2,0-3 0,-4 7-2,-4-8 0,4 5 1,-4 0 0,0-2 2,-5-1-1,5-4 0,-4 4 0,8-5 1,0-2 0,0-6-2,-1 0 1,1 3 0,4-3 0,0 0 1,0 0-2,0 0 2,4 4 0,-4-1 0,5 0 0,3 3 1,0-4-1,0 4 4,0 1-2,5-1 2,-5 0-1,4 4 0,-8 4 1,0-1 0,4 0 0,-3 1 0,-5 2 1,4 3-1,-4-2-2,0 4 1,-4 1 1,-1-1 1,-3-2 1,0-3-1,0-2 1,-4 2-2,3-2 0,1-1-2,-8 0 1,4-2-2,-5-2 0,1 1-1,-1-4 1,-3 1-1,8-4-2,-5-1-3,5-2-3,0 0-3,-1 0-2,5 0-6,0 0-6,4-2-9,-4-4-5,8-10-7,0 1-4</inkml:trace>
  <inkml:trace contextRef="#ctx0" brushRef="#br0" timeOffset="7041.4028">6477 3145 372,'0'3'46,"12"-2"-2,-4 9-7,4 3-7,1-4-7,-5 4-2,4-2-4,-4 5 0,5-2-5,-1 2-3,0-3-4,-4 1 0,9-1-1,-9 3-2,4-2 0,-4 2-1,1-3-6,-5-5-3,4 1-5,-4 1-2,4-1-6,-4-4-4,4-2-7,-3-3-6,-5 0-5,4-3-4,8-24-9</inkml:trace>
  <inkml:trace contextRef="#ctx0" brushRef="#br0" timeOffset="7258.4152">6780 3148 391,'0'1'47,"0"2"-8,0 7-5,0 9-5,-17-1-6,5 7-3,0 2-5,-1 3-1,1 2-4,-4-2-2,3-3-1,5 3-2,-4-2-2,0 3-1,4-7 0,-5 2-4,1-3-3,4-2-3,0 1-3,-1-6-4,5-5-2,4 5-6,-8-3-7,8-8-5,-8 4-9,8-6 1,0 1-4</inkml:trace>
  <inkml:trace contextRef="#ctx0" brushRef="#br0" timeOffset="7477.4277">7128 2986 419,'4'-4'43,"8"4"-10,0 0-8,1 0-7,3 0-5,0 0-2,1 0-3,3-3-2,-3 0-2,-1-3-3,0-4-3,-3 7-1,-1-3-6,-4 1-3,4 2-7,-3-1-9,-5 1-10,-4 0-8,4 0-3</inkml:trace>
  <inkml:trace contextRef="#ctx0" brushRef="#br0" timeOffset="7677.4392">7173 3181 341,'0'0'39,"0"0"-3,0 6-1,4-2-4,-4 0-5,4 0-5,4 2-4,0-6-5,5 0-2,3 0-3,-4 0-3,5-3 0,-1 0-2,0-2-3,5-5-4,-5-2-6,1-1-6,-1 2-6,0 1-9,1-3-5,-1 4-4,5-2-1,28-15-8</inkml:trace>
  <inkml:trace contextRef="#ctx0" brushRef="#br0" timeOffset="8128.465">7914 2963 298,'0'-6'38,"4"0"0,4 1-4,-8-2-3,8 1-2,-4-3-3,0 1-7,0-2 0,5-3-3,-9 4-4,4-1 0,0-1-3,-4 2-2,0-4 0,0 5-3,-4-2-1,4 4 0,0-3-1,-4-1-1,-5 2 0,5 2 1,-8-1-2,0 4 0,-1 3 2,1 0-2,-4 0-1,-1 0 0,-3 3-1,0 4 2,-1 4-1,1 5 0,-1 0 0,-3 4 2,-1 1 1,9 1 2,-5 12 2,5-1-2,3 10 1,1 3 0,0-3-2,4 3 0,8-6 1,0-4-1,0-5 0,4-6 3,4-8 1,0-1 1,13-3 1,-5-8-1,5-5-1,-1 0 0,9-8 0,-5-5 0,1-9-1,-1-2 0,1-3 0,-1-3-3,-3-2 1,-1-5 0,-3 7-1,3-3-1,-7-4-1,-1 2-4,-4 5-3,-4 3-4,0 3-4,-4-1-5,-4 4-2,0-1-6,-8 8-10,-1 1-9,-7 0-12,-50 2-14</inkml:trace>
  <inkml:trace contextRef="#ctx0" brushRef="#br0" timeOffset="9532.5453">827 4593 241,'0'0'36,"0"3"1,0-3 0,0 0 0,0 0-2,4 0-2,-4 0-6,0-3-4,0 3-5,0-2-2,0 2 0,4 2 0,0-2-4,-4 0-1,0 9-2,4 4-2,0 0 0,-4 1-3,0 2-2,0-2 1,0 2-1,-4 0 0,0 5-2,0-2 0,0 1 1,0 3 0,-4-9-4,8 2 1,-4-3-2,4-2-1,-4-2-4,4-2 2,0-7 1,0 3 1,0-3 2,0 0 0,0-3 1,4-4 1,8-7 0,0-5 1,1 0-1,-1 1 0,-4-1 1,4 2 1,1-2 1,-1 1 2,-4 2 0,0 4 1,5 2-2,-5 2-1,0-1 0,0 2-1,-4 4 1,0 3-1,0 0 0,-4 6 1,4 4-1,1 4-1,-5 2 1,-5 3 0,5-1-1,-4 1 0,4-5-2,0 2-2,0-3 0,0-5-1,0-2 2,4-3-1,-4 0 1,5-3 0,-5 0 1,8-3 1,0-3 0,0-8 0,0 1-1,0-3 2,1 2-1,-1-2 0,0 3 2,4 2-1,-3 1 3,-1 4 0,-4 3-1,0 0 1,0-1-1,4 4-2,-4 0 0,-4 4 2,4 8 0,0 4 0,-4 2-1,0 1 0,0-2 0,5 2-3,-5-4-4,4 4-2,-4-3-6,0-5-6,0-2-5,4-5-3,0-1-4,0-3-9,4 0-3,13-16-9</inkml:trace>
  <inkml:trace contextRef="#ctx0" brushRef="#br0" timeOffset="9898.5662">1601 4049 317,'0'0'22,"0"0"-3,0 0-1,0 0-3,0 0-2,-4 0-3,4 6-1,-4-6 2,-1 10 2,1-2 1,-4 1 1,4 7 2,0-1 0,-4 1-4,4-1-1,-4 3-1,-1 1-2,1 5 0,0-2 2,0 2-3,0 6 0,-1 2 0,1-2 0,4 0-1,0 4 2,-4-4-3,4 7 1,0 5 0,0-3-3,-1-1 0,5 3-2,0-6 0,-4 3-1,4-1-1,0-7 1,4 0 0,1-3-2,-1-1-2,4-6-4,0 3-2,-4-9-4,8 2-4,-3-3-4,7-6-10,-4-3-11,-4-4-10,29 0-12</inkml:trace>
  <inkml:trace contextRef="#ctx0" brushRef="#br0" timeOffset="10538.6028">1752 4520 411,'0'-7'40,"0"3"-10,0 4-5,0 0-5,0 0-6,0 1-3,0 2-3,0 7-2,0 3-1,0 1-1,0-1-2,0-1-1,0 1 1,0 1 0,0 2-3,0 0-3,0-2-1,0-1-5,0-5-2,0-5-2,4 4 3,-4-1 0,4-3 5,-4 0-1,5-3 2,-1 0 0,0 0 0,4-3 3,-4 3 0,0-3 0,4-7-1,0 4 2,-3-2 3,-1-5 2,0 4 2,4-2 2,0 1-2,0-2-1,0-1-2,-3 2-1,7-5 0,-4 9 2,4-2-1,-12 4-1,4-1-1,1 6 1,-1 0-1,0 0 3,0 0 2,0 3-2,-4 3-1,0 2 1,0 14-1,-4-7-2,4 1-1,0 3 0,0-5 2,0 2-2,0-5-1,0-1 0,0-7 1,0 0-1,4 0-1,-4-3 3,4 0-1,0-3 2,8 3 0,-3-6 0,3-5 1,-4-2-2,4-3 0,-4 2 1,5-2 0,-1 3 0,0 5-2,-3 2 1,-1-4 0,4 7 0,-4 0 0,0 0 3,-4-4-2,5 7 2,-5 3-1,0 1 0,0-1 0,0 6 2,0 1-3,0-4 1,0 5-1,0 5-1,-4-3 0,4-5 0,1-2-1,-5 4-2,4-4-1,-4 2-2,0 2-4,0-4-2,0-3-4,4 0-4,-4 1-1,0 2-5,0-6-4,4 0-2,-4-6-9,8 2 0,8-32-9</inkml:trace>
  <inkml:trace contextRef="#ctx0" brushRef="#br0" timeOffset="10714.6129">2317 4532 332,'0'0'54,"4"0"-7,4 0-10,-8 4-10,9-1-7,-5-3-6,0 6-4,4-3-1,0-3-4,0-3 0,1 3-4,-1 0-2,-4-3-2,4 0-6,4-7-7,-8 4-5,1 3-8,3-1-4,-4-3-7,4-3-8</inkml:trace>
  <inkml:trace contextRef="#ctx0" brushRef="#br0" timeOffset="10960.6269">2600 4367 352,'0'-3'34,"4"-3"-5,-4 6-1,0 0 1,4 3-2,0-3-4,0 6-5,-4 0-1,4 10-6,4-1-2,-8-3-3,0 4 0,4-1 0,-4 0-3,0 3-1,5 1 0,-5-5-1,0 5-5,0-1-4,-5-5-3,5-4-6,-4 4-8,4-5-7,0-2-10,-4 4-4,0-4 0</inkml:trace>
  <inkml:trace contextRef="#ctx0" brushRef="#br0" timeOffset="11297.6462">2800 3914 318,'0'-2'32,"4"2"-2,0 2 3,1 8 2,-1-1-3,4 7-3,4-2-3,-4 9-1,5-3-2,-5 7-2,4 2-1,0 1-2,-3 0-2,3-1-2,0 1-3,-4-3 0,0 0-3,1 2 1,-1 1-3,-4 0 1,0 4-3,-4 2 0,0 7-2,0-6 0,-4 5-2,0 8 0,-4-4-6,-5-3-3,5-3-3,-4 2-5,4 1-4,-9-3-4,9-6-8,-4-4-13,4-5-14,-17 55-13</inkml:trace>
  <inkml:trace contextRef="#ctx0" brushRef="#br0" timeOffset="11769.6732">3472 4416 374,'0'0'41,"0"0"-1,0 0-4,0 0-5,8 0-3,4 0-6,0 0-6,-3 0-2,3-3-4,0 3-3,0-3-1,1 3-3,-1-3-5,-8 0-3,13-1-5,-13 1-2,8 3-7,-4-6-8,0 4-9,0-4-11,1 0-4</inkml:trace>
  <inkml:trace contextRef="#ctx0" brushRef="#br0" timeOffset="12316.7045">3869 4111 419,'0'-3'45,"0"0"-12,0 3-8,0 0-6,4-3 0,0-1-4,8 4-3,-4-3 0,1 0-4,3 0-2,0 3 0,-4 0-1,1 0 0,3 0-1,-4 0-2,0 0 1,0 3-2,1 0 0,-1 7 1,-4-2-1,4 1-2,0 4 1,-8 0-4,4-5 2,-4 4-2,0-2-1,-4 3 0,4-5-1,0 4 3,-4 1-2,0-2 1,-4 2 0,0-4 1,0 1 1,3-1-2,-3-1 1,4 2-1,4-1 2,-8-5-1,8-1 0,0 0 2,0-1 0,0 1-1,4 0 0,0 0 3,4-3 0,1 0 2,-5 3 0,4-3 0,0 0-1,4 0 0,-4 0 1,1 3 0,-1-3-2,0 4 3,0-1-1,-4 3 0,0 5 1,1-1 0,-5 6 0,4-2 1,-4 5 0,-4 0 0,-1 2-1,1 0 1,0 1-1,-8-8 1,4 2-2,0 0 1,-1-2-2,1-4 1,-4 2-2,4-2 0,-5-10 0,1 5 0,4-5-4,-4 6-2,-1-6-4,1 0-4,0 0-1,0 0-5,-1-6-5,1 1-6,0-5-6,-1-2-6,5 2-7,-16-1-10</inkml:trace>
  <inkml:trace contextRef="#ctx0" brushRef="#br0" timeOffset="12908.7384">4413 4315 430,'0'-2'37,"0"2"-9,0 0-8,0 0-4,4 2-3,-4-2-4,0 12-1,0 1-2,0-5 0,0 8-3,0 0 0,-4-5-1,0 2-1,0-4 0,4 1-1,-4-4 0,-4-1-3,8 1-1,-4 4-1,4-7-5,0 0 1,0-3 1,0 0 0,0 0 2,0 0 3,4 0 0,0-6 1,8 6 0,-4-7 1,5-4 4,-1 2 3,4-4 2,-7 0 3,3 7-2,0-2-1,-4-5 3,5 4-3,-5 6-1,4-4-1,-4 4 0,-4 1 0,5-1-1,-5 3 1,4 3-3,-4-1-1,0 1 1,-4 10-1,0-4 0,4 1 0,4-2-1,-8 5-1,0-4 0,4 1-1,-4-7-3,0 3 1,4-1 0,-4-2-1,5-3-1,-1 3 3,0 1-1,0-1 0,0-3 2,4 0 0,-4 0 1,4-3 0,-4-1-2,9-2 2,-5 1-1,0-1 0,4 3 2,1-7 0,3 1-1,-4 2-1,-3 1 2,-1 1-1,4 5-1,-8 0 2,4 0-2,1 0-1,-5 0 1,0 0 0,0 5 0,-4-5-1,0 13-3,0-7-1,0 7-2,0-4-7,0-1-7,0 2-5,4-4-4,-4 0-4,4 1-3,-4-4 0,4-3-1,12 14-5</inkml:trace>
  <inkml:trace contextRef="#ctx0" brushRef="#br0" timeOffset="13140.7516">5179 4152 327,'0'0'41,"8"-1"-9,-4 1-9,0 0 1,0 1-1,0 6-3,1 2-3,-1 4-2,-4 1-5,4 5-1,-4-1 1,0 4-3,0 0-1,4-1-2,-4 3 0,0 1-1,0-4-5,0 1-5,-4-4-5,4 1-8,0-2-6,0-4-8,0 0-5,0-2-5,0-5-1</inkml:trace>
  <inkml:trace contextRef="#ctx0" brushRef="#br0" timeOffset="13326.7623">5134 4358 387,'0'-4'51,"0"1"-14,4 0-10,-4 1-7,8 2-6,4-3-3,1 0-4,-1 0-3,0-4-6,1 4-4,-1-3-4,0 0-2,9 1-4,-5 2-2,-4-1-7,5-2-8,-1 0-8,33-13-13</inkml:trace>
  <inkml:trace contextRef="#ctx0" brushRef="#br0" timeOffset="13852.7924">5691 4025 422,'0'-3'44,"8"3"-10,0 0-3,0 0-4,-4 0-6,9 0-3,3 0-6,-8 0-2,0 0-2,9 0-4,-5 0 0,0 0-1,-4 0-1,9 3 0,-9-3-1,0 3 2,0 5-3,1 2 1,-5 3-1,0-2 0,-4 1-2,0 1-1,-4 0-4,4 1 2,-4 2 0,0-3 2,-9-2-1,9-1-1,-4-1 2,4 1 1,-4-2-2,-1-2 0,9 0 0,-4 4-2,-4-7 2,8 0-1,-4-1-1,4-2 0,0 0 1,0 0 3,4 0 0,-4 3 2,0 0-1,12 0-1,-3 0 2,3 1 1,-4-1 1,4 0 0,-3 3 5,3 1-2,0 1-1,-4-2 1,5 0 0,-9 4 2,4-1 0,-4 1-1,0 1-1,-4 5 4,0-5-2,0 2-1,-4 6 2,0-5-2,0 2 1,-8 0 1,-5-5-4,5 5 3,0 0-2,-5-5-1,5 2 0,-4-4-1,-1-4-3,5 1 2,-4 4-2,3 3-4,1-4-3,-4-2-2,-1-3-4,9 0 0,-4-1-4,8-3-1,0 0-7,-5-3-9,9-1-7,-4-5-4,4-5-7,8-36-7</inkml:trace>
  <inkml:trace contextRef="#ctx0" brushRef="#br0" timeOffset="14073.805">6317 4191 452,'4'0'34,"8"0"-8,-3 0-5,3 3-5,0-3-5,5 0-3,-5 0 0,0 0-5,4 0 1,-3 0-2,-1 0-2,-4 0-2,-4 0-2,5 0-4,-9 0-8,0 0-9,0 0-11,0 0-9,0 0-7</inkml:trace>
  <inkml:trace contextRef="#ctx0" brushRef="#br0" timeOffset="14252.8152">6354 4321 271,'-4'0'34,"4"0"-3,-4 3 1,4 3-4,0-2-1,0-1-1,0-3-3,4 0-2,0 0-3,-4 0-3,4 3-5,8-3-2,1 0-2,-1-3-2,0 0-1,-4-4-4,5-2-4,-1 4-9,8-5-9,-3 1-10,-1-1-8,0 2-11</inkml:trace>
  <inkml:trace contextRef="#ctx0" brushRef="#br0" timeOffset="14758.8442">7070 4172 263,'0'-4'26,"4"1"1,5-6-2,-1 4-4,-4 2 3,4-7-2,0 4-1,-4-4 2,5 1-2,-5-2-1,0-2-3,0 0-4,0 2-5,-4-2 0,4 1 0,0-3-2,-4-4 0,0 5-1,4-2 1,-4 0 0,0 5 0,0-2-1,-4 4-1,0-4 2,0 2-2,-4 11 0,4-3-1,-5-4 0,1 4-1,0 3 0,0 0 1,-4 6-2,3-2 0,-3 2 2,0 12-1,-9 1 1,5 1-1,0 4 2,-1 5-2,-3 1 1,3 3 1,-3 1-4,4 1 4,-1 1-2,1-2 0,4-1-2,-1-3 0,5 2 0,4-8 1,0 0-1,4-2 0,0-8 1,4-1 1,4-3-2,9-4 1,-1-3-1,0-3 2,9-3 0,-5-3 3,9-7 0,0-8 1,-5-1-2,5-2 1,4-3 1,-5-5-1,1 2 0,0 0-2,-5 0 1,-7-2-1,3 2-3,-8-1 2,-4 3-5,-8 1-5,0 3-2,-4 0-4,-8 8-4,-4-3-6,-5 8-8,-7-2-14,3 7-13</inkml:trace>
  <inkml:trace contextRef="#ctx0" brushRef="#br0" timeOffset="15921.9107">2043 5602 302,'0'-6'40,"0"1"-1,0-4 1,4 5-3,-4-2-5,0-3-7,4 2-4,0 6-5,-4 1-4,0 0-2,0 0-5,0 0 0,0 1 1,0-1 1,0 3-3,0 10 0,0 3-2,0-2 0,0 2 0,0 2-2,0-2 0,0 1 0,0 2 2,-4-3-2,-4 2 0,4-3-1,0-2-1,-4-2-1,3-1 0,5-4-1,0-3 0,0 4-2,-4-6 4,4 2 0,0-3 1,0 0 0,0 0 0,0 0 1,0-3 0,4 3 0,-4-1 0,5-15 0,-1 6 0,8-1 0,0-2 0,0 1 3,-3 2-2,-1 2 1,0-1 0,0-4 1,4 3-3,-3 4 2,-1 4-2,0-4 0,-4 3 0,0 0 0,0 3 0,-4 0 1,4 0-2,-4 0 2,5 3-2,-1 0 1,-4 3 0,4 1 0,-4 1-1,0 1-4,0 1 2,4-4-1,-4 2-1,0-5-2,0 4 0,4-1 0,0 0 1,0-6 2,0 0 0,0 0 1,4 0 0,-3-3 2,3-3 1,4 3-2,-4-10 2,5 5-1,-1-5 1,0 4 0,0 1-1,-3-5 2,7 4-1,-8 5 0,4-2 0,-8 0 0,5 6 2,-1 0 0,-4 0 1,0 0 1,0 3-1,0 6-1,0 7-2,-4-1 0,0 0-2,0-2-5,0-2-6,4 2-4,-4 0 0,0-5-5,0 1-4,-4 1-5,4-4-6,0 4-4</inkml:trace>
  <inkml:trace contextRef="#ctx0" brushRef="#br0" timeOffset="16389.9375">2620 5191 437,'0'0'28,"0"0"-8,0 0-5,0 0-4,0 0-2,8 0-3,1 0-3,-1 0 0,0 0-1,0 0 1,4 0 1,1 0 1,-1 0-4,0 1 1,-8-1 0,5 0-2,-1 0 1,0 3-1,-4 0 0,4 4-1,-8-1 0,4 1 0,-4-1 0,0 2-1,0 1 2,0 4 0,0-7 0,-4 4 0,4-4 0,-4 2 0,0 2 0,-4 3-1,4-9-1,0 3 3,4 2 2,0 1 1,0-1-1,0-2 0,0 4 1,-4-2-1,-1 1 1,1-7-1,4 2 0,0-2-1,4 0 2,1-3-1,-5 7 0,8-4-1,0 0-1,4-3 0,-4 0-1,1 0 0,-1 0-1,0 0-4,0-3-3,0 3-5,-4-3-5,0-4-6,5 1-4,-5 1-7,0-1-4,0 6-1,0-10-2</inkml:trace>
  <inkml:trace contextRef="#ctx0" brushRef="#br0" timeOffset="16689.9546">3144 5502 325,'0'0'43,"0"0"-7,0 0 0,4 0-2,-4 0-5,0 3-5,0-3-5,8 0-5,1 5-2,3-5-3,0 0-1,5 0-1,-1 0-3,-4 0 0,5-3 0,3 1-4,-4-7-2,1 2-5,-1 1-6,1 3-5,-5-5-10,4-2-9,-3 1-7,3 2-4,21-10-7</inkml:trace>
  <inkml:trace contextRef="#ctx0" brushRef="#br0" timeOffset="17096.9779">3730 5178 316,'4'0'35,"-4"-7"-3,4 1-5,4 3-1,-4 0-4,0 3-4,-4-3-7,0 3-2,0 0 2,4 0 1,-4 0-1,0 6-1,4-6 1,-4 13-3,0-4-1,0 2-1,0 5-2,0 0-2,0-2 0,-4-1-1,4 3-1,0-5 2,-4 2-2,4 0 1,0 1 0,0-1-2,0-7 2,0 2-1,0 1 0,0-2 0,4-1 0,-4-3 0,0-3 0,4 7 0,0-7 0,1 6 0,-1-6 0,4 0 0,4 0 0,-4-3 0,5 0 0,-5 3-2,4-3-1,0-4-4,5-2-5,-5 1-4,4-2-5,1-6-5,-1 4-4,1 7-4,-1-8-2,-4 4-1,21-15-7</inkml:trace>
  <inkml:trace contextRef="#ctx0" brushRef="#br0" timeOffset="17342.992">3983 5062 314,'-4'0'44,"4"0"-6,0 3 0,0 2-5,0 14-4,-4 0-4,0 5-5,0-4-2,-4 9-3,0 1-2,4 4-2,-5 2-2,1 4-3,0 6-1,4-3-2,-4-3 0,4-1-3,-5-2-2,9-4-4,-8-4-3,4-2-7,4-6-5,-4 1-9,4-6-5,0-8-7,0 1-5,-4 9-9</inkml:trace>
  <inkml:trace contextRef="#ctx0" brushRef="#br0" timeOffset="17906.0242">4176 5453 344,'4'0'44,"-4"0"-6,0 0-5,0 3-6,0 13-4,0-2-8,-8 2-4,4-2-2,-5 2-2,5-3-3,0-2 0,0 2-2,-4 3 0,8-2 0,-4-1-1,4-4 0,0 1-1,0-2-2,0-5 1,0 0-1,0 0 2,4 1 0,-4-4-2,8 0 2,0-4 0,1 4-1,-1-6 0,4-5 1,-4 1 0,5-2 0,-5-1 0,4-1 0,0 1 1,1 3 0,-5 2-2,0 2 2,-4-3-2,8 2 2,-12 1-2,4 3 2,5-1-2,-9 4 0,4-3 1,0 3 0,-4 0 1,0 0-2,0 7 2,0-1 0,0 10-2,0-3 0,0-2-1,0-2 1,0 4-2,0-5 0,-8-2-2,8-3 0,0 1 1,0-4 1,0 3-1,0-3 2,4 0 1,0-3 1,0-1 0,8-5 0,0-2 0,1-2 1,3 0-2,0 2 3,-3 2 0,-1 2 3,0 1 0,-8 0-3,13-1 2,-5 7 0,0-3-2,-8 3 1,5 0-1,-1 3 2,-4 4-3,0 2 3,0 4-3,0 0 1,0-2 0,-4 1-3,0 1-2,4-2-4,-4-1-5,9-4-7,-9 1-3,0-4-8,0-3-4,0 0-7,4 0-8</inkml:trace>
  <inkml:trace contextRef="#ctx0" brushRef="#br0" timeOffset="18191.0405">4966 5171 415,'0'0'40,"4"0"-8,-4 4-2,8-1-7,-8 0-3,0 11-2,0 2-4,0 0 0,0 8-4,-4-2 1,0 2-4,4 6-3,0-3 1,-4 2-3,0-2 0,4-3-2,0 1-1,0-4-2,0-2-5,0-5 1,4-1-2,-4 0-4,0-7-4,0 0-4,0-2-6,0-3-7,0-1-9,0 0-8</inkml:trace>
  <inkml:trace contextRef="#ctx0" brushRef="#br0" timeOffset="18391.0519">4778 5407 473,'0'0'52,"4"0"-17,-4 0-5,4 0-6,0 0-3,8 3-5,1-3-6,-1 0 0,4-6-4,1-1-1,3-2-4,1-2 0,-5 1-5,0-3-4,1 5-4,3 2-3,-8-4-9,5 4-11,3-7-18,-7 9-15</inkml:trace>
  <inkml:trace contextRef="#ctx0" brushRef="#br0" timeOffset="19145.0951">5498 5125 304,'0'-3'47,"0"-3"-3,0 6-6,4-2-4,0-3-4,1 4-4,3-5-4,0 2-4,4 1-3,-4-3-4,5-1-3,-1 1-1,-4 0-2,4 4-1,1-1-2,-5 0 2,0 3-3,4 0 0,-3 0 0,-1 0 0,0 3-3,-4 0 0,0 2-2,-4 8 1,0-1-1,0-1 2,0 2-2,-8 0-1,4 3 0,-4-2 0,-5-1 2,5 1 0,-4-1 0,4 0 1,4-2 2,-1-5-1,-3 0 0,4 1 0,4 2 1,0-2 0,0-4 0,0 3 0,0-3 0,0 2 0,8 2 0,-8-4 0,9 0 0,3 0-2,-4 0 2,0-3-1,0 7 1,1-7 0,-1 8 0,0-2 3,-4 10 0,8-10 0,-12 5 1,9 5-1,-9 2 2,4 1 2,-4 0-2,-4-2 0,-1-1 1,-7 2 2,4 1-1,-4-5-1,-1 2 1,1 0-1,4-3 0,-4-5-2,-5-2-1,5 0 1,-4 1-2,3-1-2,-3-3 1,4-1-2,-1-2-7,-3 0-4,4 0-2,4-2-7,-1-1-9,1-13-12,4 0-5,0 2-9</inkml:trace>
  <inkml:trace contextRef="#ctx0" brushRef="#br0" timeOffset="19370.1079">5990 5211 398,'4'-3'44,"4"0"-8,4 3-9,0-3-6,1 3-7,-1-7-4,4 4-4,-3-2-5,-1 5-6,0-3-1,0 0-4,1 0 0,-5 3-4,-4 0-4,0-3-8,0 3-9,-4-4-7,0 14-10</inkml:trace>
  <inkml:trace contextRef="#ctx0" brushRef="#br0" timeOffset="19543.1178">5990 5373 310,'0'0'35,"0"0"-1,0 0-3,4 0-4,4 0-6,4 0-6,-4 0-3,0-3-2,5 0-4,-1 0-1,0-4-4,5 3-6,-5-6-8,4-3-10,1 4-8,-1-1-6,5-1-4,32-16-7</inkml:trace>
  <inkml:trace contextRef="#ctx0" brushRef="#br0" timeOffset="19961.1417">6726 5109 310,'5'-4'44,"-1"-3"-6,0-2-2,0-1-1,0 1-7,-4-2-8,0-2-3,0-1-4,0 1 0,0-3-4,-4 2 0,0 1-5,4 0 0,-8 0-1,-1 6-2,1-3 2,0 0-1,0 7-1,-5 0-1,1 3 0,-4 0 0,-5 3 0,5 4 0,0 5 0,-5-1 0,9 5 1,-9 2 0,1 4 1,4 4 0,-5 4 2,5 3-1,-5 1 1,9-1-3,4 3 2,0 1-1,3-5-2,5-2 1,5-9 3,-5-2 2,12-10 4,8-1 0,1-8-1,-1-6 0,5 1-1,-1-11-2,1-8-1,4-1-1,-5-5 1,1 3-2,-1-2 0,-3-1-1,-9 0 0,4 6-1,-3-5-1,-5 2-3,-8 7-5,0-3-4,0 3-2,-8 4-4,-5 3-5,-3 3-9,-4 6-8,-5-3-12,5 7-8</inkml:trace>
  <inkml:trace contextRef="#ctx0" brushRef="#br0" timeOffset="20849.1925">2256 6076 208,'0'-3'20,"0"3"-2,0-7-3,0 7-3,-4 0-6,4 0 1,-4 0-4,0 0 1,4 0-2,-5 0 3,1 0 0,0 0 2,4 0 3,-4 4 0,0-4-2,0 0-1,0 0 1,0 6 0,-4-3 3,3 4-1,-3 5 0,0-2 2,0 4-1,0-1 4,-5 4 0,9-1 3,-8 3 1,4-1-1,-4 6-2,3 1-3,1 5 1,-4 0-1,4 4-3,0 1 1,-1 1-2,-7 1-1,12 3-2,0-4 0,0 1-1,4 3 1,-4-7-4,4-3 1,-4 2-2,4-5 1,4-3-1,0-2 0,0-1-1,4-2 1,0-3-2,4-2-3,-3-4-2,-1-1-5,4-4-1,-4 1-8,5 1-8,-1-7-13,0 0-12,21-4-11</inkml:trace>
  <inkml:trace contextRef="#ctx0" brushRef="#br0" timeOffset="21461.2275">2362 6507 401,'0'0'38,"0"-2"-7,0-1-7,0 3-7,0 0-4,0 0-4,0 0-1,0 0-1,0 0-2,0 0 0,0 3-3,0 8 2,0 2-1,0 0-1,0 1 0,0-1-1,0 0 1,0 1 0,-4 2-2,4 0 0,0-5 1,0 2-2,0-4-1,0 1-3,0-6 2,0 0-1,4-1 2,-4 0 1,8-3 0,1 0-2,-1-6 3,-4-1-1,4-4 2,-4-2-1,4 1 0,1-3 3,3 3-1,-4 2 3,4-1 1,-4-2-1,-3 4-2,-1 2 1,0 4-2,0 2 0,-4 1 0,0 0-1,0 0 1,4 0 0,-4 1-1,0-1 0,0 3-1,0 7 0,0-1-1,0-2-3,0 1 2,0-2-2,4-3 2,-4 4-1,4-4-1,0 3 1,0-3 0,-4 0 1,4-3 0,-4 0 1,9 0 1,-5-3-1,0 3 0,4-3 0,8-3 2,-12 3 0,13-4-2,-5 1 0,0 3 1,-3 0 1,3 1 0,-4-1-2,4 0 3,-3 3-1,-5 0 1,-4 0 1,4 0 2,0 3 0,-4-3-1,4 14-1,-4-4-1,0 2-1,0-1-2,0-4-1,0 2-3,0-2-2,-4-4-4,4 0-2,0 0-2,0 0-5,0-3-7,0 0-9,0-3-4,0 3-8</inkml:trace>
  <inkml:trace contextRef="#ctx0" brushRef="#br0" timeOffset="21659.2389">2915 6545 334,'0'0'42,"4"0"-3,4 0-8,0-3-5,1 3-6,-1-3-7,0-1-6,0 1-5,0 3-5,1-3-5,-1 0-3,4 0-1,-4 0 0,4-4-4,-3 4-4,-1 0-12,4 1-5,-4-1-4</inkml:trace>
  <inkml:trace contextRef="#ctx0" brushRef="#br0" timeOffset="22209.2703">3279 6318 337,'4'-4'38,"0"1"-5,5 2 1,7-2-3,-4-1-2,1 1-8,-1 0-7,0 3-1,0 0-3,-3 0-2,3 0 0,-4 0-3,0 0-3,0 0 0,1 0 2,-1 3-3,-4-3 0,4 7 2,-4-3-2,-4 6-1,0-4-4,0 7 2,0-5-3,-4 5 1,0 2-1,-8-2-1,4-2 2,-5 2 1,9 0 0,-4-5-1,4 1 0,0-2 0,0-1-2,0-3 2,4 0 1,0-3 0,0 4 1,0-4 1,0 0 1,4 0-1,-4 3 0,0-3 1,12 0 0,-4 0 0,4 0 0,-3 0 2,3 0 1,-4 0 3,4 1-3,-3-1 4,-1 7-3,0-4 3,0 3-3,0 1 1,1-1 0,-5 2-1,-4 1-1,4 4 0,-4 0-2,0 0 2,0-2 0,-4 1 0,4 0 1,-9 0-3,1-2 2,0-1-1,0 2-1,-4-1 1,3 0-1,-7-1-1,4 1 0,-1-9-1,1 2-2,0 1-2,-4 2-4,-1-6-3,5 0-6,0-3-7,-1 3-4,1 0-6,0-7-6,4-1-7</inkml:trace>
  <inkml:trace contextRef="#ctx0" brushRef="#br0" timeOffset="22544.2895">3640 6022 376,'4'3'51,"0"5"-9,4-2-8,0 7-5,0 5-3,0-2-4,5 6-3,-1 2-5,-4 0 2,9 7-2,-9 0-1,4-1 1,-4 0-1,5 2-1,-9-2-2,4 3 1,0 1-4,-4-1-2,0 4 0,0-7-2,-4 2 0,4-2-2,-4 0 1,0-1-1,-4-2-3,4-7-3,-4-4-4,0 2-2,0 1-4,-4 3-6,0-8-2,-5-4-5,5-4-11,4-3-11,-4-1-9,-4 8-9</inkml:trace>
  <inkml:trace contextRef="#ctx0" brushRef="#br0" timeOffset="22943.3123">4315 5976 337,'8'0'27,"-4"-3"-2,-4 3-3,0 0-1,0 0-4,0 0-3,-4 0 0,4 0-1,0 0-1,0 0-1,0 0 0,0 0-3,-4 3 0,-4 3-2,0 7-2,0 1 0,8-1 1,-13-2-3,5 2 2,4 6 1,-8 2 1,4 7 0,-5-1 0,5 3 2,-4 1-1,4 2-1,-1 5 0,1-4-1,0 2-1,0 1 1,0-4-3,-1 0 1,5 1-2,0-4 1,4-1-1,0-2 0,0-3-2,0 1-1,0-8-3,4 6-2,-4-7-3,4-2-1,9-1-3,-5-4-5,4-1-6,-8-2-8,5-6-4,-1 0-8,0 0-3</inkml:trace>
  <inkml:trace contextRef="#ctx0" brushRef="#br0" timeOffset="23579.3487">4442 6437 372,'0'-3'42,"0"3"-7,0 0-3,0 0-4,0 0-5,0 0-5,0 0-4,0 3-2,0-3-1,0 3 0,0 10-3,0 0-1,0-6-1,0 6-4,0 0 0,-4 1 0,4-1 0,0 0 0,0-1-2,0-4-1,0 2-1,0-4-1,0 1-1,0-1-2,0-4 1,0 1-1,0-3 0,0 0 4,0 0-2,0 0 1,0 0 1,4 0 0,0-3 2,0-9 0,8 0 0,1 1-1,-1-2 2,0 0-2,1 0 2,-5 2 0,0 2 1,0-1 0,0 1-1,1 5 0,-5 1-1,-4 3 1,8 0 2,-8 0-2,0 0 0,0 0 2,0 0-1,4 7 0,-4-1 1,4 7-1,-4-2-1,0 2-1,0-1 0,4 1 0,-4-7-1,0-1-1,0 1 1,4-2-1,-4 2 1,4-6 1,-4 0-1,4 3 1,5-3-1,-1 0 2,0 0-2,-4-3 0,4 0-1,0-4 3,5 0 0,-1-6 0,-4 3 0,4 4-2,1 0 2,-5-1-1,0 4 0,-4 0 0,4 1-1,-4-1 2,1 3-1,-1 0 2,-4 0 0,4 0 1,0 0 1,-4 0 0,0 3 1,0 5-4,0 2 1,0-4-2,0 4 1,0-1 0,0-1-3,0 2-2,0-4-3,0 0-1,-4 1-2,0-2-7,4 1-3,-4-3-6,4 0-2,0-3-3,0 0-2,0 0-4,4 0-5,16-3-6</inkml:trace>
  <inkml:trace contextRef="#ctx0" brushRef="#br0" timeOffset="23843.3638">4966 6437 327,'0'0'39,"4"0"2,4 0 0,-4 3-6,5-3-5,-1 0-5,4 0-7,-4 0-4,5-3-3,-5 0-5,4 0-1,0 3-1,5-5 0,-5-2-3,0 4-6,-4 0-4,-4 0-3,1 3-8,-1-3-7,0 3-7,0-3-8,-4 3-4,0 3-9</inkml:trace>
  <inkml:trace contextRef="#ctx0" brushRef="#br0" timeOffset="24138.3807">5515 6175 383,'0'0'40,"0"0"-2,4 3-6,0-3-3,-4 6-6,4 2-3,0 5-2,-4 3 1,4-2-3,0 5-5,-4 0-2,0-1-2,0 2-2,0 6 0,0-2-2,-4 1-2,4-1 0,-4-3-1,-4-2-5,8 0-3,-4-2-3,-4 2-4,8-4-6,-5 0-8,5-2-8,-4-6-6,4 0-2,-4-3-4,4 8-6</inkml:trace>
  <inkml:trace contextRef="#ctx0" brushRef="#br0" timeOffset="24475.3999">5711 5869 354,'0'0'28,"0"0"3,4 2 4,-4 1-1,4 10-3,9 3-3,3-2-2,-4 8-3,5-7 0,-5 7 0,0 8-3,-4 0 1,5 0-3,-1 5 0,-8-1-3,0 2 0,0 1-2,4 0-2,-8 2-1,5 1 0,-1 0-1,-4-4-2,4 1-1,-4-4-1,0 2-3,-4-5 1,0 1-3,-1-4-3,-3-5-5,-4 2-4,8-2-4,-4-4-5,-5-3-7,9-8-6,4-1-10,0-4-9,0 3-12,8 6-11</inkml:trace>
  <inkml:trace contextRef="#ctx0" brushRef="#br0" timeOffset="24922.4255">6661 6052 302,'0'0'40,"0"-3"-1,0 3-3,0 0-3,4 0-2,-4 0-2,0 0-4,0 0-2,0 0-2,0 0-2,8 0-3,4 0-4,1 3-4,-1-3 1,0 0-5,-3 0-2,-1-3-3,0 3-4,4-3-2,-8 0-3,4-1-3,5 1-4,-5 0-5,-4 3-8,4 0-9,0 0-10,-4 0-2</inkml:trace>
  <inkml:trace contextRef="#ctx0" brushRef="#br0" timeOffset="25113.4364">6706 6238 337,'0'0'39,"0"-3"-1,4 3-4,4 0-5,0 0-5,5 0-7,-5 0-7,4-2 0,0-4-3,1 3-1,-1 0-7,0-4-8,1 1-5,-5 3-9,4-4-11,-4-1-6,5-1-6</inkml:trace>
  <inkml:trace contextRef="#ctx0" brushRef="#br0" timeOffset="25569.4625">7418 6022 287,'0'-3'39,"9"-4"-5,-5 1-5,0-3-5,-4 7-4,0-8-1,0 4-2,0-3-2,0-1-1,-4 0-3,0 2-1,4-1-1,-5-1-2,-3 1-2,4 1 0,-4-2-3,0 1 2,4-1-3,-5 4 1,1 1 0,-4-1-1,4 3 0,-4 3 0,-5 0 0,5 0-1,0 3-1,-1 0 0,-3 5 2,-5 5 0,5-4-1,-4 4 0,-1 4 1,1-1 1,3 5 4,-7 8 1,3 1-1,5 3 0,4 4 0,-1-4-1,-3 4-1,16-1 1,0-2-3,0-3 1,4-7 2,8-1 0,-3-9 1,11-5 0,5-5 2,-1-4-3,5-7-1,-1-9 0,1-4 2,4-7 0,-5-2-2,1-11 0,-4 7-2,-1-4 1,-3 4-1,-9-4-2,4 1-3,-11 9-5,3-2-5,-8 5-3,0 5-6,-8 5-11,-5-2-8,-7 6-9,-1 7-10</inkml:trace>
  <inkml:trace contextRef="#ctx0" brushRef="#br0" timeOffset="26631.5233">2591 7426 374,'5'-7'49,"-5"7"-6,0-3-9,0 3-8,0 0-6,0 0-7,0 0-5,0 0 1,0 0-2,0 3-4,0 5 0,0 8-2,-5 0 3,1-2-3,0 2 0,0 3-1,4-4 0,-4 4 2,-4-10-1,8 2-3,0-4-1,0 2-1,0-2 1,0-3 0,0 0 1,0-4-1,0 0 1,0-4 0,4 4 0,0-4 0,4 1-1,5-13 2,-1 3 2,-4 2 1,4-5 2,-3 3 2,-1 8 0,4-4 0,0 3 0,-4-4-2,-3 4 2,3-1-2,-4 6-2,4-3 3,-4 1-3,0 3 0,-4 0-1,4 3 0,-4 1 1,9-3 0,-9 9-2,0-1 0,4 1 1,-4-4-2,4 2 1,-4 2-1,0-1-1,0 1-1,0-1 0,0-7-2,0 1 1,4-3 1,-4 0-1,4 0 2,0-3 0,0 3 0,4 0 1,-4-2 0,5-7 0,-1 2 1,0 1-3,0-3 3,0 1 0,0 1 0,1 4 0,-1-3 0,4-1 0,-4 4 0,-4 0 0,5 0 0,-1 3 0,-4 0-1,-4 0 1,8 3 0,-4 3 0,-4 4 3,4 4-3,-4-1-4,0 3-2,4-5-2,-4 2-6,0-4-3,0 1-5,0-2-3,0 1-5,0-6-2,4 4-6,1 2 0,-1-9-8</inkml:trace>
  <inkml:trace contextRef="#ctx0" brushRef="#br0" timeOffset="26857.5362">3234 7353 397,'4'-4'33,"0"0"-1,9 4-5,-5-2-5,0-1-5,4 3-6,-3 0-2,3 0-6,0 0-2,0-3-3,1 3-4,-5-3-5,4-1 0,-4 4-4,1 0-5,-1-3-6,0 0-6,-4 3-6,4-3-4</inkml:trace>
  <inkml:trace contextRef="#ctx0" brushRef="#br0" timeOffset="27037.5465">3271 7502 298,'0'0'32,"0"-3"-1,0 3-1,4 0-2,0 0-4,9 0-10,3 0-2,-4 0-4,1 0-3,3-3-8,-4 3-8,5-3-6,-5-4-5,0 1-4,0-4-5,1 9-5,24-22-9</inkml:trace>
  <inkml:trace contextRef="#ctx0" brushRef="#br0" timeOffset="27317.5625">3832 7119 418,'4'-3'37,"-4"0"-8,0 3-6,8 0-5,-8 0-3,0 3-2,0 3-1,4 7 0,-4 4-1,0 2-2,0 2 0,0 4-1,-4-1 1,4 8-3,-4-2-3,0-3 1,-4 4-1,4 0-3,-4 3-4,-1-4-2,5-3-4,4 2-4,0 1-5,0-6-7,0-5-7,0-2-9,0 5-6,0-7-3</inkml:trace>
  <inkml:trace contextRef="#ctx0" brushRef="#br0" timeOffset="27511.5736">4205 7664 391,'0'7'53,"0"1"-14,-5 1-8,5 7-9,-8-2-4,4 5-7,-4 2-5,0 1-8,4-4-7,-5 1-7,5-6-6,0 1-4,-4-5-3,4 1-1,0-7-2,0 2-7,-13 11-9</inkml:trace>
  <inkml:trace contextRef="#ctx0" brushRef="#br0" timeOffset="28113.608">4741 7230 409,'0'-3'37,"4"0"-10,0 0-7,0-1-4,0 4-3,4 0-4,1 0-2,-1 0 0,0 0-1,0 0-2,0 0 0,5 0-3,-5 4 0,4-4 1,-4 3-1,0-3 0,1 3 1,-5 2-2,0-2 0,-4 0 0,4 0 2,-4 1-1,0 2 0,0-3-3,0 7-1,-4-4-1,0 2-2,-4-2-1,3 1-2,-3 2 1,4-2 1,-4-3 0,4 6 1,0-1 4,-4 1-1,4-5 0,-5-1 1,9 3 1,-4-2 0,4-2 0,-4 0 0,0 0 1,4 0-2,0 0 2,0 1 0,4-1-1,0-3 1,0 3 3,5-3 3,3 3 5,-4 0 2,0-1-1,0 4-3,5-3 0,-5 4 0,4 2 0,-8-1 0,4 2 0,1-1-2,-5 4 1,-4-2 2,0-1-1,0 3 0,-4 2-1,0 0 0,-5 1-1,1-2 0,-4-5-2,0 1-1,-1 0 0,-3-3-2,4 3-1,-1-4-1,1 4 2,-4-10-1,3 6 0,1 1-3,0-6-2,4-1-3,-1 0-1,1-1-4,4 1-4,0 0-3,4-7-12,-4-2-8,4-4-10,0-1-6</inkml:trace>
  <inkml:trace contextRef="#ctx0" brushRef="#br0" timeOffset="30297.733">9670 3389 241,'0'-3'40,"0"0"-1,0 3-3,0 0-3,0 0-3,0 0-2,0 0-5,0 0-4,4 0-4,-4 0-4,0 0 2,0 0 0,8 0 0,0 3-2,-3 0-2,3-1-2,-4 4-1,0 4 1,4-1-3,0-2 0,1 4 0,-1 5-2,0 0 1,0-5-2,8 8 0,-7-5-1,-1 2 0,4 3 0,-4-5 0,0 2-4,1-3-3,3-2-5,-4-4-2,-4 2-3,4-3-5,1 1-4,-5-4-1,0 0-3,0-3-4,0 0-3,0-3-2</inkml:trace>
  <inkml:trace contextRef="#ctx0" brushRef="#br0" timeOffset="30656.7535">10014 3318 257,'0'-3'33,"0"3"-2,0 0-2,0 0-2,0 0 0,0 3-2,-4 0 0,0 13 0,4-2-1,-13 5-3,5-3-4,0 5 0,0-2-3,-4 5-2,7 1 0,-3-1-1,0 0-4,0 5 2,0-2-3,0 3-1,-5 0-1,1 2 0,0-2-2,-1 3-1,1-2 1,4-1-3,-4 5-2,3-5-4,-3 0 0,4-3-4,-4-5-1,4-1-3,3 1-1,-3-4-7,4-2-3,0-7-5,4-2-2,0-3-5,0 0 1,0-1-5</inkml:trace>
  <inkml:trace contextRef="#ctx0" brushRef="#br0" timeOffset="30927.769">10202 3668 383,'0'0'22,"4"0"-1,5 3 0,-1 2-1,-8 1 0,0 10-3,0-2-4,0 5-2,0-3-2,0-2-2,0 2-2,0 5-2,0-5 0,0 0-3,0-5-4,0 2-10,0-7-8,0 3-4,4-4-7,-4-2-3,4-3-5,4 4-11</inkml:trace>
  <inkml:trace contextRef="#ctx0" brushRef="#br0" timeOffset="31240.7869">10567 3324 364,'0'0'27,"0"0"-2,4 0-2,4 0-5,0 0-2,4-3-6,1 3 0,3-3-5,-4 0-1,1-5-2,-1 1-4,0 4-6,-4 0-7,5-3-5,-5 2-5,-4-2-5,0 0-4,-4 4 0,4-4-11</inkml:trace>
  <inkml:trace contextRef="#ctx0" brushRef="#br0" timeOffset="31437.7982">10620 3493 318,'0'0'28,"0"0"-5,4 0-1,0 0-4,4 0-4,4 0-4,-3 0-1,3-3-6,0-1 1,1 1-4,-1-5-5,4-1-9,-4-1-6,1 1-8,-5 2-4,12-17-12</inkml:trace>
  <inkml:trace contextRef="#ctx0" brushRef="#br0" timeOffset="31918.8257">11132 3261 263,'0'-7'34,"4"7"-6,-4 0-3,0 0-5,4 0-1,-4 0 0,4-3-1,0 0 2,0 3-1,0 0 1,0 3 0,0-3-2,0 3-2,5 0 0,-5 4-2,4 1 0,-4-2-3,4 7-1,0 0-1,1-2-1,-1 5-1,4-1-1,4 0-1,-3 1 0,-1-2-2,4 2-2,-3 0 1,-1-2 0,4 2-2,-3-3 1,-1-2 0,0 2-2,-4-4-3,5 1-2,-5-6-3,0 0-1,0 2-1,-4-3-3,4 0-4,-8-3-5,5 3-2,-5-3-7,0 0-5,0 0-7,8 0-3</inkml:trace>
  <inkml:trace contextRef="#ctx0" brushRef="#br0" timeOffset="32185.841">11430 3187 271,'-4'-3'35,"4"3"-5,-8 0-3,4 3 0,4-3 1,0 12-2,-4 0-4,-8 4-6,3-1-3,5 0-4,0 3-2,-4 1-3,-4 2 1,4 4-2,-1-1-1,-3 3 0,0-2-6,0 2-7,-1 5-6,1-8-6,-4 3-3,-1-1-7,1-3-3,0 1-4</inkml:trace>
  <inkml:trace contextRef="#ctx0" brushRef="#br0" timeOffset="33029.8892">9760 4655 312,'0'0'37,"0"0"-3,0 0 0,0 0 2,0 6-7,4-6-3,8 7-4,-7 4-4,11-2-6,-8 1-2,4-1-3,1-1-1,-5 2-1,4-1-3,0 4 0,-3-5-3,3-2-4,-4 4-1,0-4-3,5 4-4,-5-5-5,-4 1-2,4 0-3,-4-3-5,-4-3-4,8 0-4,-8 4-2,8 2-7</inkml:trace>
  <inkml:trace contextRef="#ctx0" brushRef="#br0" timeOffset="33307.9051">10018 4472 321,'0'0'41,"0"5"-2,-4 4 2,4 7-9,-8 2-5,4 12-4,0 2-7,-1 1-2,1 4-1,0-1-2,-4-2-2,4-1-1,0 0-5,0 2 1,-4-4-1,3-1-2,5 0 0,-8-1-3,4-6-2,0 3-1,0-6-3,-4 0-1,4-3-4,4 2-3,0-5-6,0 2-4,0-5-5,0-1-2,0 0-2,0-7-5,0 0 2</inkml:trace>
  <inkml:trace contextRef="#ctx0" brushRef="#br0" timeOffset="33741.93">10194 4820 327,'4'0'36,"-4"-3"-5,4 0-5,4 3 0,-3-3-3,3 3-5,4-4-3,-4 4-5,4 0 1,-3 0-5,-1 0 0,4-3-2,-4 0-2,-4 3 3,5 0-1,-5 0-1,-4 3 1,8-3 0,-8 0 1,4 3-3,-4 1 0,0 2-1,0 0 1,0 1-3,0-1 3,0-1-1,0 4-1,-4 1 1,4-1-1,0 3 1,-4-3 1,0 4-1,-5-2 0,5 2 0,-4-1-1,4 3 0,4-3 1,0 1-1,-4-3 0,0-2 0,4 1 0,-4-3 0,0 1 0,8-4 0,0 0 0,-4 4 0,0-6 0,0 2 0,8 1 0,0-4 0,0 0 0,1 0-1,-1 0-1,4 0-1,-4-4-2,5 1-3,-5-2-2,-4 2-1,4-6-6,0 2-8,0 1-7,1 0-4,-1-2-2,0 1-5</inkml:trace>
  <inkml:trace contextRef="#ctx0" brushRef="#br0" timeOffset="34015.9456">10632 4578 335,'0'-3'26,"0"0"-1,0 0-2,4 3 0,4-3-5,1 0-3,3-1-5,0 4-2,-8-3-2,4-5-2,5-1-1,-1 9 0,0-10 0,1 7-1,-5-3-3,0-4-6,0 5-8,-4-1-7,4 0-8,-4 2-4,1-5-3,-5 6-1</inkml:trace>
  <inkml:trace contextRef="#ctx0" brushRef="#br0" timeOffset="34203.9564">10661 4731 222,'0'0'33,"0"0"-8,0 3 1,0-3-3,12 3-1,-4 1-3,0-4-6,5 0-4,-5 0-1,4-4-2,0 1-2,1 0 0,-5-10-8,8 7-6,-3-2-9,-9-1-7,4-1-9</inkml:trace>
  <inkml:trace contextRef="#ctx0" brushRef="#br0" timeOffset="34558.9767">11132 4453 291,'8'0'29,"0"0"-2,0 0 2,0 3 0,9-3-2,-9 6 0,4 1-1,-4 4-2,5 2-4,-9-1-2,8 3-3,0 1-1,1-2-4,-1 2 1,0 0-3,5 4-3,-5 3 0,0-6-1,4-4-2,-3-4 0,-1 2-1,0 5-1,1-9 0,-5-1-4,0 0-3,-4-1 0,4 2-2,-8-4-3,8 0 1,-8 0-4,0-3-5,5 0-7,-5 0-2,4 3-5,-4-3-5,0 0-2,-9-9-8</inkml:trace>
  <inkml:trace contextRef="#ctx0" brushRef="#br0" timeOffset="34848.9933">11394 4410 316,'0'0'39,"0"0"-4,0 0 1,0 0-4,0 3-4,-5 7-5,1 10-4,0-4-4,0 5-4,-4-5-3,0 8 1,0 1-2,4 2-2,-5-3-2,5 5 1,-8-6-2,4 4 1,0-1-4,-1-5-2,1 4-2,0-4-4,0-2-2,0-2-4,4-1-3,-1 0-4,1-8-2,4 2-6,0-7-1,-4-3-4,0 0 1,4 0-9</inkml:trace>
  <inkml:trace contextRef="#ctx0" brushRef="#br0" timeOffset="35506.0309">11623 4040 300,'0'0'30,"0"-7"-3,0 7-1,0-1-5,0-3-5,4 1-1,0 0-2,8 0-2,-3-3 1,3-1 0,-4 7 2,0-3-1,4 0-2,-3 1-1,-5 2-1,4-3-1,-4 0-4,-4 3 0,8-5-1,-4 5-2,0 0 1,-4 0-2,4 5 1,1-2 0,-5 2 0,0-2 0,0 3-1,0-2 0,0 2 0,0-3-1,0 3 0,0-1-2,0-2 1,-5 4-2,1-4 1,0 0 1,0 0-1,-4 0 0,4 1-2,0 2 1,0-3 0,0-1 1,0 4-3,-1-3 1,-3 0-1,8 1 2,0 2-1,-4-3 1,4 0 1,0 1 2,0 2 0,0-3 0,0-1-1,4 1 1,-4 0 1,8-3-2,-3 3 1,-1-3 2,0 3-2,4-3 2,-4 4 1,4-1 1,0 0 0,-4-3 2,5 0 0,-1 3 0,-4-3 0,0 3 3,0 4-2,4-4 0,1 2-1,-9 1 3,0 0-4,0 1 1,0-1-2,-5 4 1,1-6-1,4 3 1,-8-1 0,0-3-2,0 4 2,4-1-3,-5-3 0,1 2 1,0-2-1,0 0-1,0 0 1,4-3-1,0 4-3,-1-4-2,-3 0-5,8 0-4,-4 0-7,-4 0-7,4 0-7,0 0-6,0 0-6</inkml:trace>
  <inkml:trace contextRef="#ctx0" brushRef="#br0" timeOffset="105201.0172">13973 3548 213,'0'-6'31,"0"0"2,0 2 0,0-2 3,0 0 0,4 3 0,-70-5-4,87-2-4,-5 1-3,-3 2-5,-5 1-3,-4 1-1,12 2-2,-12 0-2,4-1-3,-8 1 0,9 0-1,-5-3-1,-4 3 1,8 3-3,0 0 1,-4 0-2,-4 3 1,4 9 2,4 6-2,1-2 0,-5 5 1,4 4-2,0 2-2,0 3 1,5-1-1,-5 1-1,0 3 1,0-2-2,0 0 1,5-7-2,-5 3 2,0 0 0,0-1-2,-4-6 0,4-1-3,1-3 0,-5-8 0,0-1-2,4-1 2,0-6 1,0 0 0,-3-9-1,7-6-1,-4-1 0,0-8 1,0-1-2,-4-2 2,5 0-1,-5 5 0,4 1 1,0-1 2,-4 1-1,0 5 2,0 7-1,1 1 2,-1 1 0,-4 4-1,4 3 0,0 0 1,0 7 0,4-3 2,-4 15 0,4-6 0,-4 1 0,1 2 0,3 0-2,-4-1 2,4-3-1,4 1 0,-4-5 1,-3-2-2,7 1 3,-4-4-1,4-3 0,-3 0 1,-1 0 1,4-10 0,0-2 0,-4-6 1,5 2-1,-1-1 1,0-9-1,1 6-2,-1-4 2,-4-2 0,4 2-2,-3-1 0,3 4 0,-4 2-2,-4 2 1,0-2 0,4 4-1,-8 0-1,0 2-4,4 5-3,-4 1-3,0 1-6,5 6-2,-5-3-6,0 0-7,0 3-7,0 0-6,0 3-6,0 16-9</inkml:trace>
  <inkml:trace contextRef="#ctx0" brushRef="#br0" timeOffset="105568.0382">15103 3548 396,'0'4'37,"0"-4"-7,0 0-3,4 0-4,-4 0-2,8 0-4,0 0-8,-4-4 1,9 4-4,-5 0-1,4-3-2,-4 0 0,9 3-2,-5-3-4,0-4-3,0 1-7,1 0-5,-5 3-8,0 3-5,0-4-8,-8 1-3,4 2-2,-4 2-5</inkml:trace>
  <inkml:trace contextRef="#ctx0" brushRef="#br0" timeOffset="105776.0501">15148 3655 261,'0'3'43,"0"3"-2,0-2-5,0-4 0,0 0-2,0 4-5,0-4-5,0 4-4,0 2-5,8-6-2,-4-3-5,8 3-1,1-3-1,-1-1-2,0 3-1,0-6 0,-3 1-3,3 3-2,4 0-7,-3 3-4,7-4-6,-8 1-9,-3 0-4,-1-5-8,4 5-6,8-3-8</inkml:trace>
  <inkml:trace contextRef="#ctx0" brushRef="#br0" timeOffset="106667.101">15840 2924 196,'-4'0'27,"4"0"4,0-4-4,-5 1 5,1 3-4,0-1-1,4 1-5,0 0-2,4 0-4,-4 0 0,0 4 0,0-4 3,-4 13-1,4 5-4,0-3 1,0 6-3,0 11 1,0 1-2,0 4 2,0 9-2,0 3 1,0 5-4,-4 5 1,0 2-1,4-3 0,-4 3-2,0 4 2,0 2-1,-4 9 1,8-3-1,-9 7 0,5-4 1,0 2-2,-4-8 2,0-3-1,4-2 1,-4 2-3,-1-10 0,1-2-1,0 6 0,4-6-2,-4-2 1,4 1-2,0-5 2,-1 1 0,1-4-2,-4-3 1,4-7-2,0-2 1,4-7-2,0-5-4,0-5-3,0-4-4,0 0-3,0-9-4,0 0 0,0-4-7,0-4-10,0 0-19,16-9-16</inkml:trace>
  <inkml:trace contextRef="#ctx0" brushRef="#br0" timeOffset="107335.1392">16241 3221 228,'0'0'35,"0"0"-3,0 0 2,0 0-2,0 0 3,8 0 4,-8 0-2,0 3-4,12 5-5,-3 2-5,3-1-2,-4 1-2,4-4-2,1 2-4,-1 5-4,0-4 0,0 4-3,5 1-1,-1-1-3,-4 0 1,-3 1-1,7 2 0,-4-2-2,1 5 0,-1-1-4,-4-2-4,4 3-1,1-5-5,-5 2-4,0-2-6,-4-1-8,4-4-6,5 1-8,-9 1-3,4-5-1</inkml:trace>
  <inkml:trace contextRef="#ctx0" brushRef="#br0" timeOffset="107605.1547">16470 3218 261,'0'3'39,"0"-3"-3,-4 6 0,-4 9-5,4 0-5,0 0-1,0 4-3,-5 0-2,-3 2-5,0-1-1,4 6-3,-5 4-4,-3-3-1,4 5-3,-1-8 1,1 3-2,4-2-3,-4 2-5,3-8-4,-3 5-5,4-5-7,0-2-6,4-7-4,0-4-7,4 2-4,0 15-6</inkml:trace>
  <inkml:trace contextRef="#ctx0" brushRef="#br0" timeOffset="109367.2555">18083 3070 213,'0'0'34,"0"3"-1,0-3-1,0 0-2,0 0 0,0 0-1,0 0-2,0 0-2,0 0-2,0 0-3,0 0-5,0 0 0,0 0-2,8 6 1,1-2-3,-5-1 1,4 13-3,4-2 2,-4 2-3,-4 0 0,9-2-1,-1 5 0,0-1-1,1-3-1,-1 3 0,4 4-2,-4-4-1,1 1 0,3 0-1,-4-2 0,5-1 0,-5-5-1,0 2 0,-3 0-1,3-4-3,-4-1-3,0-1 0,0 2-2,-4-2 0,1-1-2,-1-1-2,-4 1-1,8-3-3,-4-3-3,0 3-6,0 1-2,-4-4-4,0 0-5,0 0 0,0 0-4</inkml:trace>
  <inkml:trace contextRef="#ctx0" brushRef="#br0" timeOffset="109675.2731">18341 3035 263,'0'0'24,"0"0"-1,0 0 3,0 0-4,-4 0 1,0 1 0,0 12-6,-4 0 1,4-2 0,-5 8 2,1 0 0,-4-1-4,4 2-1,-5 3-3,1 0-1,0 3-5,0-2 0,-5 1-1,5-1-1,-4 0-3,3-2 1,1-1-1,0-2-1,-1 1-5,1 0-5,0-3-3,4-1-7,-5-3-5,9-4-7,-4-4-3,4 1-6,4 1 0,-12 10-7</inkml:trace>
  <inkml:trace contextRef="#ctx0" brushRef="#br0" timeOffset="120151.8723">18644 2606 196,'0'-4'22,"0"1"3,0 0 2,0 0 1,0 0 0,0 1 3,0 2 0,0-3-1,0 3-1,4 0-5,-4 0-2,0-3-5,0 3-1,4 0-4,0-3-4,0-1-3,-4 1 0,5 0-1,3 3-2,-4 0 0,0 0-1,4 0 0,0 0 1,0 0-2,1 3 0,3-3 0,-4 0 2,-4 0-2,4 0 1,1 3-1,-1 1 0,-4-4 0,0 3 0,0 0 1,0 0-2,-4 2-1,0 1 1,0 4 0,0-4-2,-4 1-1,-4-1 0,0 2 0,-5 1 1,5-2-3,-4-1 2,0 0 0,3 2-1,1-1 3,0 2-1,0-2 0,4-1-1,0-3-2,0-3 3,4 3 0,-4 2 0,4-5 0,0 3 1,0 0 1,0 1 0,4-4 0,4 6 0,0-3 2,0-3-2,0 3 2,1-3 0,-1 4 2,4-1 2,-4-3 1,0 3-4,1 0 3,-5 3-2,4-4 0,-4 1 1,0 4-2,0-4 1,4 3-1,-8 0 1,0-2-2,0 2 1,0-1-1,0 1 2,0-3 0,0 4 1,-4-4 1,0-3-3,-4 6-1,-4-3 1,3 1 0,-3 2 0,0-1-1,0 1-1,3-6-4,-3 3-2,-4 0-4,12 1-7,-9-1-6,-3-3-8,8 3-4,0 0-5,-1 0-5</inkml:trace>
  <inkml:trace contextRef="#ctx0" brushRef="#br0" timeOffset="124068.0963">16458 4229 201,'0'-5'35,"-4"-1"-1,4-4-3,0 1 0,0 1 3,4-2 3,-4 1-4,0-1-2,4-1-2,0 1-4,-4-2-2,8 2-5,-4 4-3,0 4-2,1-1-3,-1 0-2,0 0-3,0 3 2,-4 3-1,4 3-1,-4-1 0,4 14-3,-4 2 3,4 4-3,-4 2 0,0 0-1,0 2 0,0-9 0,0 6-1,-4 1-5,0 0-5,0 0-1,-4-2-5,4-1-4,4 5-6,-9-5-7,1 3-5,4-2-5,4 5-7,-25 59-6</inkml:trace>
  <inkml:trace contextRef="#ctx0" brushRef="#br0" timeOffset="125014.1504">17698 4181 203,'0'-3'38,"0"3"-3,0-6-1,0 6 1,0 0 0,0 0-4,0-4 1,0 1-7,0 0-4,0 0-3,0-4-1,9 6-3,-1-2-1,4-4-4,0 1-1,1 0-2,-5 6-3,4 0 0,-4-4 0,0 4-3,1 4 0,-5-4-3,4 0-2,-8 3-2,8 0-1,-4 0 1,-4 3-3,4 2-4,0 2 0,-4 0 1,-4-1-2,0 1 4,0-2 3,-4 1 2,4 4-1,-4-2 3,-5 2 1,1-1 0,8 1 0,-4-5 1,0 2-1,3-4 2,-3 0 0,8-3 1,-4 4 0,4-4-1,0-1 0,0 1 2,0 3 2,0-3 3,0 4 1,4-7 1,0 6 0,5-3 0,-1 2-1,4-2 2,-8 0-3,0 4 1,4-4 1,-4 3-2,5 1 0,-5-4-2,0 3-3,0-1 0,4 1 0,-8 4 2,0-4 0,-4 4-1,4-1 0,-4 2 2,0 2 0,-4 0-1,4-2-2,-5 5 2,1-3-1,-4-2-2,0 5 1,3-4 0,-3-1-1,0-1 0,4-1 0,-5 4 0,5-5-4,0-1-2,-4-4-8,4-3-8,-1 3-2,1-3-8,0-3-2,0 0-3,4-1-5</inkml:trace>
  <inkml:trace contextRef="#ctx0" brushRef="#br0" timeOffset="125322.168">18079 4423 330,'4'-3'38,"4"3"-5,1 3 2,3 3-3,0-3-6,0-1-6,5 7-3,-5 1-2,0-1-3,5 1-2,-5 1-3,0 5-2,1-6-2,3 4 1,-8-1-1,4-1-3,1 3 1,-5-6-2,-4 4-4,4-5-1,0-2-3,-4 4-5,5-4-2,-9 0-5,4 1-5,0-4-6,-4-3-5,0 5-3,0-2-7</inkml:trace>
  <inkml:trace contextRef="#ctx0" brushRef="#br0" timeOffset="125550.1811">18296 4416 321,'-4'4'43,"-4"-1"-4,0 8-8,-1 11-7,1-4-4,-4 4-6,4 2-3,0-5-3,-5 8-2,5-2-1,0-4-4,0 1-5,0-8-4,-1 2-3,1 2-5,0-5-1,0-1-3,-5-1-4,9-4-2,0-4 1,0 0-8,-8-3-9</inkml:trace>
  <inkml:trace contextRef="#ctx0" brushRef="#br0" timeOffset="125956.2043">18443 4073 326,'9'-3'23,"-1"1"-2,-4-1-4,4 0-1,0 3-8,0 0-2,1 0-1,-1 0 0,0 0-2,0 0 0,-4 3 0,9-3-2,-5 3 0,-4 5-1,4-2 0,-4 1 0,-4-1 2,4 1-2,-4 4 0,0-2 2,0 1-1,-4 2 1,4-4 1,-4 2 3,-4-4-1,4 1 3,-8 5 1,7-5 1,1 1 1,4 1-1,-4 1-2,0-2 2,0 1-4,4 1 2,-4-4-1,0 1-2,0-1-1,4-3 0,0 3-2,-4-6-1,4 5 1,0-5 1,4 3-1,-4 1-1,4-4 0,4 0 1,4 0-2,-8 0 0,5 0 0,3 0-2,0-4-6,5 1-5,-9 0-8,4-3-5,0-2-8,1 1-7,-1 1-4,21-16-8</inkml:trace>
  <inkml:trace contextRef="#ctx0" brushRef="#br0" timeOffset="126458.233">19279 2609 201,'0'0'21,"0"0"-2,0 3 4,0 0-1,0 7-2,-4 4 0,4 5 0,0 2 2,-9 7-3,5-1 2,0 4 1,4 2 1,-4 4 2,0 12-4,4 3-2,-4 9-5,4 12 3,-8 5-4,4 4-1,-5 1-2,-3-2 0,4 5-2,-4 0 0,3 12 0,1-4-2,-4 5-1,4-5-1,0-5 0,-5-7-1,9-2 1,-4-10-1,4 1-2,-4-14 1,4 5-1,-5-11 0,1-1-1,8-4 1,-8-3-1,8-7-2,0-6-6,-4-1-2,4-12-2,0 3-2,-4-6-6,0-5-4,4-2-4,0-1-10,0-6-11,0-19-15</inkml:trace>
  <inkml:trace contextRef="#ctx0" brushRef="#br0" timeOffset="126705.2472">19590 3591 375,'8'-3'23,"-4"0"-3,4 0-6,5-4-1,-5 7-5,0-3-2,0 0 0,4 0-2,-8 3-2,5-3-3,3 3-10,-4 0-6,-4 0-11,0-7-6,0 7-2,9 7-10</inkml:trace>
  <inkml:trace contextRef="#ctx0" brushRef="#br0" timeOffset="126878.2571">19557 3795 295,'0'0'42,"0"9"-2,0-6 1,4 4-5,-4-4-7,12 0-5,-3-3-7,3 0-7,0 0-1,5 0-1,-1 0-8,-4-6-2,0 3-11,5-1-9,-1 4-7,-4-3-10,5 0-12</inkml:trace>
  <inkml:trace contextRef="#ctx0" brushRef="#br0" timeOffset="127215.2763">20245 3758 165,'-8'-5'6,"-5"-4"2,1-4-2,-4-6-1,-5 8-3,9-8-2,-4 8 2,7-2-6,-27-30-11</inkml:trace>
  <inkml:trace contextRef="#ctx0" brushRef="#br0" timeOffset="127976.3199">20106 3434 298,'0'-3'28,"0"3"1,4 0-1,4-5 2,4 5-5,-4-6 1,5-1-6,-1 1 0,0 3-4,5-7-5,-5 5-2,4-1 1,-3 3-3,3 0-4,0-1 2,-3 4-2,-5 0-2,4 0 0,0 4 1,-4-1-2,1 0 0,-5 5 2,-4 1-1,0 4 0,0 0-1,0 1 0,-4 2 0,0 0 0,-1-2 0,1 2 0,-4-1 0,4 0 0,-8-2 0,0 1-2,-1 2 2,1 0-1,-4-8 1,3 2 0,1 2 0,4-2-1,-4-2 1,-1-2 0,5 1 0,0-1 0,4 0 0,0-2 0,4 0-1,-4 3 2,4-4-3,4 0 3,-4 3-2,4-2 2,4-1 2,0-3 0,9 0 0,-5 0 0,0 0 0,0 3 1,1 0 0,-1-1-2,0-2-1,1 6 2,-1 0-1,0-6 1,-4 10-1,5-4-1,-5 4 0,0-4 0,0 5 0,-4-1 1,4 3-2,-3-2 0,3-2 1,0 4 0,-8 0 3,0-2-3,0 5 2,0-7 1,0-1 0,-4 5 1,-8 0 1,3-4-1,-3 2 0,-4-4-1,3-1 0,1 7-2,-4-5 0,-1 1-1,5-2 1,-4-1-1,-1 0-1,5 4-1,0-4-2,4-6-1,-5 0-2,5 0-3,4 0-2,0 0-4,-4 0-2,8-3-7,0 0-9,0-13-7,0 0-7,4 5 0,29-21-7</inkml:trace>
  <inkml:trace contextRef="#ctx0" brushRef="#br0" timeOffset="128348.3411">20769 3606 406,'0'0'46,"0"0"-9,0 0-6,0 0-3,0 0-4,4 3-2,-4-3-4,8 0-1,0 9-2,9 1-3,-5 1-3,0-2-2,1 4-2,3-3 0,-4 1-3,5-2 1,-5 4 0,4 1-4,1 2-5,-9-6-2,4 4-2,0-1-3,1 0-4,-1-2-3,-8 1-5,4 1-6,-4-2-6,4-8-8,5 1-4,7 12-7</inkml:trace>
  <inkml:trace contextRef="#ctx0" brushRef="#br0" timeOffset="128586.3547">21019 3591 366,'-13'2'44,"5"4"-5,4 4-6,-8 9-7,4-5-6,-5 12-7,1-12-2,0 8-3,-1 5-4,5 0-4,-4 2-4,8 1-7,-4-6-8,-5 1-5,9-7-4,0 1-2,4-5-4,0-4-1,0-7 0,0 13-5</inkml:trace>
  <inkml:trace contextRef="#ctx0" brushRef="#br0" timeOffset="129082.3831">21170 3159 341,'4'-7'31,"0"7"-3,0 0-2,9-3-4,-5 2-6,0 1-6,0 0-3,4 0-1,1 0 0,-9 0-2,4 1-2,0-1-1,-4 3-1,4 4-1,-3 2 0,-5 1-1,0-1 2,0-1-2,0 5-2,0-3-1,0-1 2,-5-1 2,5 2-2,0-4 1,-8 4 0,8-7 1,-4 3-1,4-4 0,-4 1 1,4 0 0,0 3 0,0-2-1,4-1 2,0 0 0,0-3 1,0 6 5,5-6 3,3 4 4,-4-1 1,0 3-1,5-6 0,-5 5-3,0-5-1,0 6 0,4-3 0,-3 1-2,-5 2-1,0 0-1,0 1-2,0-3 2,-4 9-1,0-3 0,0-1 1,0-4 0,-4 8-1,4-4-3,-8-2 2,-5-1-1,5-1-1,-4 1-1,0 0 0,4 1 0,-5-1 1,1-3 0,0 0 0,3 4-2,-3-4-2,-4 0-7,8-3-1,-1 0-2,5 0-6,0 0-8,-4 0-7,8-3-7,-4 0-6,4-7-6</inkml:trace>
  <inkml:trace contextRef="#ctx0" brushRef="#br0" timeOffset="129305.3959">21547 3591 355,'8'2'35,"-8"-2"-1,8 0 1,4 0-4,-3-2-9,3-1-5,-4 0-6,4 3-2,-4-3-2,1 0-3,-1-1-3,0 4-2,-4 0-7,8 0-4,-3 0-8,-9 0-5,8 0-5,-4 0-3,4 0-4,0 0 2,13-3-9</inkml:trace>
  <inkml:trace contextRef="#ctx0" brushRef="#br0" timeOffset="129580.4116">22046 3539 335,'0'0'33,"8"0"-1,-4 0 1,5 6-2,3 1-6,-4 0-4,4 0-3,1 2-5,-1 4-1,0-2-3,-4 2 1,1 3-3,-1-5-3,4 8 1,0-1-3,-3-3 2,3 3-2,-4-2-2,0 6-4,0-8-2,1 5-2,-1-1-6,0 4-5,0-8-4,0-4-5,-4 0-5,5-4-6,3 0-1,4 9-10</inkml:trace>
  <inkml:trace contextRef="#ctx0" brushRef="#br0" timeOffset="129810.4248">22275 3539 335,'0'0'40,"0"3"0,-4 8-3,-4 2-7,0 14-6,-4 5-5,-1-12-6,1 7-1,0-1-6,0 7 0,-1-3-2,1 4 0,0-2-2,-5-2-3,9-3-5,-4-2 0,4-7-4,-1-2-4,1-10-1,4-1-4,0-2-3,4-3-6,0-3-4,0-5-3,0-5-3</inkml:trace>
  <inkml:trace contextRef="#ctx0" brushRef="#br0" timeOffset="130300.4528">22480 3019 352,'4'0'34,"0"-6"-1,4 6 0,5-4-4,-1 1-7,0 3-5,1 0-6,-5 0-2,0 0-2,0 0-3,0 3-2,-4 1 0,5-1 1,-5-3-1,-4 3-2,4 0 2,-4 7-1,0-6-1,-4 6 0,4 3 0,-13-7 0,9-1-2,-4 8 2,0-7-1,0 3 1,0 1-2,-1-5 1,1 4-1,8-2-1,-8-1 0,4 0 0,4-2 1,0-1 1,0 1-1,4 3 1,-4 2-1,8-2 2,0-4-1,5 3 1,-5-3-1,0 4 0,0-2 2,0 1 1,1 0 0,-1 1 3,0-4 1,-4 6-1,4-4-1,-8 2 1,0 2 3,0 1-2,0-1 0,0 2-1,-4 2 1,0-3-4,-4-1 2,0-4-3,0 1 1,-1 1 0,1-1 0,-4 0 0,4-3-2,0 1 1,-5-3 0,5-1-1,-4 3-2,4-3-3,-1 0-4,1 0-5,4-3-5,0 2-8,0-3-7,0-2-5,4 0-5,0 3-1,8-4-7</inkml:trace>
  <inkml:trace contextRef="#ctx0" brushRef="#br0" timeOffset="130558.4675">22906 3505 355,'0'-3'41,"0"0"-3,0 3-6,0 0-4,0-3-7,0 3-4,0 0-4,8 0-4,0 0-1,0 0-3,5 0-2,3 0-1,-4 0 1,1 0-2,-1 0 0,0 0-4,1 0-7,-5 0-6,0 0-6,4 0-9,0 0-10,-3 0-4,-1-3-10</inkml:trace>
  <inkml:trace contextRef="#ctx0" brushRef="#br0" timeOffset="130759.479">22910 3618 260,'0'0'26,"0"0"-2,0 0 1,-4 3-8,4 1 3,8-4-5,-8 0-4,8 0 0,5 0-2,-5 0-3,8 0-1,-4-4-1,5 1-1,3-3-1,-3 3-1,-5 0 0,8-1-3,-7 4-9,-1 0-7,4-3-7,-3-3-3,-1 4-5,21-7-7</inkml:trace>
  <inkml:trace contextRef="#ctx0" brushRef="#br0" timeOffset="131250.5071">23454 3232 356,'5'0'27,"3"0"-2,-4-2 2,8 2 1,-4 0 0,5 0-2,-5 0-5,4 0-3,4 0-1,1 2-3,-5-2-1,4 3-3,1 4-1,-1 5-1,-3-2-2,-1-2-2,0 4 1,4 1-1,-11 3 0,7-2 0,-4 5-1,-4-1 0,-4 4-2,0-1 0,0 3 1,-4 1-1,4-1-1,-8 5-1,0-2 0,-1-10 2,1 9 0,-4-3 1,4 3-1,-4-6-1,-1 3 1,1-3-1,0 4-1,-1-5 2,1 2-2,4 1 1,0-4 0,0 4 0,3-1 0,5-5 0,-4-1 0,-4 0-2,4-3 2,0 4 0,4-1 0,0-3 0,0 0 0,4 0 0,4-2-1,5-4 1,-1 2-1,4 0-1,1-8 0,-1 3-3,0-3 1,1 0-3,3 0-3,1 0 0,-5-3-2,4 0-4,-3-2-4,3-3-6,-3 2-5,3-4-8,-3 1-2,3-2-6,29-20-6</inkml:trace>
  <inkml:trace contextRef="#ctx0" brushRef="#br0" timeOffset="131578.5259">24048 3621 370,'0'0'30,"0"0"-3,8 4 0,-8-4 2,4 0-1,5 3-5,-1-3-3,-4 6 1,4 2-4,4-2-1,-3 4-1,3 0-2,-4 4 0,4-5-2,1 4-1,-1 1-3,0 2-2,0 3 0,1-1-1,-1 3-1,4 1-1,-3-2 0,-1 3-2,0-3 1,0 3 0,5-6-3,-9-1-3,4 2-4,-3-6-1,-1 4-5,-4-3-2,0-5-3,0-2-5,0 1-6,-4-4-5,0 0-4,4-3-1,-4 0-4,0-10-9</inkml:trace>
  <inkml:trace contextRef="#ctx0" brushRef="#br0" timeOffset="131820.5397">24392 3645 349,'0'0'39,"0"0"-3,-4 3 2,0 1-5,0-4-5,-9 6-6,1 0-4,0 9-4,-4 1-2,-5 1-4,1 5-2,3-1-1,-3 4-3,3 6 1,1-8-1,4 3-4,-1 1-2,5-2-3,-4-4-3,4 3-3,0-5-7,-1-3-6,5-5-4,-4 2-4,4-4-3,-4-2-4,8-6 1,4-1-7</inkml:trace>
  <inkml:trace contextRef="#ctx0" brushRef="#br0" timeOffset="132364.5708">24674 3032 316,'0'0'33,"0"0"-5,0 0 0,0 0-1,9 0 2,-5 0-4,0 3-4,4-3-4,0 1-6,0-1 0,1 4-2,-1-1-1,-4 3-2,4-3 0,-4 4-2,-4-1-1,4 2-2,0-2 2,-4 1-3,9 2 1,-9 1 1,0-2-1,-5 8-1,1 0 0,-4-5 1,-4 1 0,8 1 1,-4-3-4,-1 1 4,5-5-1,-4 0-1,0-2 0,4-1 0,-4 0 0,8 3 0,0-6 0,0 0-1,-4 2-1,-1-2 2,5 3-2,0-3 1,0 0 0,0 0 1,0 3-2,0 1 1,5-4 0,-1 3 2,4 0-1,-4 0 0,4 0 0,0 0 0,-8 4 2,4-1 1,5-4 3,-1 4-2,-4 0 0,-4 4 1,8 0 0,-4-1 0,-4 2 0,0-4 0,0 5 0,0-1-1,-4 2 0,4 0 1,-8-2-1,-4 2 0,3-7 0,-7 4 0,4-2 0,-1-2-3,1 0 2,0-6-2,-4 3 0,3-3-3,1 0-5,0 0-5,-5 0-5,9 0-5,-4 0-15,0 0-11,3-3-17</inkml:trace>
  <inkml:trace contextRef="#ctx0" brushRef="#br0" timeOffset="135767.7655">1114 8267 161,'0'0'24,"0"0"-1,0 0-3,0 0 1,0 0-1,0 0-6,4 0 1,-4 0 0,0 3 1,4-3 1,4 0-2,4 0 0,1 1 0,-1-1 1,-4 4-1,4-1 6,5 3 1,-1 1-3,0-7-1,5 0-6,3 3 0,5-3-4,-4 3-2,3 0 1,1-3-3,0 0 0,3 0-1,1 0-1,0 0 0,0 3 1,-1-3-1,1 0 0,0 8 2,0 2-1,3-7 1,-3-3 0,4 0 1,0 6 1,8-3-3,-4 1 1,8-4-1,-4 0 0,4 6-2,4-3 2,-3 0-2,-5-3-1,4 0 1,-4 0 0,-4 0 0,8 4 1,-8-4-1,8 3 0,4-2 1,0 3 0,1 2-1,-1-6 0,0 0 1,-4 0-2,-4 0 0,4 0 1,0-3-1,-4 3 1,0-3-1,5-1-1,-1 0 1,0 0 0,4-2 1,-4 3-1,4 0 0,-8-4 0,0 4 0,1 3 0,-10 0 2,5 0-1,0-3 0,-4 0 0,4 3 0,-8 0 1,8-7-2,0 4 2,4-5-2,0 5 2,-4-3-2,4-1 1,0 4-2,-4-6 1,0 4 1,0-1-2,-5-1 1,5 4 0,0-3 1,-4-1-2,0 1 2,0 1-1,4-1 0,4 3 2,0-4-1,-4 1 0,4 0 0,-4 2 0,4 0 0,-4-1 0,0 3 0,0-4 0,-5 6-1,5-6 0,-4 2 0,0 1 0,0 3 0,0-6 0,4 3 0,0-1 0,4 4 0,0-6-1,-4 1 1,4 2 0,-4 0 0,-5 0 0,5 3 0,-8-3 0,4 3 0,-8 0 0,3 0 0,-3-4 0,0 4 1,-1 0-1,1-3 0,0 3 0,-1 0 0,1-3 0,4 3 0,0 0 0,3-3 0,-7 0 1,0 3-1,8 0 0,-13 0 0,5-3 0,-1 1 0,5-1 0,-8-4 1,3 1 0,-3 3-2,4 0 0,-5-1 1,5 1 0,-1-3 0,-3 6 0,4-2 0,3-2 0,1 4 0,0-2 0,4-1 0,-4-4 0,8 1 1,-5 6-2,1 0 2,4-3-2,-8 0 1,8 0-2,-8-1 3,3 1-1,1 0 0,0-2 1,-4 2-1,4 0 0,0 0 1,12-4-2,-8 1 2,4 0 0,4-1-1,-4 3 0,0-3 0,0 1 0,-4-1-1,0 1 2,0 0-1,-4-1 0,4 3 0,-1-6 0,-3 1 0,0-1 0,8-1 0,0-2 0,-4 0-1,4 1 2,-4-3-1,0-1-1,4 2 0,-4-2 2,-8-1-2,8 1 2,-4 0 0,-5-5 2,1-1-1,0 5 0,0-2 0,-5-2-1,9-3 0,-4 2 0,4-1-1,0 0 0,3 5 0,1-4 0,0-2 0,0-1 0,-4 1 2,4-2-2,0-1 0,0 0 0,0-3 1,-4 1-1,0-1 0,-5 0 0,9 0 0,-4-4 0,0-1 0,4-4 1,0 2-1,0-3 0,0-2 0,4-1 2,-4 0-1,0 3 0,0-5 2,-5 4-2,1 3 1,4 0-1,-4 1-1,0 4 1,0-4-1,-5-3 0,5 4 0,0 3 0,0-4 0,0 0 0,4 4 0,-4-2-1,4-2 2,-5 4-1,5-3 0,-4 2 0,0 7 0,4-5 0,-4 2 0,-4 6 0,3-1 0,5 1 0,-4 3 2,8 5-2,0 1 1,-4-3-1,4 2 0,0 3 0,4-1 0,-4 1 1,5 2-2,-1-1 1,0-1 0,-4 0 0,4-1 1,0-2-2,4 2 2,1 4-2,3-6 2,0 7 0,1-6-2,-1 6 0,-4-1 2,0 1 0,5 1-2,-9-2 0,4 4 1,4 0 0,-3-1 1,7 4-2,-4-2 1,5 2 1,-1 0-2,-4 0-1,1-1 2,-1 1 1,-4-3-1,0 3 0,9 0 1,-1-2-1,1 0 1,-1 3-2,1-4 2,-1 0-2,0-1 2,1 1-2,-5 0 1,4-2 0,5-2 0,-5 4 1,9 3-2,-5-1 1,5-2 1,-4 0-2,-1 1 2,-4 2 0,1-4-2,-1 1 0,1 0 1,-1-1 0,13 4 0,-5 3 1,1-1-2,0-6 1,-9 4 0,5-3 0,-5 3 0,0-1 0,5 1 0,3 0 0,-3-3 0,4 2 0,-5 1 0,1-3 0,-1 1 0,-4 2 0,1 0 1,-5 0 0,5-1-2,-1 1 2,0 0-2,1 3 0,-5-3 1,0 3 0,-3 0 0,-1 0 0,0 0 0,0 0 0,5 0 0,-13 3 2,8-3 1,4 0-1,-4 0 0,5 0 0,-5 0-2,-4 0 2,4 0 0,-4 0 0,5-3-1,-1 0 0,-4 0 0,0-2 1,4-2-2,5 4 2,-1-3-2,-4 3 0,5-7 0,-1 4 0,-8 3 0,4-5-1,-4-2 1,0 4 1,1-4-1,-9 7 0,4-5 0,0 2 0,0-4 1,4 7-2,0-7 1,-4 1 1,0 4-2,0-1 2,0-4 0,0 4-1,0-4 0,-4 2 1,4-1 1,0 6 0,8-7 1,-4 7 0,5-5-2,-1 5 0,4-4 0,1 1 0,-1-3-1,0 2 0,1 4 2,-1-3-1,4 6-1,5-2 1,3-1-2,5-3 2,0 2 0,-1-2-1,9 3 0,-8-4 0,4 1 0,4 5 1,8-3 0,0-2 0,4 0 0,-8 6 0,4-4 0,4-2 0,0 3 1,5 0-2,3 0 1,0 3 1,-8-4-2,5 3 1,3-2 0,0 3 1,9-7-2,-5 7 4,5 0-2,-5 0-1,5 0 0,4-3 0,-1 0-1,1 3 1,-5-3 1,5-4-3,0 7 2,-1-3-1,5 0 0,-4 0 0,3 1 1,-3 2 0,8-6 1,4 3 2,-9 0 0,1-1 0,0 1-1,8 0 1,-9 0-1,1 3-1,-4 0 1,-1-3 2,1-1-2,0 1 0,-1 0-1,-7 0 1,-5 0-1,-8 3 0,0-2-2,1-1 2,-9 0-1,4 3-1,-8-3 1,-5-1-1,1 1 0,-4 0 0,0 0 0,-5 3 0,1-3 1,-5 0-1,-3-1 1,-5 4 0,-4 0-2,0 0 2,-8 0-2,-4 0 0,-4 4 2,-4-4-2,-8 0 1,-1 0 0,1 0 1,-9 0-2,-4 0 2,-4 0-2,-3 0 1,-1 0-1,-4 0-3,4 0-1,-4 0-4,0 0-2,0 0-4,0 0-4,0-4-8,0-4-4,0-1-8,-4 2-8,-5 1-12,-7 3-13</inkml:trace>
  <inkml:trace contextRef="#ctx0" brushRef="#br0" timeOffset="138754.9364">774 9486 380,'0'0'52,"-4"-6"-10,0-1-6,4 1-6,0 0-4,0 1-4,0-2-4,0 4-2,0 0-3,0 3-1,8 0-2,0-3 1,0 3-3,0 3 0,1 0-1,3 4 0,-4 4-1,-4 2-1,4 2 0,0 3-1,1 4-1,-1 2 0,0 0-2,0 8 1,0-9-2,1 3 1,-1 1-1,0-10-2,-4 6-2,4-9 2,-4-1-3,0 3 0,5-12-1,-5 0 1,0-1 0,0 0 1,4-3 0,-4-3-1,4-5 0,1-8 0,-1 0 0,-4-5-1,4 2 0,0-1 0,0-6 1,1 2-1,-1 7 2,-4-5 0,4 7 2,-4 3 0,0 2 1,4 4 0,-3 2 0,-5 1-1,4 3 1,0 0 3,0 7-1,0 5 1,0 6 1,4 1-1,-4 0-1,4 5 1,-3-3 0,-1-6-2,0 4 0,0-1 2,0-5-2,0-1 2,0 3 2,0-9-3,0 0-1,0-2 3,-4-1-1,5-3 1,3 0 1,-8 0 0,8 0 1,0 0-1,-4-3 1,4-4 0,-4-5-1,9-3 2,-5-7-1,4 1 0,0-4-1,1-2 0,-1-3 0,0-2-2,-3 2 1,3-1-2,-4 8 0,4-6-1,-12 8 1,8 2-5,-3 2-1,3 4-3,-8 3-2,0 6-5,0-3-5,0 7-4,0 0-9,-4 4-11,0 3-7,4 16-8</inkml:trace>
  <inkml:trace contextRef="#ctx0" brushRef="#br0" timeOffset="139086.9553">1617 9779 437,'0'0'42,"0"-5"-10,0 5-3,0-3-8,0 3-4,0 0-1,0 3-3,0 2-1,0 7-3,0 4-3,0 0-2,0-5 1,0-4-2,0 8-1,0 0-1,0 1-1,-4-2-4,4-1-5,0 3-2,0-4-5,-4-7-4,4 5-9,0-4-7,0-3-7,0 0-6,0-3-3</inkml:trace>
  <inkml:trace contextRef="#ctx0" brushRef="#br0" timeOffset="139704.9907">1961 9419 284,'0'2'45,"0"-2"-2,-8 0-5,8 0 0,0 0-6,0 0-4,0 3-6,0-3-3,0 0-6,0 0 1,8 0-4,0 0-1,4-5-5,1 2-1,-1 0 0,4 0 0,-3-4-4,-1 4-4,4 0-6,-3 0-4,-1 0-9,0 3-5,-4-4-10,5 0-7,-5 1-4</inkml:trace>
  <inkml:trace contextRef="#ctx0" brushRef="#br0" timeOffset="139927.0034">1981 9605 342,'0'0'38,"5"-3"0,-5 3-1,4 0-6,0 0-7,4 0-5,4 0-4,1 0-5,-1 0-4,0 0 0,0 0-1,5 0-1,-5 0-5,0 0-7,1-3-7,-1 3-8,0-3-8,0-4-7,5 7-6,-5-3-7</inkml:trace>
  <inkml:trace contextRef="#ctx0" brushRef="#br0" timeOffset="141052.0677">2948 8725 167,'0'-4'22,"0"1"-6,4 3 4,-4 0-1,0 0-2,0 0-2,0 0-4,0 0 0,0 0-3,0 0-1,0 0 0,0 0-1,0 3 2,0 1-3,0-4 1,0 0 0,0 9 0,0-1 1,4-2 1,-4 4-3,4-1 4,-4 1-1,0-2 3,0 5-1,0-1-2,0 3 3,0 4-1,0-3-1,0 1 1,-4 5 1,4 5 1,-4 0 0,4 2-2,-4-2-1,4 7-1,-4-1-2,-1 7-1,5 6 0,0 0 1,0 3-1,0-1 0,0 1-2,0 0 0,0 1 1,0-6-1,0 2 1,0 0-1,0-3 1,0-3-2,0 3 0,0 0 1,0 0-1,5 0 0,-5 3 1,4 0-2,-4 0 0,4-1 0,-4-3 0,0 1 0,4 0-1,-4 0 0,0-3 0,0-3 0,0-1 0,0-1 0,0-5 0,0 1 0,0-1 0,0 0 0,0 2 0,0-8 0,0 3 2,-4-2-2,4-1 2,0-3 1,0 7-2,0-10 1,-4 7-1,4-4 0,0-5 0,0 4-1,-4-1 0,-1-4 0,5 1 0,0-1 0,0-3 1,0 0-1,0 1 0,0-5-2,0-5-3,0 4-2,0-4-3,0-3-3,0 3-5,0-3-7,0 0-6,0 0-10,0 0-10</inkml:trace>
  <inkml:trace contextRef="#ctx0" brushRef="#br0" timeOffset="147230.4211">5650 8957 161,'0'0'24,"0"-4"3,0 1 1,0 3 2,0-3 0,0 3 0,-4 0 0,4 0 4,0-3-4,-4 3-1,4 0-4,0 0-3,0 0-2,0 0-4,0 0-1,0 0-2,0 0-1,4 0-3,-4 0 2,0 0 0,0 0-2,4 9 1,4 4-4,4-3 0,5 1-1,-9-2-1,8 4-1,-4-2-1,1-4 0,-1 9-1,4-2 0,1-1-1,-1 2 1,-4 1 1,1-1-5,-5 1-3,4-5-2,0 1 0,-7 1-3,-1-3-2,8-2-1,-8 1-4,0-3-2,0-6-7,-4 7-4,4-4-4,0-3-7,-4 0-1,0 0-5</inkml:trace>
  <inkml:trace contextRef="#ctx0" brushRef="#br0" timeOffset="147487.4358">5838 8904 301,'-4'-5'39,"4"5"0,0-3-8,-4 3-2,-4 3-3,4-3-1,-1 2-6,1 11-3,-4 3-4,0 1 0,-4 5-4,4 2-1,-1 3-1,1 5-1,-4-5-1,0 3-1,-1 0-2,5 5-4,4-8-2,-4 4 0,8-3-5,-8-10-3,4 1-6,4-5-2,-5-4-4,5-4-1,-4-3-7,4-3-4,0 0-3</inkml:trace>
  <inkml:trace contextRef="#ctx0" brushRef="#br0" timeOffset="147995.4649">6030 8559 273,'5'-8'35,"3"2"-4,0 3-2,0 0-5,4-4-3,1 1-6,-1-1-4,-4 7-4,4-3-1,-3 0-1,-1 3-1,-4 0-1,0 0-1,0 3-1,0 0 0,0 4 1,-4 6-2,0-4 0,0-1 0,-4 8 2,4-7-1,-4 3-1,-4 0 0,4-2 1,0 3-2,-4-5-2,3 1 0,1 1-1,-4-4-1,4 0 1,0-1 1,4-2-1,0 0 0,0 1 0,0-1 3,0 0 0,0 0 0,0-3-1,4 0 2,4 3 0,0-3 3,1 0 2,-1 4 1,-4-4 3,4 0 3,0 0 1,0 1 0,1 2-2,-5 4 1,0-4-2,-4 6 0,0 4 0,0-2-1,0-1-3,0 6 1,0-5-2,-4 2-1,-4-1 0,-1-2 0,5-2-1,-4 1-2,0-2 0,0-4 1,-5 3 0,5-3-2,-4 1-2,0-1-5,-5 1-3,1 0-2,0-1-5,-1 0-7,5-3-4,-4 0-4,3 0-4,5 0-3,-4 0-5</inkml:trace>
  <inkml:trace contextRef="#ctx0" brushRef="#br0" timeOffset="149711.563">5285 9947 271,'0'-3'45,"0"-2"-3,0 2-3,4 0-1,1-4-5,-5 4-5,4 3-4,0 0-5,0 0-3,4 0-2,4-3-3,5 0-3,-5-3 0,0-1-3,5 7-1,-5-5-1,0 5 0,5-6-1,-1 6-2,-4 0 0,0-3 0,-3 3-1,-1 3-1,-4 0 0,0 5 2,-4 8-1,0 3-1,0-1-1,0 1 1,0-2-2,0 2-2,-4-4 3,-4 0-1,0 0 1,3 1 0,-3 0 0,0-4 0,0-1 0,4-4 1,-4-4 0,4 3 1,4 1 0,-5-4-1,1-2 1,4-1-3,0 0 0,0 4 2,0-1-1,0 0 0,4-3 0,1 0 3,-5-3-1,4 3-1,4 3 0,0-3 2,0 3 1,4-3 3,-7 3 3,3 1-3,4 2 1,-4 0-1,5 2 1,-5 2-2,-4-1 0,4 7 1,-4-2-2,0 2 2,-4 0-2,0-1 1,0 0 0,0 0 0,0 4 2,0-5 0,-8-4 1,4 6-2,-4-7 3,0-1-2,-1 2 2,1-4-1,-4 0-3,4-2 2,-9-1-3,5 0-1,-4 0 1,-1-1-1,1 4-1,-5-3 0,5 0-3,0 1-2,-5-4-4,1 0 1,3 0-3,5-4-2,0 4-6,-1-3-3,-3 3-5,12-3-7,-4 0-5,4 0-8,4-18-7</inkml:trace>
  <inkml:trace contextRef="#ctx0" brushRef="#br0" timeOffset="150052.5825">5703 10095 400,'0'0'45,"8"0"-9,-4 0-7,0 3-7,4 0-3,-8 2-6,9 8-1,-5-1-2,8 0 0,-4 4-1,0-1-1,-3 0 2,7 1-2,-4 0-1,8-5 0,-7 1-1,3 1-3,0-5-1,0 5 1,1-1-2,-5 0 0,4 0 0,-4-5-3,5-1-5,-5 2 0,-4-2-3,4 1-1,-4-4-3,0 0-3,0 3-3,0-2-6,-4-4-4,0 0-3,0 3 1,0 0-1,-4-3-1,4 0-5,-12-3-7</inkml:trace>
  <inkml:trace contextRef="#ctx0" brushRef="#br0" timeOffset="150290.5962">5895 10085 301,'0'-3'39,"-8"3"-4,4 3-2,4 7-1,-8-2-3,4 8-4,-4 0-6,-1 4-3,-3 4-5,4 2-1,0-3-5,0 0-1,-1 4-2,-3-8-2,4 5-1,-4 1-7,3-11-4,-3 2-2,4-1-5,0-3-4,8 1 2,-4-5-6,0 2-1,4-7-3,0 0-4,-9 0-6</inkml:trace>
  <inkml:trace contextRef="#ctx0" brushRef="#br0" timeOffset="150712.6203">6039 9774 321,'0'0'36,"0"0"-9,4 0-5,0 0-5,4 0-2,0-3-5,-4 3-2,4-4-1,1 4-3,-1 0-1,0 0-1,0 0 0,-4 0-1,0 4 0,5-1 0,-5-3 0,0 1 1,-4-1-2,0 7 1,0-1-1,4 0 0,-4-6 1,0 10 0,-4 0 1,4-4 0,0 2 2,-8 1 1,4 1 2,-1-7 0,1 3 1,-4 6-2,4-3-2,-4 4-1,4-4 2,0-1-1,0-1 0,-5 5 1,9-5-1,-4 2 0,0-1-1,4 2-2,0-1 2,0-2-2,0-1 0,4-1-1,0 4 2,0-5-1,5-4-1,-1 0 0,0 0-3,4 0-3,-8 0-3,5-4-6,-1 1-3,4 0-4,-8-5-3,4 2-3,1 6-6,-1-3-1,-4-4-9</inkml:trace>
  <inkml:trace contextRef="#ctx0" brushRef="#br0" timeOffset="151235.6502">6616 8370 258,'0'0'29,"-4"0"-2,4 0-1,0 6-6,0 12 2,0 7-1,0-1-2,0 0 2,0 8 0,0-2 0,4 3 0,-4 4-1,0 3-2,0 3-2,4 3 0,0 0-3,0 5 0,0 8-3,-4 1 0,0 11-1,0 9 0,0 6 1,0 4-3,0 3 1,0-4-1,0-7-1,0 1-1,0-4-1,0 3 0,0-3-2,0-1-1,-4-5 2,0-6-2,-4-5 1,4-5-1,-4-1-1,-1-9 1,5-4-2,-4-3-1,0-8-3,8-5-7,-4-3-1,4-5-3,-4-3-3,0-8-7,4 1-6,0-6-6,-4 1-11,4-4-7,4-13-5</inkml:trace>
  <inkml:trace contextRef="#ctx0" brushRef="#br0" timeOffset="153528.7814">3824 9019 173,'0'-4'21,"0"4"2,0-3-2,0 0 4,0 3-2,4-3 1,-4 3-2,0 0 2,0 0-1,0-3-2,4 3 0,0 3 2,-4-3-3,0 0-3,0-3-1,0-4-5,0 1-1,0-2-2,0-1-3,4 5 1,-4-2 0,0 0 0,0-4-3,-4 1 0,4 4-1,-4-5 1,0 4-3,4-4 2,0 2 0,-4-1-1,4 3 0,-8-1 0,-1 1-1,5 3 0,-4-1 2,4 4-2,-8-3 0,8 3 0,-9 0 0,5 3 0,-4 1 0,0 2 0,-1 4-1,1 2 1,0-1 0,-1 2 0,1 0 0,4 1 0,-4 8 0,-1-1 0,5 1 0,-4 5 0,4-3 0,-4 8 0,3 5 0,5 2 1,0-5 3,4 2-1,0-2-1,0-4 2,0-2-2,8-7 1,1-2 0,3-5 3,0-4-1,4-7 2,-3-3 0,7 0 0,1-9-2,-1-6 3,1-7-1,-5-5-1,9-3 0,-5-2-1,1 2 2,-5-4-2,0 7 0,-3-4 0,3 0 0,-12 8 1,-4-3-3,0 6 0,0-3 0,-4 6-3,-8-1 2,-5 2-3,5 0-3,-4 4-2,3 7-4,1-1-4,-4-1-2,3 7-2,5 0-4,0-3-7,4 3-9,4 0-12,-4 3-9,4-3-2</inkml:trace>
  <inkml:trace contextRef="#ctx0" brushRef="#br0" timeOffset="179480.2657">18194 1795 258,'0'0'31,"0"0"0,0 0-1,0 0-4,0 0-4,0 0-1,0-3-4,4 1-3,-4 2-1,0-6-3,0 3 0,8-7 2,-4 0-1,4 1 0,-4 4-2,0-4-3,1-1 2,3-3-1,-4 5-1,8-4 0,-8-1-1,8 2-2,-3-5-1,3 3 1,0-3-1,1 2 0,-1-2-2,0-1 1,4-2 1,1 4 0,-1-1-1,5-1 0,3-2 2,1-3-1,-1 4 0,-3-1-1,3 5 3,1 1-3,0 0 1,3 2 2,-3-2-1,3 1 3,5 1-2,-8-2 0,3 3-2,-3 1 0,0 4 0,-5-1 0,0-4 0,-3 4 0,3-1 0,1-1 0,-1 2 1,1-4-2,-5 4 3,0 0-3,5 3 2,-9-4-2,0 7 0,1 0 2,-5-1-2,0 1 2,-8 0-2,4 0 1,0 0-1,-4 1 1,9-1 1,-9 3-2,0-3-1,0 7 0,0-4 0,0 3 2,0 7-2,0-7 0,0 6 1,0 0 0,0 1-1,-5 1 0,-3 2 0,0-2 0,0-1 0,0 3 0,-1 2 0,1-3 0,-4-2 0,8 1 0,0-4 0,0-4 0,0 4-1,4-10 2,0 5-3,0-5 2,0 0 0,0 0-1,0-3 1,8 1 0,0-8 0,4-2 0,1-6 0,-1-1 0,0 3 0,0 2 0,-3-2 0,7-1-1,-4-6 0,1 9 2,-5-2-1,0 0-1,-4 2 2,0 1-1,0-3 0,-4 2 2,0-2-1,0 3 1,-4 2-1,-4-2 0,0 1 1,4 1 0,-5 1 1,-3 1-3,4 2 2,4-1-1,-4 5 0,0-3-1,-1-1 1,1 4-3,4 0 3,0 0 0,-4 0-3,4 3-3,0 0-3,-5 0-6,9 0 1,-4 0-8,4 0-4,0 0-5,0 0-7,0 0-7,0 0-5,0 0-9</inkml:trace>
  <inkml:trace contextRef="#ctx0" brushRef="#br0" timeOffset="180360.316">19606 1105 241,'0'-3'33,"0"3"1,0 0-1,0 0 0,0 0-4,0 0-4,0-3 1,0 3-5,0-4 0,4 4-4,4 0 1,5-3 1,-5 3-4,-4-3 0,8 3-1,-4 0-3,1 0-2,3 0 0,-4 0-4,0 0 0,5 3-3,-5 7 2,-4 4 0,8-1-2,-4 3 0,1-5-1,3 5 0,-8 0 0,4-2-1,0 2 0,-4-4-3,0-4-5,5 2-1,-5-4-1,0 1-2,-4-4-2,4 0-4,0 0-1,-4 0-5,0-3-3,8 0-7,-8 0-6,4-3-4,4-3-8</inkml:trace>
  <inkml:trace contextRef="#ctx0" brushRef="#br0" timeOffset="180634.3317">19880 1073 254,'0'-2'32,"0"2"0,0 0-3,0 0-3,0 0-8,0 0-3,0 0-5,0 0 1,0 0 2,0 2 2,-4 4 2,4 10 2,-4 3-1,4 2-3,-12 3-3,0 1-1,3-1-4,-3 2-1,0 1-1,4 0-2,-5 0-1,5-2 1,-8 2-2,8-5-2,-5 5-2,1-3-2,4-1-1,0-9-2,4-1-6,-5 2-2,9-8-3,-4-2-5,4-2-2,0 3-4,0-6-3,0-6-5,4-28-8</inkml:trace>
  <inkml:trace contextRef="#ctx0" brushRef="#br0" timeOffset="180903.3471">20163 625 306,'0'0'26,"0"1"-3,0-1-3,0 4-4,0-4-2,0 7-5,0 1-3,0-1 1,-8-1-2,4 4-2,0 1 0,-1-2-1,1 1 0,-4-4-2,4 2 0,0 2 0,0-1-6,0 1-6,0-7-5,4 5-7,-4-2-3,0-3-3,-5 10-7</inkml:trace>
  <inkml:trace contextRef="#ctx0" brushRef="#br0" timeOffset="181125.3598">20265 626 271,'0'0'29,"0"4"0,0-4-1,0 0-4,0 7-7,0-5-4,0 8-5,0 2 0,-4 3-2,4-6-2,0 7-1,-4-6 0,4-2-1,0-2-3,0 7-6,0-4-7,0 2-4,-4-1-8,4-4-7,-4 7-3</inkml:trace>
  <inkml:trace contextRef="#ctx0" brushRef="#br0" timeOffset="181405.3758">20425 997 346,'0'0'27,"0"0"-5,0 0-2,4 0-2,8 0-5,-8 3-4,5-3-2,3 0-1,0 0-2,0 0-2,1 0 1,3 0-1,0-3-2,-3 3 1,3-3 0,-4-2-3,5-2-5,-1 1-10,-4 3-6,-3-3-8,3-1-7,17-4-8</inkml:trace>
  <inkml:trace contextRef="#ctx0" brushRef="#br0" timeOffset="181931.4059">20859 575 334,'0'0'26,"8"0"0,-8 0-4,4-3-1,0 3-1,0-3-1,5 0-3,-5 3-1,8 0-3,-4 0-2,-4-3-2,4 3 0,9 0-1,-9-3-3,0 3-1,-4 0 0,0 0 0,5 0-1,-9 3 0,4-3 0,0 0-2,-4 0 1,0 9-1,0-6 1,0 10 0,0-8-2,-8 1-2,3 1 1,-3 2 1,0 1-1,4-2-2,-4 1 2,0 1-2,-1-4 1,1 4-1,4-7 0,0 5-4,0-2 5,4 1 0,0-1 0,0-3 1,4 0 0,0-3 1,-4 0 0,8 8 0,-4-8 0,5 0 1,3 3 0,-8-3 0,0 0 0,4 0 6,-4 0-1,5 0 1,-5 4-1,0-1 1,-4 0 1,0 3-2,0 4 1,4 1-3,-4-5 2,-4 1 0,4 9-2,0-10 0,-8 2-1,-1 1 0,5 4 0,-4-10-1,4 4-1,-4 1-4,0-2-3,-1-6-8,1 6-7,4-6-8,-4 7-6,4-7-4,0 0-3,-13 12-9</inkml:trace>
  <inkml:trace contextRef="#ctx0" brushRef="#br0" timeOffset="182179.4201">20761 1056 284,'4'0'30,"-4"3"1,4 0-2,12 0-2,-4-1-4,1-2 1,3 0-4,1 0-3,3 0-1,0 0-5,9-2 0,-8-1-5,-1-3-2,9-4 1,-9 4-3,5-1 2,-5 3-3,1-3 1,-1 1-3,-8-1-5,1 1-6,-1 3-7,0 0-6,-4 3-4,1 0-6,-5 0-4,0 0 0</inkml:trace>
  <inkml:trace contextRef="#ctx0" brushRef="#br0" timeOffset="182466.4365">20830 1310 246,'0'0'34,"0"2"0,0-2 6,17 3-2,-13 3-1,8-3-1,-4 0-8,0 4-4,1-4-4,3 0-4,-4 4-3,0 0-2,0 0-3,1 6 1,3-1-5,-4-4 0,-4 5 0,4-4-2,1 6 0,-5 1 0,4 0-1,-8-2-1,8 2-5,0 0-1,-4-5-6,0 2 1,5-1-7,-5-2-6,-4-5-4,4 1-8,4-3-2,-8-3-5,0 0-3</inkml:trace>
  <inkml:trace contextRef="#ctx0" brushRef="#br0" timeOffset="182692.4494">21006 1310 323,'0'0'32,"-4"2"-3,-4 4-2,8 10-3,-8 0-3,0-5-5,-5 2-5,9 6-2,-4-2-2,-4 4-1,4-5-3,-1 3-3,1-5-5,4-1-4,-4-1-4,4 0-2,4 4-2,-4-13-4,0 3-2,4 0-6,-4 1-2,-1-6-4,5-1-5</inkml:trace>
  <inkml:trace contextRef="#ctx0" brushRef="#br0" timeOffset="182954.4644">21309 1148 327,'0'0'30,"4"0"1,0 1-2,1 6 0,-1 2-3,0-2-4,0-1-6,4 0-3,0 2-5,0 2 0,1-4-2,-1 4-3,0-1 0,0-2-1,-4 1 0,0-5-1,0 6 0,0-6-3,1-3-3,3 4-6,-4-1-4,0-3-7,-4 0-5,0 0-4,4 0-5,-4 0-4,8-3-2</inkml:trace>
  <inkml:trace contextRef="#ctx0" brushRef="#br0" timeOffset="183231.4803">21493 1122 205,'0'-3'28,"0"3"0,0 0 6,0 3-3,0-3 0,0 4-1,0 5-3,0 1-1,-4 1 0,0 1-2,-4 4-4,0-3-3,0 1-1,0-1-5,-1 1-1,1 2-1,0 0-2,0-5-1,0 5-1,3-1 0,-3 0-4,4-2 0,-4 0-1,4-2-2,0 2-5,0-7-2,0 0-1,4-1-4,0-5-4,-4 7-5,4-4-3,0 0-4,-5-3-1,5 0-5,0 3-1,0 0-1</inkml:trace>
  <inkml:trace contextRef="#ctx0" brushRef="#br0" timeOffset="183581.5003">21796 676 281,'0'0'35,"0"0"-5,0-2-1,0-1-4,0 3-4,0 0-2,0-3-5,0 3-4,0 0-3,0 0-2,0 3 4,0 0 1,0 2 1,-4 4-3,0 7 1,-8-1-4,4 4 0,-5 1-3,5 3-5,0-6-6,0 2-10,0-3-5,0-2-5,3-1-6,-3-2-5,-12 37-11</inkml:trace>
  <inkml:trace contextRef="#ctx0" brushRef="#br0" timeOffset="184484.5519">21972 936 258,'5'0'25,"-1"-3"-2,0 3-2,0-3-3,0 3-5,0 0-1,-4 0-2,4 0-1,0 3-1,0 0 3,0 7 2,-4 4 1,0 2-1,0 2 0,0 4-3,0-5-2,0 9-2,0-9-1,0 2-2,0 0-1,0-4-3,0 4-9,0-2-4,0-1-5,0 0-6,-4-2-5,0-1 0,0-3-1,-12 23-11</inkml:trace>
  <inkml:trace contextRef="#ctx0" brushRef="#br0" timeOffset="184699.5642">21923 1079 330,'0'0'34,"0"0"0,0 0-3,0 0-3,9 4-5,3-4-6,-4 0-5,4 3-2,5-3-3,-5 0-4,4 0-6,-3 0-11,-1-3-6,0-7-4,0 4-5,5-2-2,-5-2-2,0-2-5,25-19-6</inkml:trace>
  <inkml:trace contextRef="#ctx0" brushRef="#br0" timeOffset="185184.592">22402 513 276,'4'0'34,"5"0"0,-1-1-5,0-4-5,4 4-2,-4-6-5,5 1-5,-1 3-3,0-1 0,1 1-1,-5 0-2,4 3 3,-4 0-1,0 0-1,-3 0 0,-1 0 1,-4 3 0,4-3-3,0 3 0,-4-3-2,0 0 1,0 0 0,0 7-3,0-4 1,-4 0-1,4 5 0,0-2 0,-8 1-1,3-1 0,1 1 1,0-4 0,4 0-1,0 3 0,0-3 0,0 4 0,0-6 0,0 3 0,-4-4 0,4 3 0,0 3-1,0-3 0,4 0 2,-4 1 0,8 2-1,-3-3-2,3 0 3,-8-1 1,4 1 1,0 4-2,0-4 2,0 3-1,0 4 2,-4-7-1,0 5 0,0-2-1,0 7 0,-4-4 1,4-2-2,-4-4-1,-4 5 1,0-5 0,-1 3-1,1 1 1,0-4 0,4 3-2,-4 1-2,0-6-3,-1-1-6,1 0-7,0 3-8,0-3-9,4-3-5,0 2-10,-29 1-2</inkml:trace>
  <inkml:trace contextRef="#ctx0" brushRef="#br0" timeOffset="185434.6063">22341 927 336,'8'0'33,"8"0"-6,13-3 0,0-1 4,4-3-5,3-3-7,1 4-4,-4-4-3,0 1-3,-1 2-4,-3 6 2,-4-3-3,-9 1-2,5 0 0,-5 3-3,-4 0-2,1 0-4,-5 0-6,-4 0-3,0 0-3,-4 0-4,4 0-3,-8 3-6,0 4-4,0 4-1,-45 41-7</inkml:trace>
  <inkml:trace contextRef="#ctx0" brushRef="#br0" timeOffset="185724.6229">22451 1168 260,'0'0'31,"0"4"4,5-1 0,-1 3 2,0 4 1,0-4-3,4 2-4,4-2-7,-4 4-3,5 3-3,-5 1 0,4 2-5,-4-2-1,5 2-4,-5 5-1,0-5-2,0 0-1,-4 1-1,5-1 0,-1 1-2,-4 2-1,4 2 0,-4-2-3,4-4-4,-8-3 0,4-2-2,-4-4-2,4-3-1,-4 4-2,5-4-3,-5-3-2,0 0-7,0 0-5,0-7-5,0-2-5,0-10-4</inkml:trace>
  <inkml:trace contextRef="#ctx0" brushRef="#br0" timeOffset="185950.6358">22636 1211 290,'-4'4'40,"4"-4"2,-5 6-5,-3 8-2,0 2-8,0 0-3,0 2-8,0 1-3,-1-2-4,1-1-2,4 0 0,0-2-3,-4 5-4,4-4-2,0-3-7,-5 1-1,9-10-3,0 2-4,-4 1 0,4-3 1,-4 1-2,4-4-2,0 0-3,0 0-3,4-4-5,-4-2-2,17-51-9</inkml:trace>
  <inkml:trace contextRef="#ctx0" brushRef="#br0" timeOffset="186310.6564">22750 1052 281,'4'-6'42,"1"6"-2,-1-3-3,0 3-2,0 0-3,4 0-8,-4 0-5,4 0-5,-4 0-3,0 0-3,5 0-1,-5 0-3,4 3 0,-4-3-2,0 3 0,0 0 1,-4 1-2,0-1 0,0 0-1,0 2 0,4-5 0,-4 0 0,0 6 0,-4 0 0,4-2 0,0-1 0,0 3 0,0 1 0,-4-1 0,0-3 2,0 3-1,4-1 0,-8 2 1,4 2 1,4-3-1,-4 1 0,-1 1 0,5-2 0,-4-3-1,4 4-1,0-1 2,0 0-2,0 1 0,-4-1-1,4-4-1,0 1 0,0 0-2,4-3 0,-4 0 0,4 0-3,5 0-3,-5 0-5,4-3-5,-4 0-9,4 1-6,-8-4-4,8-4-4</inkml:trace>
  <inkml:trace contextRef="#ctx0" brushRef="#br0" timeOffset="186594.6726">23041 946 375,'0'-3'36,"0"0"0,0 3-1,0 0-6,8 3-5,-8-3-4,8 3-4,-4 8-3,5 2-2,-5-1-3,0 0-3,0 0 0,4 4-2,-4-1 1,0 0-1,0 0-2,0 1-1,1-4 0,-1 1-5,0-2-2,-4-1 0,4-1-4,-4 1-7,0-5-3,0 1-5,0 0-2,0-3-3,0-3-4,0 0-2,0-3-3,4-13-8</inkml:trace>
  <inkml:trace contextRef="#ctx0" brushRef="#br0" timeOffset="186816.6853">23270 893 337,'0'0'43,"0"4"-1,0 2-3,-4 15-7,-12 1-7,8 2-6,-1 3-4,-3 5-4,0 1-2,0-3-3,-5 4-1,1-1-1,4-1-1,-5-2-2,1-3 0,3 3-3,-3-1-4,0-2-2,3-3-3,9-2-5,-12-8-5,4 2-3,8 0-5,0-8-2,-1-5-4,5 0-1,0-3-2</inkml:trace>
  <inkml:trace contextRef="#ctx0" brushRef="#br0" timeOffset="187028.6975">23487 960 344,'0'-3'25,"8"0"-3,1 1-2,-1-1-4,0 0-5,-4 0-2,4 3-3,5-3-3,-5-1-1,8 4-4,-8-3-8,-4 0-9,9 3-4,-9 0-5,4 0-4,4 0-10</inkml:trace>
  <inkml:trace contextRef="#ctx0" brushRef="#br0" timeOffset="187194.707">23508 1105 223,'4'0'34,"-4"0"0,4 3-2,-4-3-8,4 3-5,8-3-5,1 0-4,-1 0-3,0 0 0,0 0-7,5-3-8,-9 0-11,4 0-9,1 3-7</inkml:trace>
  <inkml:trace contextRef="#ctx0" brushRef="#br0" timeOffset="187668.7341">23933 712 308,'0'0'32,"0"0"0,9 0 0,-1 0-2,-4 0-1,4 0-1,4 3-8,1 1-4,-5 2-3,4 0-2,0 1-3,-3 5-1,-1-1-1,0 2-2,0-3-2,-4 1 2,0 2-1,5 2 0,-5-3-1,0 4 2,-4-1-2,4 3-1,-4 1 0,0 2 1,0 1-1,-4-1 0,4-2-1,-8 1 0,-1 3 0,5-3 0,-8 2 1,4-4-1,-4 1-1,3-1 2,-7 4-1,8-5 0,0 2 0,-5-1 0,5-2 0,0 0 0,4-2 0,-4-1 0,-1-1-1,9 0 1,-4 0 0,0-2 1,4-2-1,0-2 0,0 0 0,0 4 0,8-10 0,-8 6 0,13 1 0,-5-4 0,4-2 0,5-1 0,-5 0 0,0-1-2,5-2-3,-5 3-5,0-3-7,0-1-4,5-5-7,-5-1-8,0 4-5,-3 0-7,23-15-7</inkml:trace>
  <inkml:trace contextRef="#ctx0" brushRef="#br0" timeOffset="187946.75">24306 1076 321,'0'0'26,"8"0"3,-4 3 2,5-3-1,-5 4 1,0 5-3,0-2-6,0 5-5,0 3-1,0-3-5,4 3-1,-4 0-2,5 1 0,-1 2-2,-4-2-2,4-4 0,0 0-2,4 0 0,1 1 0,-5-2-2,0-1 0,4-4-6,1 0-2,-5 1-3,0-2-1,0-5-7,5 0-6,-9 0-8,4-5-6,-4 2-3,0-1-2,0-32-7</inkml:trace>
  <inkml:trace contextRef="#ctx0" brushRef="#br0" timeOffset="188179.7633">24486 1083 255,'0'-4'38,"0"1"-4,0 3-5,0 0-2,0 0-2,-4 7-3,0 2 1,0 1-1,-4 4-3,0 2-6,-5 0-2,5 1-2,-4 2-2,-1-1-3,5 1 1,-4-2-2,0-1 0,-1 0-2,5-1-4,-4 0-6,0 0-3,4-3-5,-1-2-2,5-4-3,0-2-2,0 2-2,0-5 3,4-1-6,0 0-5,0-1-1</inkml:trace>
  <inkml:trace contextRef="#ctx0" brushRef="#br0" timeOffset="188590.7868">24650 625 329,'0'0'33,"0"0"-3,0 0-3,4 0-3,-4 0-3,8 0-5,0 0-2,-4 0-4,5 0-3,-5 1 0,0-1-2,0 4-2,-4-1-1,4 3-1,0 4 0,-4-4 0,0 0 1,0 4 1,0-2 1,0-2 1,0 7 1,0-10 0,0 7 1,0-2 0,-4 1 0,0 7 0,0-2-1,-4 2 1,-1 0 0,5-8-2,0 5-1,0-1 3,-4 0-2,4 0-1,4-2 0,0 3 0,-4-9 0,4 6-2,0-4 0,0 1-1,0-1 2,0 0-2,4-1 0,0 1-1,4 1 1,-4-4-1,4-3 2,1 3-1,-1-3-1,-4 0-1,8 0-3,-4 0-4,1-3-5,-1 3-3,-4 0-1,8-3-7,-8 3-9,0 0-11,5 0-7,-5 0-3</inkml:trace>
  <inkml:trace contextRef="#ctx0" brushRef="#br0" timeOffset="188987.8095">24789 1162 308,'0'0'36,"0"0"-6,0 3-1,4-3 2,-4 3-1,4 1-4,0-4-7,5 3-2,-1 0-6,4-3 0,-8-3-4,0 0-1,0-1-2,5-2 0,-1-3 1,-4 5-3,0 0 2,0-6-1,0 4-2,0-1-1,-4-1 0,4 2 2,-4-3-2,0-1 0,0 0 1,4 4 0,-4 0-3,0 4 2,0-1 1,-4 0-1,0 3 0,4-3 0,-4 3 0,-4 3-2,-4 0 1,8 6 0,-9-1 1,5 5 0,4 0 0,-4-2-1,0 5 1,3 0 0,-7-2-1,4 2 1,8-2 0,-8 2 0,8 0 0,0-2 0,0 2 0,0-3 0,0 1-1,4-1 0,4 0-1,0-5-2,0-5-2,5 3-3,-1 1-4,0-7-6,1 0-7,-5 0-7,4-4-6,0 1-5,21-30-6</inkml:trace>
  <inkml:trace contextRef="#ctx0" brushRef="#br0" timeOffset="189317.8284">25055 679 287,'0'-3'45,"4"3"-4,-4-2-4,0 2-2,0-3-4,4 3-4,1 3-4,-1-1-3,0 1-3,0 0-2,-4 7-1,8 2-2,-4-1-3,0 2 1,-4 3-3,4-2 0,4 2-1,-3 5-3,-1-2-1,0-3 0,0-2 0,0 5-2,-4-4 1,4 0 0,-4 5-2,8-6-3,-4 2 1,0-5-4,5 2 2,-5-4-3,0 1 0,0-2-5,0-2-2,4 0-1,-4-3-7,0 1-7,0-4-10,5 0-3,-5-7-7</inkml:trace>
  <inkml:trace contextRef="#ctx0" brushRef="#br0" timeOffset="189592.8441">25194 688 227,'0'-3'36,"0"0"-4,0 0-4,0 3-5,0 0 0,0 3 3,0 0 0,0 4 1,-4-1-1,-8 8-4,0 5-4,-1-3-3,1-2-4,0 6-2,-4-3-2,3 2-2,-3-1-1,0 1-1,3-2-2,-3 2-1,4 0-5,-1-4-4,1-3-8,0 1-8,4-2-7,-5-1-9,5-4-11</inkml:trace>
  <inkml:trace contextRef="#ctx0" brushRef="#br0" timeOffset="197408.2911">3128 10122 183,'0'0'30,"0"-3"-2,-4 0 2,4 3 0,0-7-2,0 4 0,0 0 2,0 1-2,0-4-1,0 3-4,4 0-4,-4-1-4,0 4-3,0-3 0,4-3-6,0 3 2,-4-7-2,4 7-3,-4 3 0,4 0-1,0-3-1,4 3 1,-3 0 0,3 0-1,-4 3 0,0-3 0,4 3-2,0 3 2,1-2-2,-1 2 0,0 0 2,0 1 0,-4-1-1,0-1 0,4 1 0,1 4 0,-5-1 0,0 1 0,-4-2-1,4 1 0,-4 7 1,0-1 0,0 0 0,0 0 0,-4 4-2,0 0 1,4-2 0,-4 6 2,-5-6-2,1 5 0,4-7 1,-4 1 0,0 1 0,4-1 0,-4-3 0,3-2 0,5 2 0,-4 2 0,0-5 0,0 1 0,-4 2 0,4-2 0,4-2 0,0-2 0,0-1-1,0-6 0,0 7 0,0-1 0,0-6 2,0 0 0,0 0-2,0 0 2,16 0 1,-3 0 1,-1 0 1,4-6-2,-4-1 0,1 1 0,3-4 0,-4 4-1,1 1-1,-1 2-2,0 0-3,-4 0-2,-3 3-3,-1 0-4,0-4-6,0 4-8,0 0-4,-4 0-11,0-3-7</inkml:trace>
  <inkml:trace contextRef="#ctx0" brushRef="#br0" timeOffset="198439.3501">3566 10241 264,'0'0'33,"0"0"-3,0 0-1,0 0-3,0 0-2,4 0-7,-4 0 3,0 0-2,0 0 1,0 3 0,0-3-3,4 7-1,-4-7-2,4 6-2,4 2-1,-4 5-1,5-4-4,-1 2 0,-4-1 0,0 3-1,0-1-2,4 1 0,0 1-2,-3-1 1,3-2 0,0 2 0,-4 0-3,0 1-3,0-4-1,4 2-3,-4-2-4,-4 1-3,9-8-4,-9 3-4,4-2-3,-4 2-2,0-6-4,4 0-3,0-3-4</inkml:trace>
  <inkml:trace contextRef="#ctx0" brushRef="#br0" timeOffset="198664.363">3668 10238 208,'0'0'24,"0"3"-2,-4-3-3,0 3-1,4 7 0,-4 1-2,0 2-1,0 3-1,-4-2-2,3 5-3,-3 0-4,4 2-2,0-1 0,0 3-5,-4-6-2,4 2-10,-4-4-2,3 0-5,1-2-2,-4 1-3,-4 21-8</inkml:trace>
  <inkml:trace contextRef="#ctx0" brushRef="#br0" timeOffset="199095.3876">3701 9871 314,'0'0'32,"8"-3"-3,-4-1-6,0 1-4,0 3-6,5 0-3,-5-3-2,0 3-3,0 0-1,0 0 0,0 0-2,0 0 0,4 0-1,-4 0 1,1 3-1,-1 0 1,-4 1-2,4-4 1,4 9-1,-4-6 0,-4 4 0,0-1 0,4 0 0,-4-4 1,0 11-2,0-7 1,4 0 1,-4 4-2,0 1 2,4 2 0,-4 0 1,0-2-1,-4 5 2,4-4 1,0-1-1,-4-4 1,4 2 0,0 1 0,-4-2-1,4 1-1,0 1 2,0-4 0,0 1-1,0-1 1,0-3-3,0 0 1,0-1-2,0 1 0,0 0 0,0 0 1,4 4-3,-4-4-5,0-3 0,0 0-4,4 3-6,0 0-1,-4 0-5,4-3-5,1 0-3,-1-3-4,8 0-7</inkml:trace>
  <inkml:trace contextRef="#ctx0" brushRef="#br0" timeOffset="199598.4164">4004 10294 313,'0'0'48,"0"0"-5,0 3-4,0 2-8,0-2-6,4 3-6,-4 0-6,4 1-1,-4-4-4,4 0-2,4 0-3,-4-1 1,1-2-1,-5 0-1,8 3 0,-4 0 1,0-3-2,0 0 0,4 0-1,-4-3 0,5 3 0,-1-3 1,-4-5-1,4-2 0,-4 4 0,4-3 1,-4 1-2,0-2 1,1 1 0,-1-1 1,0 2 0,-4-1-1,0-1-1,0 4 2,0-1-2,0-2-1,0 4 2,0-1-2,0 2 0,-4 1 1,0 3 0,4 0 0,-9 0 0,1 3 1,0 1 0,0 5 1,0-1 0,4 2 1,-5 2-1,5 1 0,0-2 0,0 2 1,-4 0 1,8-2-2,-4 1 0,4-2 0,0 4 0,0 2-1,0-3 1,0-4 0,0 3-1,0 0 1,4-2 0,4-2-2,-4-2 0,0 1 1,0-1-3,5-3 2,-5-3-4,0 3-2,4-3-3,0 0-5,0-3-4,0 0-5,-3-3-6,7-4-7,-4-1-7,21-11-8</inkml:trace>
  <inkml:trace contextRef="#ctx0" brushRef="#br0" timeOffset="199935.4357">4233 9814 327,'0'0'41,"0"0"-9,0 0-9,4 0-3,-4-7 0,0 7 2,8-3 0,-3 6-3,3 4-5,0-4-1,0 5-4,-4-2-1,4 4-2,5-1-3,-5-1 1,0 2-2,0-1 1,5 1-1,-5 4-1,0-1 0,0-4-3,0-2-3,5-1 0,-5 5-1,0-1-3,0-7-3,-4 0-5,0 3-4,0-2-3,-4-1-4,9-3-2,-9 3-5,4 0 3,-4-1 0,8 14-12</inkml:trace>
  <inkml:trace contextRef="#ctx0" brushRef="#br0" timeOffset="200160.4486">4368 9810 267,'0'0'33,"0"0"-6,0 4 1,0-4-2,-4 6-3,0 5-5,0-1-1,4 7-3,-8-4-2,0 3-4,-1 4 0,5 3-3,-4-3 0,4 6-2,-8-6-2,4 4-10,-1 2-5,-3-6-7,0 6-6,4-2-3,-1-2-6,1-1-1</inkml:trace>
  <inkml:trace contextRef="#ctx0" brushRef="#br0" timeOffset="201011.4972">7324 9003 327,'0'0'49,"0"0"-4,0 0-4,0 0-7,4 0-4,-4 0-8,4 0-5,-4-7-3,4 7-3,5-3-1,-1 3-3,-4 0-3,4 0-2,0-3-1,0 3-3,-3-3-5,-1 3-2,0-2-4,4-1-3,-4-3-8,8-4-7,-3 4-5,-1 3-4,0 3-6,21-19-5</inkml:trace>
  <inkml:trace contextRef="#ctx0" brushRef="#br0" timeOffset="201230.5098">7328 9171 258,'0'7'40,"0"-4"-3,0-2-4,0 3-3,4 2 0,-4-3-1,4 0-5,5-3-6,-1 3-6,4 4-2,-4-7-3,5 0-5,-5-7-4,4 1-6,-4 0-6,5-2-3,-1-5-1,-4 0-1,4 4-1,5 6-2,-9-2-4,4-8-3,-4 13-5,21-6-8</inkml:trace>
  <inkml:trace contextRef="#ctx0" brushRef="#br0" timeOffset="201971.5521">7955 9101 433,'0'0'52,"0"-3"-6,0 3-8,0 0-8,0 0-5,0 0-6,0-6-3,8 6-3,4-7-5,0 1 0,1 0-3,-1-1-2,-4 4-5,9-3-4,-5 1-6,-4-1-5,4 3-5,-4-1-9,5 1-12,-5 0-13,29-10-14</inkml:trace>
  <inkml:trace contextRef="#ctx0" brushRef="#br0" timeOffset="202791.599">8323 8823 297,'0'0'39,"4"0"-5,-4-3-4,0 3-2,4-3-2,-4 3-3,8-10-2,5 7-6,-1-3 0,0-4-4,1 7-1,-1-5-3,0 2 1,5 6 0,-1-4-3,-4 1 1,5 3-4,-1 0 0,0-3 1,-3 3-3,-1-3 2,4 3 0,-8 0-1,5 0 0,-5 0-2,0 3 2,-4 0 0,4 7 2,-8-2-1,4 5-1,-4-1 0,5 4 0,-1-5 1,-4 5-2,-4-2 1,-1 2-1,1 0 1,-4 2-2,0 1 1,0 1 0,0 0 1,-1-3-1,1 8 0,0-4 0,0-5-1,0-2 2,0 2 1,8 0-2,-9-2 1,5-4 0,0 6 0,4-2 0,0-1 2,0 0-2,0-9 0,0 6 0,4-4 0,0 1 0,9-1 0,-1-1 0,-4-2 0,4-3-2,1 0 1,-1-3 1,4 1 0,1-7-1,-5-1-3,0 4-2,1-1-4,-1 3 0,0-6-6,0 4-4,-3-1-3,3 4-9,-4 0-4,0-3-7,-4 1-6</inkml:trace>
  <inkml:trace contextRef="#ctx0" brushRef="#br0" timeOffset="203118.6177">8904 8911 391,'0'0'37,"0"0"-3,0 0-5,5 3-6,3 0-3,-4 3-3,4-3-4,8 9-1,1 0-3,-5 1-2,0 0 0,5 4-1,-1-4-2,5 0 0,-5 1 1,4-8-3,-3 4 0,-1-2-1,1 8 0,3 0-1,-4-7-1,-3-1-3,-1 5-4,-4-7 0,0 4 0,-4-2-4,5-8-5,-1 3-3,-4-3-2,-4 3-4,0 0-2,0 0 0,0-3-4,0 0-3,0-3-4</inkml:trace>
  <inkml:trace contextRef="#ctx0" brushRef="#br0" timeOffset="203374.6324">9171 8887 271,'0'-3'39,"-5"3"-4,5 0-1,-4 3-5,-4 3-2,4 2-3,-4 2-2,0 5-4,0 0-4,3 7-1,-7-3-4,4 2-3,-4-4-1,-1 9 0,1-2-4,0-2 2,0-2-3,-1 6-6,5 1-5,0 0-4,0-3-3,0-5-4,3 0 0,-3-2-2,4-7-3,0 0-2,4-4 0,0-6 0,0 0 1,0-13-7</inkml:trace>
  <inkml:trace contextRef="#ctx0" brushRef="#br0" timeOffset="203972.6666">9428 8294 308,'5'-3'32,"-5"3"-4,0 0-7,0 0-1,0 0-3,0 3-3,0-3-1,-5 0-3,5 3-3,0-3 2,0 0 1,-4 3 2,4 5-1,0-5 3,-4 4-3,0-7 0,0 3-5,0-3-1,-4 6-1,4-3-2,-4-3 0,-1 3 1,1-3-1,0 7-1,4-7 0,-4 0-1,-1 3 2,5 7-2,-4-2 1,4 1 0,0-6 0,0 0-2,4 1 1,-4-1 0,4 0 1,0 2 0,0 1 2,0-3-2,0 4 2,0 2-2,0 1 0,-4-6 0,4 6 0,0-7 0,0 0 1,4 7-2,-4-4 0,4-3 0,-4 5 0,4-1 0,-4-1-2,8 0 4,-4 1-2,0 2-2,0-4 4,5-2-2,-5 4 0,0-1 0,0-3 0,4 0 0,0 1 0,-4-1-2,5-3 4,-5 3-2,-4 0 0,8 0 2,-8 2-1,4-2 3,0 4-2,-4-1 1,0 3-1,0-1 0,0 2 0,4 0-2,-8-1 1,4 1-1,-4-2 0,0 1 1,0 1 0,-4-4-1,-1 4 3,-3-3-3,4 0 1,-4-1-1,3 1-3,-3-6-1,4-1-2,-4 3-4,4-3-4,-1 0-6,1 0-5,0 0-7,4 0-5,0 0-4,0-3-6</inkml:trace>
  <inkml:trace contextRef="#ctx0" brushRef="#br0" timeOffset="205810.7717">9850 8890 210,'0'0'31,"0"0"5,-4 3-1,4 0-1,-4 0 0,4 2-3,-4-5-3,4 3-3,0-3-4,0 0-5,0 4-4,4-1-1,-4-3-4,0 0-1,8 3 0,0-3-1,5-3-3,-5-4 0,4 1-1,-4-2 1,5 2-1,-5-4 0,0 1 1,-4 1-2,0-5 0,4 3 0,-8 4 0,4-2 0,-4 2 0,0-4 0,0 4 1,0 0-1,0-1 0,-4-2 0,4 7 0,-8-1 0,4 3 0,-4 0 0,4 0 0,-4 0-1,-1 0 0,1 3 0,-4-1 1,4 1-2,-5 10 2,5-4-1,-4 4 0,4-2 3,0 5 1,-5-3 0,5 1 2,0 5 1,0-2 0,0 2-1,8 2 1,-5-2-1,5 0-1,0-1-1,0-2 0,5-2-1,3 2-1,0-8 0,4-2 0,-4 1-1,5-1-1,3 0-1,-4-6-3,5 3-4,-5-3 0,4 0-5,-3-3-6,3 0-7,-4-6-5,1-1-8,-1 2-4,0 2-6</inkml:trace>
  <inkml:trace contextRef="#ctx0" brushRef="#br0" timeOffset="206128.7899">10100 8508 330,'0'-6'36,"0"6"-2,0 0-4,0 0 2,4 3-3,0 5-7,0-2-3,8 4-2,1 0-4,-5-1 1,4-1-5,5 2 0,-1-4-1,-4 3-3,5-1-2,-1 2 0,4 0 0,-3-1 0,-1 1-3,1-2-3,-5-2-2,0 0-3,-4 4-1,5-4-3,-9 1-4,0-3-3,0 3-3,-4-4-3,4-3-2,0 3 0,-4 0-4,4-3-2,0 0-2,0-6-8</inkml:trace>
  <inkml:trace contextRef="#ctx0" brushRef="#br0" timeOffset="206360.8032">10350 8440 243,'0'0'37,"0"-6"0,-9 6-5,9 3 0,-4 0-4,0 3-3,-4 4-2,4-1-2,-4 3-4,0 0-4,-1 1-3,1 1-1,-8 5-3,4-1-1,-1 4-2,-3-4 1,4 1-6,-5 0-7,1-5-5,4 5-8,-1-5-6,-3 2-6,4-1-6,3 1-4</inkml:trace>
  <inkml:trace contextRef="#ctx0" brushRef="#br0" timeOffset="209682.9932">692 12073 198,'0'0'32,"-4"-7"4,4-1 3,0 2 1,0 3 2,0-7-2,0 1-3,4 5-6,0-2-4,0-2-6,4 5-4,-4-7-1,0 10-2,1 0-2,3-3-2,0 3-2,-4 3-1,0-3-1,4 7-1,-8 4 1,4 2-2,0 3 0,1-4-1,3 3-3,-4 7 2,0-1-1,0 6 1,4-2-2,-4 2 1,-4 0-2,4 2-3,1-6 1,-5-3-3,4-6 1,0 2-3,0-7 1,0 1 0,0-9 1,4-1 0,4-1 1,-7-9-2,7-2-1,-4-7-1,4-5 1,-4 0 0,5-2 2,-5 12-1,0-11 0,0 1 1,1 2 2,-1 4 1,0 5 1,0 1-1,0 4 1,-4 4 0,-4-2 0,9 6 8,-5 3 2,0 10 0,0 5 3,4 9-1,-4 1 0,-4 2-2,4 1-2,0-3-1,4-4 2,-3-3-1,3-2 1,-4-7-2,4-4 0,0 2-1,0-4 2,1-6-1,-5 0 1,8-6-1,-8 0-2,4-9-1,0-1 2,1-3-2,-1 2 0,-4-4 0,4 5 0,0-6 1,-4-2-1,5 7 0,-5-12-1,4 5 0,0-4 0,0 4 0,5-3 0,-1-5-2,-4 11-2,0 1-1,0-3-5,-8 9 0,4 5-3,1 2-5,-5 1-6,0 3-7,4 3-8,0 0-3,-4 3-4,0 3-8</inkml:trace>
  <inkml:trace contextRef="#ctx0" brushRef="#br0" timeOffset="210239.025">1543 12287 321,'0'3'43,"0"-3"-2,0 0-7,0 0-2,0 4-6,0-4-5,5 1-4,-5-1-2,0 7-5,12-7-1,4 0-2,-4 0-1,1 0-4,-5 3 1,4-3-1,5 0-1,-9 3 0,4-3 0,-4 0 1,0 9-1,-3-2-1,-1-1-1,4 0-2,-8 2 0,0 5 3,0 3-2,0-2 1,0-1 0,0 1 0,-4 2 0,0-3 1,-9 3 0,5-5 2,0-1 2,0-1 2,0 2 1,-1-1 0,1-1 0,0 1 1,0 1-2,4-1-1,0-4-1,0 0 0,4-3-2,-5 1 0,5-1-1,0 0 0,0-1 1,0-2 0,0 0 0,0 0 0,0 3-2,9-3 0,-1 3 0,0-3 1,0 0-2,-4 0-1,0 0-3,5 0-1,-5 0-3,4 0-2,0 0-3,-4 0-4,4-3-5,-4-2-9,5-1-3,-1-4-7,4 4-1,-4-7 0,25-11-9</inkml:trace>
  <inkml:trace contextRef="#ctx0" brushRef="#br0" timeOffset="210495.0397">1932 12030 415,'0'0'38,"0"-4"-11,4 4-6,9 0-7,-5-9-3,0 7-4,8-1-2,-3 0-6,-1-3-7,0 6-7,1 0-4,-1 0-7,0-4-1,0 4-6,-3-3-1,-1 3-4</inkml:trace>
  <inkml:trace contextRef="#ctx0" brushRef="#br0" timeOffset="210704.0516">1994 12178 290,'0'0'45,"0"0"-5,0 0-2,0 0-2,0 0-6,0 0-8,8 0-3,-4-4-6,8 4-5,1-3 1,-1 3-4,0-3 0,0 0-4,5-4-1,-1-2-5,5 3-11,-5-1-9,0-1-6,1 2-7,-5-4-5,25-7-11</inkml:trace>
  <inkml:trace contextRef="#ctx0" brushRef="#br0" timeOffset="211207.0804">2727 11297 302,'0'0'37,"0"0"-7,0 0-3,0 0-1,0 1 0,0-1 1,0 7-1,0 9-6,0 3-1,0 1-3,0 7-2,0 4-1,0 0 0,0 6-1,0 6 2,0 5-3,0 4-1,0 4-1,0 1-1,0 5 2,0-5-2,-4 5-1,4-6 1,0 7 0,-5 1 0,1 8 0,4 1 1,0-3-2,-4 3 0,4-3-1,-4-5-2,0-5 1,0-1-2,0-6 0,4-6-1,-4 3-1,0-4 1,0 0-1,-1-7 0,-3 1-1,8-3 0,-8-1 0,8-2 0,-4-7-1,0-5-5,4-5-3,0-1-4,-4-6-3,4-4-3,0-6-2,0 0-5,0 0-9,0-6-14,0-4-16,12-53-8</inkml:trace>
  <inkml:trace contextRef="#ctx0" brushRef="#br0" timeOffset="212658.1634">3615 11379 212,'0'0'37,"0"0"0,-4 0 0,4-3 1,0 3-4,4 0-1,-4-3-3,0 3-5,0 0-2,0 0-3,0 0-3,0 0-1,0 3-2,0-3-2,4 3 0,-4-1-1,8 11-1,0 3-2,5-5-1,-5 8-2,0-2 0,-4 12-1,8-5-1,-3-2-1,-5 8-1,12-6 0,-12 2 0,4-6 0,1-1-1,-1-4-2,-4 1-4,8-2-3,-12-1 0,8-7-5,-4 3-1,5-5-4,-1-1-6,-8 0-6,0 0-6,8-3-7,-8-3-4,0-16-7</inkml:trace>
  <inkml:trace contextRef="#ctx0" brushRef="#br0" timeOffset="212913.178">3816 11413 279,'0'-3'35,"-4"3"1,4 0-4,-5 3 0,1 0-2,0-1-2,-4 10-4,-4 11-6,4 4 1,-5-4-5,1 3-2,0 4-3,-1-6-1,1 5-2,-4 1-2,3-3 0,5-2-2,-4-4 0,0 1-6,-1-4-3,5-2-2,-4-2-5,4-1-5,4-4-3,0-3-6,0 1-7,-1-2-4,1-2-4,-4 22-8</inkml:trace>
  <inkml:trace contextRef="#ctx0" brushRef="#br0" timeOffset="213257.1976">3762 12251 394,'0'0'52,"0"0"-8,0 3-7,0-3-7,0 0-6,-4 6-3,4-4-3,0 17-4,0 2-1,-4 4-4,-4 5 2,8 0-5,-4-3-1,4 5-2,-4-5-1,0 0-2,4-1-3,0-2-4,0-2-4,0-5-4,0 2-2,0-4-4,0-3-5,0 1-4,0-7-4,0-1-6,0-5-5,0 0-5</inkml:trace>
  <inkml:trace contextRef="#ctx0" brushRef="#br0" timeOffset="214861.2894">5691 11297 203,'0'0'29,"0"0"0,0 0 0,0 0 1,0 0-1,0-3-3,0 3-6,0-7 0,0 1-1,8 0-2,-8-9-1,4 3-1,-4-1 0,0 0-5,4 2 0,-4-2 0,0-3-3,0 5 0,0 2 0,0-1-2,0 1-1,-8 2-1,8-4 0,-8 5 0,-1-4-2,1 2 0,4 2 1,-8 0-1,0 2-1,3 1 1,-3 3 0,-4 3-2,-1 4 2,1 4-1,-4 5-1,7 0 2,-7 1 1,8 2 1,-1-1 0,1 7-1,0 2 0,3-3 2,1 1-2,4-1 2,0 5-3,4 1 0,0-9 1,4 1 0,4 2-1,1-8 0,3-5 0,4-11 2,5 6-1,-5-9 1,0-3-2,5-2 2,-1-11 0,-3-2 0,-1 2 0,-4-5 1,9 2 0,-13 1-3,4-1 1,-3 4 0,-5 3-3,0 0-2,-4-1-4,0 4-6,0 5-4,-4 2-11,-5 5-11,-3 0-8,0 8-4,-41 32-9</inkml:trace>
  <inkml:trace contextRef="#ctx0" brushRef="#br0" timeOffset="215599.3316">5011 12079 277,'0'-3'43,"0"3"-2,0 0-1,0 0-4,0-3-3,0-1-8,0 1-5,8 0-2,-4 0-2,9-2-4,-5 2-1,4-3-3,4-1-2,5 1-2,-1 3-2,-3 3 1,-1-4-1,5 4-1,-9 0 1,4 4 0,-3-4-2,-1 3 1,-4 6 0,0 1-1,-4 4-1,-4 2 2,0-3-1,0 4 0,0 7-1,-4-2 2,-4 1-2,-4 4 2,4 0-1,-1 0 0,-3 5 2,0-9-1,0 3 1,3-2 2,1 0 1,4-2-1,-4 2 0,0-5 0,4-5 0,-1 5-1,1-5-1,0 2 2,-4-3-3,4-5-1,4 2 1,0-4 0,-4 3 0,4-2-1,0-2 2,0 1 0,4 0 1,-4 1-1,8-4 1,-4 3-2,4-6 0,1 3 0,-1 1 0,0-1 0,0-3-1,0 3 0,1 0 0,3-1 0,0-2 0,0 0-1,1 0-2,-1-2-4,4 2-1,-3 0-3,3-3-3,-4-3-2,1-1-5,-1 1-6,0-1-6,0 1-8,5 0-2,-5 3-2,17-5-5</inkml:trace>
  <inkml:trace contextRef="#ctx0" brushRef="#br0" timeOffset="215999.3545">5564 12327 364,'0'0'43,"0"-3"-7,0 0-5,0 3-3,0 0-4,4 0-5,0 0-3,0 0-2,-4 0 0,4 0-2,4 3-2,0 6 1,1 9-4,-1-2 0,4 1-1,0 2-1,1 2 0,-5 1 0,4-1-2,-4 1-1,1-1 0,3-2 1,4-5-2,-8 2-4,1 0-2,-1-5-1,0-1-1,-4-1-1,4-2-1,0-1-1,-3-1-2,3 1-1,-8-6-4,0 3-4,4 0-5,-4 1-3,0-4-5,0 0-2,4 0-5,-4 0 1,0-10-7</inkml:trace>
  <inkml:trace contextRef="#ctx0" brushRef="#br0" timeOffset="216307.3721">5793 12228 310,'-4'-3'37,"4"-3"-3,4 6-5,-4 0-1,0 0-4,0 0-5,0 0-3,0 0-2,0 6-2,-8 4-2,8 6-3,-4 1 3,-9 5-3,5-1-1,0 4-1,4-1-1,-8 0-1,-1 5-2,5-5 1,0 3-1,0 1 0,0-4-4,4-2-2,-5-1-3,1-3-5,4 1-5,-8-7-5,4 1-4,8-5-2,0-5-6,0 0-2,0 1-1,0-4-8</inkml:trace>
  <inkml:trace contextRef="#ctx0" brushRef="#br0" timeOffset="216721.3958">5949 11868 322,'4'0'36,"0"0"-4,0-4-5,0 1-5,4 3-5,-4-3-3,0-2-4,5 5-1,-5 0-3,0 0-2,0 0-1,0 3-1,0-1 0,-4 4 1,4 1-1,-4-1 0,0 4 3,0 2-2,0-4 2,0 2 0,0 3 0,0-4-1,0 2 2,0-4-1,0-1 1,-4 3-1,4-2 3,0 1-2,0 4 0,-8-5 1,4-1 0,4 2-1,-4 2 0,0-1-2,4-2 0,0-1 1,0 0-1,0-1 0,0 1-1,0-2-1,0-1 2,0 0-4,8-3 1,0 3 2,4-3-2,0 0 0,1 0-1,-5 0 1,4-3-1,0 0-5,-3 3-3,-1 0-4,0 0-4,-4 0-5,4 0-7,-4 0-8,5 0-11,-1 0-4,4 3-7</inkml:trace>
  <inkml:trace contextRef="#ctx0" brushRef="#br0" timeOffset="217135.4195">6223 12357 313,'0'3'48,"0"1"-5,0 2-4,0 0-9,4-1-5,-4-5-8,0 0-1,0 3-4,4 0-4,0-3 0,0 0-3,0-3 1,5-5-1,-5-1-4,0-1 2,4-3-1,-4-1-2,-4-2 0,8 4 0,-4-6 0,0 5 0,0 2 2,5-5-2,-9 0 0,0 2 0,0-2 0,0 3 1,0 6 0,0-6-1,0 6-1,0 1 2,0 3-1,-4 0 0,-1 0-1,5 3 2,-8 3 1,4 3 0,-4 0 0,4 10 3,-4-1 0,4 4-1,0-2 0,-1 9 0,1-6-1,0 7 0,0-1-2,0 1 0,4 1-1,-4-7 2,4-3-2,0 4 0,0-3 0,4-5 0,0 2-1,4-5 0,5-1-1,-1-4-4,0 0-2,0-2-1,5-4-5,-1 0-7,1-4-8,-1-5-7,0-4-8,1-1-2,32-39-11</inkml:trace>
  <inkml:trace contextRef="#ctx0" brushRef="#br0" timeOffset="217415.4355">6538 11858 408,'0'-2'49,"0"2"-8,0 0-8,4-3-6,-4 0-4,0-3-4,17 6-5,-9-4-1,0 4-4,4 0-2,-4 4 0,9-1 0,-5 0-1,0 8-1,1 5-2,-1-3 0,0 1-1,0 2-2,1 0-2,3-5-4,-4 5-1,1-3-2,-5-5 0,-4-2-4,4 0 1,0 1-4,-4-1-5,5-6-7,-9 0-6,8 0-8,-8 0-6,4-3 0</inkml:trace>
  <inkml:trace contextRef="#ctx0" brushRef="#br0" timeOffset="217640.4484">6792 11791 287,'0'0'35,"0"0"-2,-4 0-1,4 0-5,-8 3-1,-9 4 0,5 9-6,0-2-2,-1 2-4,-3 1-4,4 2-5,-9 0 0,9-4 0,0 1-3,-5 1 1,5 2-3,0-4-7,0 0-4,3 1-7,-3-8-5,4 2-4,4 3-5,-4-4-6,3-4-2,-11 17-6</inkml:trace>
  <inkml:trace contextRef="#ctx0" brushRef="#br0" timeOffset="218078.4734">7099 10966 354,'0'0'35,"0"0"-3,0 3 2,0 4-5,0 7-2,-4 5-3,4 2 0,0 3-4,0 7 0,4 3 0,-4 2-3,0 7 0,4 3-1,-4 4-1,0 16 0,0 4-2,0 7-1,0 5-3,-4-2 0,0 6 2,0-7-5,0-3 2,0 1-4,0 2 1,-1 1-2,1-1-1,-4-6-1,8-4 1,0-9 0,-4-4-1,4-4-1,-4-10 0,4-1 0,0-11-2,0 0-4,0-6-4,0-5-1,0 0-5,0-8-3,0-1-4,0-4-1,0-6-5,0 0-11,0-6-15,0 0-13,37-80-1</inkml:trace>
  <inkml:trace contextRef="#ctx0" brushRef="#br0" timeOffset="218389.4912">7639 11526 435,'0'0'43,"0"0"-12,0 0-8,4 0-6,-4 0-5,0 0-2,5 0-4,3 3 0,4-3-2,4 0-3,-3 0-2,3 0-3,0-3-3,1 3-3,-5-3-5,0-7-8,5 4-7,-9-2-9,0 1-5,9-21-13</inkml:trace>
  <inkml:trace contextRef="#ctx0" brushRef="#br0" timeOffset="218565.5013">7607 11724 322,'0'0'40,"0"4"-4,0-1-2,0 0-3,4 2-5,0-2-4,12 0-6,-8-3-6,9 0-1,-5 0-3,0 0-3,5 0-7,-1 0-8,0-3-9,5 3-12,-5-5-8,1-4-11</inkml:trace>
  <inkml:trace contextRef="#ctx0" brushRef="#br0" timeOffset="220459.6096">8290 11281 222,'0'0'36,"0"0"1,0-3 0,-4 3-6,4 0 0,4 0-3,-4 0-3,0 0-2,9 0-2,3-7-1,-4 1-2,4 1-1,1-1-3,3 0-3,4-1-3,1 1-1,-1-1 1,-3 4-5,3 0 0,1 1 0,-1-1-1,-3 3-1,-1 0 1,-4 3-2,0-1 0,1 8 0,-5 2 1,-4 1-1,0 1 0,0 5 0,-4 2 0,0 8 0,-4-9 0,0 7 0,4 7 1,-8-2-1,0-2 0,-1 3 0,1-3 0,0 1 0,0-3 0,0-1 1,0-1 0,-5-6-2,5 1 2,-4 1-2,4-1-1,3-5 2,1 0 0,-4-2 0,4-1-1,0-1 1,0-4 0,0 8 0,0-3 0,4-5 0,0 2 0,0-1 1,0 1-1,4-1 0,-4-1 0,4-2 0,4-2 0,0 2 0,5 0-1,-1-6 2,0 0-1,5 0 0,-1 0 1,-4-3-1,5-3 0,-5 3 0,0-4 0,0 4-2,1 1-3,-1-4-2,-4 3-6,4 0-4,-7 3-9,3 0-10,-8 0-12,0 0-5</inkml:trace>
  <inkml:trace contextRef="#ctx0" brushRef="#br0" timeOffset="220824.6305">8851 11605 336,'-4'-6'41,"4"3"-4,4-1-5,-4 4-4,4 0-1,4 0-5,-3 0-5,-1 0-1,4 4-1,-4-4-3,12 6 0,-12 7-3,9-2 0,-1 5 2,0 1-1,5 2-1,-5 2-1,0-2-3,5 0-1,-1-1-1,0 1 0,-3-2-1,-1 2-2,0-4 1,0 0 0,1 1-3,3-1-2,-8 1-1,1-4-2,3-1-1,-4-1-1,0 0-2,4-4 0,-3-3-3,-1 5-2,-4-5-5,4 0-3,0 4-6,-4-7-5,0 0-4,5 0-5,-5-10-7</inkml:trace>
  <inkml:trace contextRef="#ctx0" brushRef="#br0" timeOffset="221144.6488">9166 11618 205,'0'3'30,"0"-3"-2,0 0-5,-4 11 1,-4 2-2,4 0 1,-4 1-1,0-1-1,0 4 0,-1 2-2,1 2 0,-4 4-3,0-4 0,-1 4-4,1-4-3,-4 3-1,3-2-2,1-3-2,0-4-4,4 4-5,-1-8-9,1 5-6,4-7-5,0 1-6,-4-5-5,8-5-3,0 0-1</inkml:trace>
  <inkml:trace contextRef="#ctx0" brushRef="#br0" timeOffset="221970.696">9363 11089 263,'0'0'43,"0"-4"0,0 4-4,0-3-8,0 3-4,0-6-3,0-1-3,8 1-3,0 1-4,5 1-4,-5 2-2,4-1 0,-4-4-5,5 4 1,-5 3-2,0 0 0,0-3 0,0 3-2,5-3 2,-5 3-2,-4 0 1,0 3-1,0-3 1,0 3-3,0 0-1,-4 4 2,0-2-2,0 4-1,-4 1 0,0-4 1,4 0-3,-8 7 0,0-2 0,-1-4-1,5 2 0,0-6 3,-4 4 1,0-3 0,4 0 1,-4 2-1,4-3 2,-1 0 1,1 0 0,4-3 0,-4 4 0,0-4 0,4 0 0,0 3-2,0-3 1,0 3 1,0-3 0,4 3 2,0 0-1,-4-3 1,4 4 0,9-3-1,-5 2 2,0 4 1,8-4-3,-11 3 1,-1 4 2,0-1 1,4-4 1,-4 1-2,-4 4 2,4-4 0,0 4-1,-4-7-1,0 8 1,-4-4-1,0 2 0,0-6 0,0 4-1,-8-3 0,7 3 0,-3-4 0,0 3-1,4-3 1,-4 1-1,4-1-1,-4-3 3,-5 3-3,5-3-1,-4 0-4,4 0-3,-5 0 0,5 6-3,0-6-5,8-3-5,-4 0-6,-4 3-6,8 0-6,0 0-6,0 0-1</inkml:trace>
  <inkml:trace contextRef="#ctx0" brushRef="#br0" timeOffset="222503.7265">9764 11742 358,'0'0'51,"0"0"-11,0 3-11,0-3-7,4 3-7,0-3-2,9 0-5,-1 0 0,0-3-2,5 0-4,-1-2 2,0-8-1,5 1-2,-9-4 1,9 5-2,-9-2 1,-4 0 0,0-1 0,0-2-1,1-1 0,-5 1-1,0 0 2,-4 1-1,0 0 0,0 0 0,0 3 2,-4 2-1,0 0 1,-1-1 0,-3 2 0,0 2 0,-4 4 2,8 0 0,-9 3 1,5 3 1,0 0-2,-4 1 1,4 8 0,-5-4 1,5 8-1,-4 0-1,4-2 1,-5 5 0,5 2-1,-4 5 1,4-3-1,0 4 1,-1 2-3,5-2 1,0 0-1,4-5-1,0-1 0,0 1-1,4-1 2,-4 1-2,8-4-1,5-6-2,-1 4-1,0-5-3,1-4-3,3-4 4,4-3-2,1 0-8,-1 0-1,-3-3-4,-1-4-9,5-1-6,-1-7-12,-4-4-4</inkml:trace>
  <inkml:trace contextRef="#ctx0" brushRef="#br0" timeOffset="222821.7447">10161 11092 417,'0'0'36,"0"0"-4,0 0-4,8 0-5,5 0-3,-1 3-2,9 3-4,-9 9 0,4 0-3,1 0 0,-1-3-6,0 4 3,-3-1 1,3-6-3,0 7-3,1-5 0,-5 2-1,0 3-1,1-2 1,-1-1-5,-4 0-1,0-2-3,0-2-3,1-2-2,-1 2-1,-4-6 1,0 7-3,0-9-2,4-1-4,-4 0-6,0 4-8,-4-4-5,5-4-7,-1-7-8</inkml:trace>
  <inkml:trace contextRef="#ctx0" brushRef="#br0" timeOffset="223086.7599">10386 11112 326,'0'-3'43,"0"3"-3,0 0-4,-4 0-4,0 0-6,0 3-5,0 1-5,-4 2-1,0 3-4,0 3-2,-5 3-3,1 5 0,0-3-3,-1 5 2,1-1-3,-4 3 0,3-2-2,-3-1-2,0 4-5,3-4 0,1 4-6,0-4-1,0 0-7,-1-2-5,1 0-6,4-5-5,0 2-5,-25 40-9</inkml:trace>
  <inkml:trace contextRef="#ctx0" brushRef="#br0" timeOffset="228079.0454">10992 8403 161,'0'0'31,"0"0"4,-8-6-1,8 6 0,-4 0-2,0 0 1,0 0-4,0 0-1,4 0 1,-4 0-4,4 0-1,0 0-5,0 0-3,0-3-1,0 3-5,0-3-3,0-8-2,0-5 0,12-2-1,0 5-2,5-6 0,-5 2 1,4-2-2,-3-5 4,7 2 0,1-2-1,-5-3 0,4-2 1,5-1-2,-5-7 1,5 4 1,0-3-3,-1-1 0,1-3 0,-1-3 0,1 7-1,-5-4 0,5-3 0,-5 0-1,1 7 1,7 2-2,-3 4 0,4-2 1,-1 5 0,1 0 1,4 2 0,-5 1 0,9 2 1,-4 4 1,4-4-1,0 4 1,-5-1-1,1 2 1,-4 1-2,8 2 2,-5 1-2,-3-3 0,4 0 1,-5 5-1,5 1-1,-4-2 1,0 7-1,-1-5 0,-3 4 0,-5 3 0,5-3-1,-9 2 2,5 1-1,-5 0 0,-4 0 2,1 1-1,-5 2-1,0 0 1,0 0 1,-4 0-1,4 0 1,-8 0 0,0 0-1,0 0 2,0 2-2,0 4 1,0 7-1,0-4 0,-4 4 0,0-2-1,-4 5 2,-4-5-2,4 5 0,-5-3 1,1-4-2,4-1 2,-4 2-2,-1-4 2,5 1 0,0-1-1,0 2 0,4-2 0,0-3-1,4 1 0,0-4-2,0 0 1,0 0 0,4-4 0,-4 4 1,4-3-1,12-8 1,-4-2 0,9 1 1,-9 1-1,5-5 2,-1 0-1,0-2-1,1 2 0,-5-1 2,4 1 0,-3 3-1,-1 2 0,0-2 2,-8 1 2,4 2 1,-3 2 1,-1-4 0,-4 5-1,0-2-1,0-1-1,0 5 0,-4-1-2,-1-4 1,-3 1-2,4 1 1,0 2 0,0-1-1,-4 1-5,0-4 0,-1 1-3,1 6-3,0-2-2,4-1-3,0 6-4,-4 0-4,-1-4-8,5 1-9,0 3-9,0 0-6</inkml:trace>
  <inkml:trace contextRef="#ctx0" brushRef="#br0" timeOffset="234149.3926">12978 6833 251,'0'0'33,"0"-3"1,0 3-3,0 0-1,0-4-4,4-5-2,-4 9 0,0 0 0,0-10-4,8 4-4,-8 6-2,4 0-7,-4 3 3,0-3-1,0 7 0,0-7-1,0 9-2,0 5 0,0 5-1,0 2-1,-8 1 0,4 5-1,0 2-1,0 1 0,4-3-1,-4 3 0,4 1 0,0 0 0,0-7 0,4-1-1,0-9-2,4-1 0,0-4 1,5-6 1,-1-3-2,0 0 1,0-3 1,1-6-1,-1-7-1,-4 1 0,4-4-1,5 2 1,-9-9-1,0 9 0,0-5 2,1 4 0,-1-4-1,-4 4 1,4-7 1,-4 1 0,0 8 1,0-4 1,0 7 0,1 6 1,-1 1 1,0 1 0,-4 2-2,4 0-1,-4 3 3,0 0-2,0 0 3,4 0-2,-4 6 0,4 2 2,-4 8-4,0 8-1,0-8 3,0 3-2,4-2 1,-4 6-2,0-3 0,0-2-2,0 4-3,0-4-4,0 4 0,0-1-4,0-2-7,0-3-8,0-5-3,0 1-6,0-2-7,0-4-4</inkml:trace>
  <inkml:trace contextRef="#ctx0" brushRef="#br0" timeOffset="234469.4109">13506 7108 326,'-4'0'44,"4"3"-9,0-3-5,0 2-3,0 1-6,0 0-4,0 3-3,4 1-1,0-1-5,0 0 1,4-1-2,-8 1 1,5 4 2,-5 3-2,4-7-1,0 2-1,-4 5-4,4 3 2,0-5-3,-4-2 2,0 4-4,0 0-6,0-2-2,0-5-6,0 7-6,0-7-7,4-2-4,-4-3-6,0 2-7,4 4-10</inkml:trace>
  <inkml:trace contextRef="#ctx0" brushRef="#br0" timeOffset="234816.4308">13834 6783 314,'0'0'35,"0"0"-2,0 0-2,4 0-4,0 0-4,4 2-5,0-2-1,0 3-6,1-3-2,3 3-2,-4-3-3,4 0-1,-4 0 0,5 0-2,-1-3 0,-4 0-6,5 1-7,-13-1-5,8-3-6,-4 0-4,8 2-4,-8 4-4,0 0-5,4 0-6</inkml:trace>
  <inkml:trace contextRef="#ctx0" brushRef="#br0" timeOffset="235010.4419">13875 7016 241,'0'0'39,"4"3"-1,-4 0 2,0 3-3,8-4-5,-4-2-5,4 0-6,0 3-5,0-3-4,5 0-4,-9 0-2,8-3-2,-4 1-7,9-1-8,-13-3-7,4-1-7,0-2-6,-4 6-7,9-5-2,-1-5-9</inkml:trace>
  <inkml:trace contextRef="#ctx0" brushRef="#br0" timeOffset="235664.4793">14550 5946 155,'0'0'14,"-8"0"0,4 0 2,0 1 2,0 2-5,-5 7 3,1-4 1,0 4-3,4 3 0,-4-2 3,0 1-3,-1 1 3,1-2-1,0 8-1,-4-1 1,4 1-2,-1 0 1,5 5-2,-4 0 2,0 1-2,4 2 0,0 3 0,0-1 0,4 1-1,-5 4-2,5-4-1,0 3-2,5-1 0,-5 1 2,4-2-2,4-1-1,0 2 0,0-2 1,-4 0-2,9 0 0,-5-3 0,4-1 2,-4 1-2,5 3 0,-5 0 0,0 2 1,0-5-3,0 3 2,0 5 1,-3-5 0,-1 4 0,4-1 1,-8-3 0,8 4 2,-8 1-1,0-2-3,4-3-1,-4 0 0,0-1-1,0-2-2,0 0 1,-4-1 0,-4 1 0,0 0 0,-1-2-1,-3-1 0,0 0 0,4-2 0,-5-1-1,5-5 0,-4-4 0,0 3 0,-1 0 0,5-2 0,-8-5 0,4-5-6,-1 7-4,5-10-5,-4 6-3,4-6-7,-5-3-6,1 0-8,0 0-9,4-4-6,-5-1-6</inkml:trace>
  <inkml:trace contextRef="#ctx0" brushRef="#br0" timeOffset="236356.5188">14865 6459 281,'0'0'42,"0"0"-1,0 0-2,0 0-4,0 0-5,0 0-4,0 0-5,4 0-3,5 0-5,3-3-3,4 0-2,-3-4-3,-1 1-1,0 0-1,0 3-3,1 1-3,-9-1-7,4 0-1,0-1-5,0 4-3,-4-3-5,5 0-3,-5 0-4,0 0-4,0 0-4,0-7-8</inkml:trace>
  <inkml:trace contextRef="#ctx0" brushRef="#br0" timeOffset="236824.5456">15099 6192 342,'4'0'33,"-4"0"0,4 0-2,4 0-4,-4 0-6,4 0-3,0 3-5,5-3-3,-5 0-2,4 3-3,-4-3 2,5 4-2,-5 2 2,0-3 0,-4 4-1,8-1-2,-3-1-1,-5 1 0,4 7-1,-8-4-1,8 1-1,-8 1 0,0 2 0,0-1 0,0-1 2,0 2-2,0 0 0,0 1 0,0-1 1,0 0-1,0 1 0,-4-1 0,0 3 0,-4-2 0,4-1 0,0-1 1,-1-1-1,1 2 0,-4 0 2,4-2 0,-4-1-1,0-1 0,8 1-1,-4-4 0,4 0 0,0-2-1,-4-3 2,-1 5-1,5-2 1,0-1 0,5 0 0,-1 0 1,0-3-2,4 3 0,0-3 1,-4 0-1,8 0 0,-3 0 0,3 0-3,-4-3-2,4 0-2,-3 3-1,3-10-2,0 7-5,0-1-4,1-3-4,-1 1-3,-4-1-5,0-2-7,5 3-4,11-7-10</inkml:trace>
  <inkml:trace contextRef="#ctx0" brushRef="#br0" timeOffset="237090.5608">15561 6334 298,'0'0'38,"4"0"-5,0-4 1,1 4-4,7 0 1,0 0-5,0 0-6,1 0-4,-1 0-4,0 0 0,5 4-2,-5-1-3,0 3-1,-4 5-1,5-1-1,-1 2-2,-4 1 0,4-2 0,-3-1-1,-1-1 0,4 3-2,-4 0-2,0-5-4,1-1-2,-5 0-5,4 1-5,0-6-7,-4-1-5,0 0-6,9 0-6,-1 0-10</inkml:trace>
  <inkml:trace contextRef="#ctx0" brushRef="#br0" timeOffset="237340.5751">15770 6233 309,'0'0'36,"0"2"-1,-4 14-7,0 0-3,-4 1-7,-5 9-3,9-6-5,-8 4-2,0 2-1,4 1-3,-1 0-2,-3-2-1,4-4 1,0 1-3,-5-4-2,9-3-3,0-2-3,0-2-2,0-4-5,0-4-1,4 0-3,-4 0-3,4-3-3,0 0-7,4-9-7</inkml:trace>
  <inkml:trace contextRef="#ctx0" brushRef="#br0" timeOffset="237914.608">15934 5860 290,'0'-3'28,"4"-1"-5,-4 4-3,0 0-4,0 0-2,-4 4-2,4-4-4,-4 0 2,4 0 1,0 0 0,0 3 1,0-3 3,0 3-1,-4-3 0,0 6-3,4-4 0,0 1-3,-5-3 0,-3 0-4,4 0 1,0 0-1,0 0-2,4 0-2,-4 3 1,0 0 1,4 4-1,-4-4-1,4 0 0,0 0 0,0 4 0,-4-1 0,0-3 1,4 2 0,0-2 0,0 4-1,0-4 0,0 0 0,0-3-1,4 3-1,-4-3 2,0 3 1,0 4 0,4-7-2,-4 1 1,4 2 1,0 1-2,0-4 2,4 3 0,-4 0-1,-4 0 2,0-3 0,8 3 0,-3 1 0,-5-4 1,4 3-1,-4 6 1,4-2-1,-4-1 1,0-1 0,0 1 0,4 0 0,0 1-1,-4 2 4,0-7-3,0 7 0,-4-2-1,0 2 1,4-9-1,-4 7 2,0-3-2,-1-4 1,-3 4-3,4-1 2,0-3-1,0 3-2,0 0 3,0-3-1,-4 0-1,4 3-4,4-3-1,-5 0-2,5 4-4,-8-4-4,8 0-6,0 0-5,0-7-5,0 7-8,0-6-2,4 6 1,5-24-7</inkml:trace>
  <inkml:trace contextRef="#ctx0" brushRef="#br0" timeOffset="238379.6346">16155 6354 360,'0'0'34,"0"0"-2,0 3-4,4-3-5,-4 4-5,8-1-4,0-3-4,-4 0-2,5 0 0,-1 0 1,0 0-1,4-3 1,-8-1-1,5-2-1,-1-5 0,0 1-2,0-2 1,0 1-4,-4 1 1,1-3-1,-1 2-1,-4 2 0,4-4 0,-4 3-1,4-2 0,-4 4-1,-4 1 0,0 1 0,0 3 1,-5-4-1,-3 4 0,4 3 0,4 0 1,-4 0 0,-5 3 0,5 1 0,0 2 0,0 7 0,0-5 0,-1 4 1,9 4 0,-8 0 1,4-2-1,0 2 2,4 2-1,0 1-1,0-5 0,0 5 0,0 0 1,0-4-3,0 1 2,0-2-1,4-1-3,0-4-1,4-2 0,-4-3-3,5 3-1,-1-7-1,-4 3-5,8-3-4,-4 0-5,5-7-7,-1 3-6,0-12-4,5 6-2,24-23-7</inkml:trace>
  <inkml:trace contextRef="#ctx0" brushRef="#br0" timeOffset="238677.6516">16478 5850 374,'0'-3'40,"0"3"-3,0 0-5,0 3-4,0-3-5,0 3-4,0 13-2,0-5-4,0 2-2,0 0-2,0-5-3,0 5-1,4-4 0,5 2 0,-9-1-3,12-4 1,-4 7 0,0-4-1,0-2 0,1-4-2,3 2 1,-4-2-3,4 3-3,-3-3-3,3-3-2,-4 0-3,0 4-5,-4-4-6,0 0-7,5-4-9,-5-2-2,0 0-5,8-18-6</inkml:trace>
  <inkml:trace contextRef="#ctx0" brushRef="#br0" timeOffset="238907.6648">16593 5834 263,'0'0'28,"-4"0"2,0 0-2,0 4-2,4 2-9,-9 7 0,1-4-4,0-1-1,0-2-3,0 7-3,0 3-2,-1-2-1,5-1-1,-4 1 1,-8 2-3,3 0-3,5 2-5,0-2-5,-8 4-6,3-4-8,-3-2-1,4 2 1,-1 7-8</inkml:trace>
  <inkml:trace contextRef="#ctx0" brushRef="#br0" timeOffset="239626.7059">15148 6801 165,'0'3'20,"0"-3"0,0 0 0,8 0 4,-8 0 3,4 0 1,4 0-3,-4-3 2,9 3-3,-9-3-4,4 3 1,4-3-2,0-4 2,-3 4-3,7-2-2,-4-1-4,1-4-2,-1 10 0,0-3 1,-4-3 0,1-2-1,7 8-2,-4-6 0,5 2 0,7 1 1,1 3 1,-1-3-2,5-3 1,4 2 0,4-2-1,-1 5 1,5-9-1,0 4-1,4-10 1,-4 9-3,4 3-1,0-3 0,4 1 0,5 0 2,-1-4-2,0 7 1,0-4-1,1 3 0,-5-3 0,0 4-2,-4 0 1,4 0-2,-12 0 0,4-1 0,-4 1 0,-5 3-2,1 0 2,-4 0-1,3 0 0,-3 0 0,-4 0-1,3-6-2,-7 3-2,-1 3-1,-3-3 1,-1 1-5,-4-1-1,1-4-2,-5 4-3,0 0-3,-8 0-3,4 0-6,-4-4-11,-4 3-10,0 0-2,-8 1-6</inkml:trace>
  <inkml:trace contextRef="#ctx0" brushRef="#br0" timeOffset="240979.7833">15471 7116 258,'0'0'42,"0"0"-5,0-3-1,0 3-4,0 0-5,0 0-3,8 0-2,1-2-1,3 2-5,0-3-2,0-4-3,1 1-1,-1 0-3,0-1 1,1 4 0,3-3-1,0 3-2,1-1 1,-5 3-1,0-2 0,5 3-2,-5 0 0,0 0-3,-4 0 1,1 0 0,-1 3-1,-4-3 0,0 5 2,-4 4-1,4 4 0,-4 0-2,0 1 2,-4 2-1,4-2 0,0 5 0,-8 0 0,4-4 0,-5 4 0,5-5 0,-4 5 0,0 0 0,4-1 0,-4-2 2,-5-2-1,5 2 1,0-4-1,0 3 0,4-3 0,-4 1 1,3-8-2,1 4 1,0 1-1,4-4 0,0 1 1,0-2-1,-4 1 1,4-6-2,0 3 1,0-3 2,4 0 0,-4 0-2,0 0 1,13-3 0,-1 3-1,0 0 2,0-3-1,1-5-1,7-2 0,-3 1-5,-1 2-2,-4 1-5,0 1 0,1-1-4,-5 3-5,4-4-5,-8 1-7,0 3-10,5-4-2,-5 7-5</inkml:trace>
  <inkml:trace contextRef="#ctx0" brushRef="#br0" timeOffset="241381.8063">15958 7138 358,'0'-3'42,"0"3"-7,0-3-2,0 3-4,0 0-4,0 0-6,4 3-1,1-3-1,3 3-3,0-3-1,0 6-2,-4-1-1,4 5-3,1-1-1,-1-2-1,0-1-2,4 3 0,1 3-1,-5 0 0,4 1-6,0-2-1,-4 5-4,1-3 1,-1-2-2,-4-2-2,4 4-2,-4-6-6,-4 0-2,8 0-5,-3-4-7,-1 0-1,-4-3-3,4 0-4,0-9-9</inkml:trace>
  <inkml:trace contextRef="#ctx0" brushRef="#br0" timeOffset="241623.8201">16098 7141 284,'0'3'32,"0"2"-4,-5 5-3,-3 12-4,-4-1-2,0 4-2,4-1-5,-5 0-3,1 1-3,0-4-1,4-2 1,-1-2-5,1-4-3,4 0-4,0-2-1,0-5-5,4-3-5,0 1-4,0-4-6,0 0-5,0 0 0,4-4-7</inkml:trace>
  <inkml:trace contextRef="#ctx0" brushRef="#br0" timeOffset="242139.8496">16249 6820 289,'4'-6'36,"0"-1"-4,4 1-5,-3 3-2,3-4-5,0 1-2,0 4-2,0-1-2,0 0-2,-3 3-3,3-3-1,0 0-4,-4 3 1,4 0 2,0-3-1,-4 3 0,1 0-3,-1 3 0,0-3 0,-4 3-1,0-3-1,0 0 1,0 0-1,0 9 0,0-1 0,0-1-1,-4-1 0,4 1 0,-9-1 0,5 0 0,0-3 0,0 5-1,0-4 2,0-1-2,4 0 2,0 0-1,0 3 0,0-6 0,0 4 0,0 2 0,0-6 0,0 6 0,0-6 0,0 0 0,0 5 0,4 1 0,0-6 0,0 0 0,0 0-1,0 0 2,5 0-1,-5 4 2,0-1-1,4 0 2,-8 3 0,4-2 0,-4-1-1,0 0 1,8 2-1,-8 1 2,0 0 0,0 1-1,0-4-1,0 10 2,-4-2-1,0-2 1,4-2-1,-12 5-2,4-4 0,-1 2 1,-3-1-1,4-2-1,-4-1 1,4-1-3,-1-2-3,-3-3-4,8 0-5,-8 0-8,4-3-8,-1 1-9,5-4-4,0 0-6</inkml:trace>
  <inkml:trace contextRef="#ctx0" brushRef="#br0" timeOffset="242800.8874">17142 6556 283,'0'0'34,"0"0"-1,0 0-2,0 0-2,0 0-5,4 0-1,-4 0-4,4 0-1,0 0-5,0 0-2,8 0-4,-4 0-3,1 0 1,3 0-1,4-5-3,-8 5 0,5-3-3,-1 0-4,0 0-5,-4-7-6,1 7-4,-1 0-4,0 0-3,4 0-5,-4-4-2,1 4-4</inkml:trace>
  <inkml:trace contextRef="#ctx0" brushRef="#br0" timeOffset="243007.8993">17158 6721 247,'0'0'30,"0"0"1,0 4-2,0-1-3,0 0-1,8-3-2,-4 0-1,13 0-5,-5 0-1,4 0-5,-8 0-3,9 0-1,-1 0-2,-8 0-3,5 0-8,-1-3-10,0-4-9,0 1-9,-3 0-4,-1 1-2</inkml:trace>
  <inkml:trace contextRef="#ctx0" brushRef="#br0" timeOffset="243358.9194">17633 6523 313,'0'0'31,"0"3"-5,0-3 0,0 3-1,4 0-2,0 0-2,0 1-2,8-4 0,1 0-5,-1 0-3,0-4-1,5 1-1,-5-3-2,4 0-1,-3-4-1,3 5-1,-4-4-2,-4 6 1,1 3-5,-5 0-3,4 0-5,-8-4-6,4 4-4,-4 0-5,8 0-5,-8-3-7,4 0-4,4-10-8</inkml:trace>
  <inkml:trace contextRef="#ctx0" brushRef="#br0" timeOffset="244702.9962">17715 5860 183,'0'0'18,"0"0"4,0 0-7,0-3-2,-4-1-1,0 1-6,-5 0 1,1 0 0,4 3 0,-4 0 4,-4 0-2,3 0 2,-3 0 2,4 3-1,0 0 2,0 0 1,-1 1-1,1 5 3,-4 2-2,4 2-1,-5 0-2,5 1-2,0-1-2,0-1 3,-4 9-2,3-2 3,1 2-3,0 1-2,0 5 4,4 7-3,-4-4 1,8 3 1,0 5-1,-5 2 0,5 0 0,0-4-1,5 4 0,-1 0 0,8-4 0,-4 4 0,0-6-2,5 2-1,-1 1 0,-4-1 3,0-2-1,0 1 0,1-2 0,3 0 0,-4 4-1,-4 3 0,0 3-2,0-7 1,-4 4 0,9-4 0,-9 1-2,0-4-1,0 1 1,0 1-1,-5-2 0,1-6-1,-4 0-1,0 2 1,4-5 0,-8-2-1,3-5 1,-3 4-2,4-5-1,-4 0-1,-5-3-5,5 1-1,0 2-3,-5-5-3,5-5-3,4-3-3,0 1-6,4-4-13,0-4-12,4-2-9</inkml:trace>
  <inkml:trace contextRef="#ctx0" brushRef="#br0" timeOffset="246742.1129">18345 6483 263,'4'0'32,"-4"0"-5,0 0 3,0 0 0,0 0 1,8 0-5,1 0-1,3 6-4,0 1 0,-8-1-2,9 2-4,-1-2 0,-4 4-1,0-4-2,5 4-3,3 3 2,-4-2-2,0-2-1,1 1-3,-1 1-1,0 5 0,1 0-2,-5-5-1,0 5 1,-4 0 0,4-2-2,0 2 0,1-8 0,-5 4-4,0-2 0,0 6-1,0-8-2,0 1-2,4-2 1,-8-1-3,8-3-3,-3 2-2,-1 1-4,0-6-6,4 0-5,-4-6-6,0 4-4,0-4-6</inkml:trace>
  <inkml:trace contextRef="#ctx0" brushRef="#br0" timeOffset="247037.1297">18656 6443 273,'-4'0'41,"4"0"-3,0 0 0,-4 3 0,0 4-5,-4 6-7,4-2-3,-4 5-5,3-4-1,-3 3-4,0-3-1,-4 4-1,0-2-2,3 9 0,-11-6 0,8 2-3,-1-1 0,-3 1-2,-5 2-2,1-2 1,4 1-2,-1-1-1,5-4-1,0 1-4,3 1-3,-3-4-1,4-7-2,4 7-4,-4-10-5,4 0-4,0-3-3,4 0-4,0 0-5,0 0-3,0-3-1,0-3-1</inkml:trace>
  <inkml:trace contextRef="#ctx0" brushRef="#br0" timeOffset="247488.1555">18660 6089 305,'0'-10'36,"5"7"-3,3 0-3,-4 0-6,4-1 0,0 4-5,-4-1-4,9 1 0,-5 1-5,4-1 0,-4 0-4,0 0-1,-4 0 2,1 0 0,-1 4-1,4-1 1,-8 3-2,4 4 0,0-4 0,0 4-1,-4-4 0,4-1-2,0 4 0,-4 1-1,0 3 1,4-5-1,-4 4 0,0 1 0,0-4 2,-4-1-1,4 5 0,0-3 1,-8-2-1,0 4 2,4 1 1,0 0 0,0-2-2,0 2 0,-5-4-1,9 1 1,-4-2-1,4-2 0,0 0-1,0 1 2,0-1-1,0-1 2,0-2 0,4 0-2,5-3 0,3 3-1,-4-3 1,4-3 0,1 3-2,-5 0-4,4-3-1,-4 0-4,5 0-2,-5 1-3,0-1-2,0 3-5,-4 0-7,4 0-9,-4-3-7,5 3-5,-1 0-3</inkml:trace>
  <inkml:trace contextRef="#ctx0" brushRef="#br0" timeOffset="247956.1823">19017 6575 369,'0'0'40,"0"0"-6,0 0-7,0 3-4,0 1-6,0-1-3,8 0-5,-8 2-2,8-5 1,0 0-2,-8 0 0,8 0 1,1 0 2,-5 0-2,0-5 0,4 2 0,-4-7-1,0-3-2,8 6-2,-8-6 1,1 0-2,3 4-1,-4-6 1,0 6 1,-4-1-2,0-3 2,0 2-2,0 2 0,0-1-2,0 4 1,0 0 1,-4 4 0,0-1 0,4 0-1,-4 3 2,0 0-1,-1 0-1,-3 3 0,0 0 2,4 2 0,4 4 2,-8 1-2,0 3 2,8 1 1,-9 5 1,1-5 0,4 5 2,4 0-3,-4-1-2,4 1 0,0-2 0,0 6-1,0-6 1,0 2-2,4-4 0,-4 4-3,0-3 0,8-9-1,5 3-2,-5-4 1,0-2-1,4-4-1,1 0-5,3 0 1,0-10-5,1 4-9,3-10-9,-8 1-10,9-4-3,-1 2-3</inkml:trace>
  <inkml:trace contextRef="#ctx0" brushRef="#br0" timeOffset="248274.2005">19287 6114 346,'0'0'35,"0"-3"-5,4 3-1,0 0 1,0-3-3,8 3-4,1 3-4,-5 0-1,4-1-1,-4 4-2,5 7 1,-5-4-1,4 3-2,0-3-2,1-3-3,-1 1-3,0 2 1,0-1-2,5 2-2,-9-4 1,4 7-3,-4-4-2,1-7-4,-1 4-2,-4-2-1,0 5-1,0-3-2,-4 1-1,4-1-3,0-1-6,-4-2-4,4-3-3,1 3-4,-5 0-1,0 1-1,0-4-2,4-4-2,-8-10-7</inkml:trace>
  <inkml:trace contextRef="#ctx0" brushRef="#br0" timeOffset="248496.2132">19508 6030 260,'0'-2'29,"0"2"3,0 2-3,0-2 0,0 3-3,0 7-1,-8-1-2,4 4-5,-5 1-5,5-1-3,-8 6-3,4-5 0,0 5-4,-1 2 0,-3 4 1,0-1-3,-4 3-3,3-1-4,-3-2-5,-1 3-4,1-2-2,4-1-4,0-2-4,3-4-5,1-2-2,4-2-5</inkml:trace>
  <inkml:trace contextRef="#ctx0" brushRef="#br0" timeOffset="248949.2391">19880 6345 310,'0'-2'46,"0"2"-4,0 0-2,0 0-5,0 0-7,0-3-7,0 3-5,0 0-3,5-3-2,11 3-2,-8 0-3,4-3-1,1-4-2,-1 4 0,0 0-1,-4 0-1,9-1-2,-5 4-2,0-3-2,1 2-5,-5-2-5,0-1-6,-4 1-4,4 0-8,-4 3-2,0 0-4,-4 0 1,5 0 6,-10 17-7</inkml:trace>
  <inkml:trace contextRef="#ctx0" brushRef="#br0" timeOffset="249143.2502">19905 6480 205,'-4'0'28,"4"0"5,0 3-4,0 3-1,0-2 0,0 2-4,0-3 2,0 0 2,4-1-2,4 1-6,4 0-3,1-3-5,-1 0-4,4 0 0,1 0-4,-5 0 0,0 0-3,1 0-2,-1-3-3,0 3-3,0-3-4,1-2-3,-1-4-6,-4 5-6,0-2-7,1 0-8,-5 2-8</inkml:trace>
  <inkml:trace contextRef="#ctx0" brushRef="#br0" timeOffset="250189.31">17666 6545 149,'0'0'14,"0"0"2,0 0 1,0 0-1,0 0 0,0 0 0,8 0 3,-4 0-2,-4 0 3,0-3-2,8 3 3,-8 0-3,0-3-1,4-4-1,-4 7 1,4 0 0,-4-3 4,0 3-2,4 0-1,-4 0-1,4 0-4,1 0 1,-1 0-5,4 0 1,0 0-2,0 0 0,-4 0-1,9 0-1,3 0-2,-4 0 1,5 0 1,-5-3-3,8 0 1,-7-4 1,-1 1-3,8 1 2,1-1-2,-5 0 1,1-1-2,-1 1 0,-4 3 0,1-1-1,-1 1 0,0 3 0,-4 0-1,0 0 2,1 0-1,-5 0 0,0 0 0,0 0 0,4 0 0,-4 0 0,-4 0 0,4 3 0,0-3-2,-4 0-3,0 0-4,5 0 0,-5 4-1,0-4-2,0 0-3,0 0-8,0 0-6,0 0-10,-5 0-7,-3 0-7</inkml:trace>
  <inkml:trace contextRef="#ctx0" brushRef="#br0" timeOffset="255452.6111">11226 11235 171,'0'0'18,"0"0"-2,0 0-1,0 0 1,0-3-5,0 3 2,0 0-4,4-7 1,-4 7 0,0-5 3,0-1 1,0 3 0,0 0 1,0 0-2,0-1 3,0 1-1,0 0-1,4 0-4,-4 0-1,0 0 1,0-4-2,4 2 0,-4-1-2,4-4 1,0 1 0,0-1-3,0 2 0,5-1-1,-5-1 1,4-1 0,0-1 3,-4-4-2,4 3-1,1-1 2,-5-2-3,4-2 0,-4-4 0,8 4-1,-4-1 1,1-1-2,-1 1 1,0-2-1,4-1 1,0 4 2,1-4-2,-5 4 0,4-7 1,-4 4-2,5-1 3,3 1 0,0-4-2,1 4 0,3 4 1,1-5-1,-5 3 0,5-2 0,-1 2-1,1 1 1,3-1 1,1 5 1,-5 1-1,5-3-1,-5-1 0,1 1 1,-1 2-2,1 1 0,-1 3-1,1 1 0,-1-2 2,0 1-2,1 4 1,-1-7 0,1 2 0,-5 1-1,9-2 0,-1 2 0,-3 2 0,3-5 0,1 4 0,8-1-1,-5 2 0,-3-1 2,4-1 0,-1 2-1,1 2 0,-4 0 0,-1-1 0,5 1 0,-9 0 0,5-4 0,-1 2 1,1-1 1,-5-1 1,1 1-2,-1 2 0,-3 2 1,-1-4 1,-4 3-1,1-1 0,3-2 0,-4 5-2,1 3 1,3-2 1,-4-1 0,-4-2-2,-4 3 0,9 0 0,-5-4 1,0 4 0,0 0-2,-4 0 0,5 3 1,-5 0 0,-4 0 0,4 0 1,0 0-2,0 0 1,0 0 0,-4 0 0,4 0 0,-4 0 1,0 0 1,0 0 0,-4 3-1,4 3-1,0 10 0,-8-5 0,0 2 0,0 3 1,-1-2-1,1 2 0,-4 0 0,4 2-1,-1-6 2,1 4-1,0-8 0,0 2 0,0 2 0,0-4 0,3-1 0,5-1 0,-4-3 0,4-3-1,0 3 1,0 4 0,0-7 1,0 0-1,4 0 0,9-3 0,3-4 0,-8 1 0,5-4 0,-1-1 0,0 2 0,5-4-1,-9 2 1,4-2 0,-4 0 0,4-1 1,1-2-1,-5 0 0,0 2 2,0 1 1,1 1 1,-1 0-1,-4 0 2,0-1-2,0 5 1,-4-5 2,0 1-2,0-1-1,-8 2 0,4 1 0,-4 1 0,-9-1-1,13 2-2,-8-1 0,4 2 0,-9 4-5,13 0 0,-12-3-3,8 6-3,-1-5-1,1 2-5,0 3-6,4 0-4,-4 0-10,4-3-7,-1-1-5,1 4-8</inkml:trace>
  <inkml:trace contextRef="#ctx0" brushRef="#br0" timeOffset="256842.6906">13293 10006 238,'0'0'42,"0"-3"-2,0 3-3,0 0-3,0 0-4,0 0-5,-8 0-4,8 0-4,0 0-2,0 0-4,0 0 1,0 0-3,0 0 0,0 6-1,-4-3-3,4 5 2,0 5-2,-8 0 1,8-2-1,-8 1 0,8 1-2,-5 3 2,5 2-3,0 1 2,0-2-2,0 2 0,0-1-1,0 1-1,5-5 2,-1 2-2,4 0 0,0-5 0,0-5 1,0 1 0,1-7-1,-1 0 0,8-3 0,-4-1 0,1 1 0,-1-8 2,0 2 0,1-4-1,-1 0 2,0-1-2,-4-2 2,5-2 0,-1-1 1,0 3-1,-4-4 0,5-1 2,-1-4-1,0 7 1,-4-4-1,1 8 1,-1-2-1,0 0-1,-4 5 2,0 1-1,-4-3-1,4 4 1,-4 4-3,4 2 1,-4 0-1,0 3 0,0 0-1,0 3 2,0-3-1,0 8 2,0 11 1,0 2-2,-4-5 0,0 7 0,-4 3-1,4 1-1,-8 0 1,7-2-1,5-1-4,0-2-5,-4-1-3,0-5-2,4-5-5,0 2-2,0-4-3,4 1-7,-4-7-3,4 0-6,1 0-10,3-1-4</inkml:trace>
  <inkml:trace contextRef="#ctx0" brushRef="#br0" timeOffset="257807.7458">13825 10287 189,'0'-3'28,"0"3"2,0-3 0,5 3-2,-5 0-3,0-3 1,0 0-3,0-1-1,4 1 0,0 0 1,4 3-2,-4 0-3,4-2 0,-8 2-4,8 0-2,-4 0-1,1 0-1,3 0-3,-4 0-3,8 0 1,-8 0-2,8 0 0,-7 0-2,3 0 1,-4 0-2,0 0 0,4 2 0,-4 1 0,4 0 1,-3 1 0,-1 5 0,0-3 0,-4 1-1,0 1 0,0 1-1,4-2 0,-4 2 1,0-1 0,0 2 1,0-1-2,0-2 1,0-1 1,-4 5-2,-4-1 2,-1-1-2,5-2 2,-4 2-2,0-1 2,4-2 0,-4 1-1,3-1-1,1 4 2,0-4-1,4-1-1,-8 1 2,4-3-1,0 0-2,4 4 2,0-1 1,0-3-2,0-1 2,-4-2-2,4 0 2,0 0-3,0 5 2,0-4 0,4 2 1,-4-3 1,0 0 1,8 4-2,0-4 2,0 0-2,5 0 1,-9-4-1,4 4-1,0 0 1,-4 0 0,5 0-1,3-3 0,-12 3 0,8 0 0,0 0 0,-4 0-1,-4 0 0,4 0-3,0 0 0,-4 0-2,5 0-3,-5 0 0,4-1-5,-4 1-3,4 0-7,-4 0-8,0-5-6,8 5-6,-4 0-5</inkml:trace>
  <inkml:trace contextRef="#ctx0" brushRef="#br0" timeOffset="258902.8084">14411 9734 300,'0'0'41,"0"0"0,0 0 0,0 0-5,0 0-4,4 0-6,-4 6-5,8-6-4,0 0-5,1 0-3,3 2-3,0 1-1,-4-3-3,5-3-5,-5 3-2,4 0-6,0-2-5,-8 2-3,5-6-5,-5 3-1,0 0-3,0 0 0,0-4-1,-4 7-2,0 0-4,-4 0-11</inkml:trace>
  <inkml:trace contextRef="#ctx0" brushRef="#br0" timeOffset="259092.8193">14415 9871 240,'0'3'33,"4"3"-1,-4-6 0,4 3 0,0 1-3,4-4 0,1 3-4,-1-3-2,0-3-3,0 3-6,0-4-3,1 1-3,3 3-3,-8 0-4,4 0-8,-4 0-10,4 0-10,-8-3-3,13 0-6,-9-3-1,0 2-3</inkml:trace>
  <inkml:trace contextRef="#ctx0" brushRef="#br0" timeOffset="259722.8553">15009 8825 187,'0'0'26,"-9"0"1,5 0-1,-4 3-2,0 3-2,-4 1-4,-1 2 1,5 1-2,-4 1 3,0 5-3,-1-2-2,1 2 2,0 0-1,-5-2 1,5 5 0,4-3 0,-4 8-4,-1-3 0,5 4-1,-4 2-1,4 3-2,4 0 2,-5 9-1,5 2-3,4 3 1,-4-2-1,4 4 0,0 3-1,0-3 1,0 0-2,4 1 1,-4-3-1,4-4 2,5 0-1,3 2-1,-4 1 2,4 0 1,1 3-1,-5-3 0,4 3 1,-4 4-2,-4 1 0,-4-2 1,4-3 0,-4 3-1,0-4 1,0 2-4,-4-5 1,4-1 1,-4-3-2,4 2 2,-8-5-2,4 5-1,-4-7-1,0-3 0,-1 1 0,1 2-1,0 2 0,-8-5 1,7 0-3,-3-6-2,0 5-5,0-5 1,-1-2-5,1-5-1,4 2 0,-4-4-3,3-3-3,-3 1-3,4-10-2,4 4-10,0-6-10,0-1-9,4 0-8</inkml:trace>
  <inkml:trace contextRef="#ctx0" brushRef="#br0" timeOffset="262483.0132">15250 9327 217,'0'0'41,"0"0"-2,0 0-1,0 0-1,0-6-4,0 6-6,0-7-3,4 7 1,0-9-2,0 1-4,13-2-2,-5 4-4,0 0-1,5-4-1,3 5-4,-3-4-2,-1 6-1,4-4 0,5 4-1,-9 3-1,1 0-2,-1 0 0,-4 3 0,1 7 0,-5 4 0,0 2 0,-4 3 0,0 5-1,-4-3 2,0 1-1,-4-2 0,4 3 0,-4-3-1,-4 3 2,-4-3-1,3-1 0,-3-1 0,4 1-1,0-5 3,-5 2-2,5 3 0,0-4 1,0-3-1,0 4 2,4-5 1,0 2-1,4-2 1,-5 2-2,5 3 0,0-4-1,0 0 1,0-6 2,0 4-2,5-1 0,3-1 0,-4-5 0,8 4-1,0-7-1,1 3 2,-1-3-3,0-3 2,5 3-2,-5-4-3,0-2-1,0-2-1,5 2-4,-5 3-2,0-4-4,1-2-7,-5 5-3,0-2-5,0 1-5,-4 2-5,4 3-2</inkml:trace>
  <inkml:trace contextRef="#ctx0" brushRef="#br0" timeOffset="262801.0314">15803 9467 283,'0'-3'51,"0"3"-3,0 0-2,0-3-6,0 1-6,8 2-7,-4-3-3,4 3-2,-4 0-3,5 0-5,7 0-1,-4 3-5,9 2-1,-5-2-4,0 13 1,1-3-2,-1 1 0,1-1 0,-5 3 0,0-2-1,5 2-1,-5-2 1,0 2 0,0-3-2,1 1 0,-1-5-2,-4-2-2,0-1-2,0 2-2,-3-3-3,-1-3-2,0 4-5,-4-3-3,0-3-3,0 0-3,0 0-5,0-3-3,-4 3 0,4-6-4,0 4 2</inkml:trace>
  <inkml:trace contextRef="#ctx0" brushRef="#br0" timeOffset="263019.0439">16040 9403 233,'0'0'40,"0"-3"-3,0 3-2,0 0-4,-8 3-1,8 4-6,0-4-2,-4 11-6,4 2-4,-8 2-1,0 1-4,-1 5-3,5 1-1,-8-4 0,0 1-5,-1 2-3,1-8-4,0 4-2,0-1-2,3-1-3,1 1 0,4-8-1,0 2-2,0-4-2,4-2-4,0-7-2,-4 0-2</inkml:trace>
  <inkml:trace contextRef="#ctx0" brushRef="#br0" timeOffset="263569.0753">16216 8933 340,'4'-7'33,"-4"4"-5,9 3-6,-1 0-5,0 0-3,0 0-5,0 0-2,1 0-3,-5 0 1,0 3-3,0-3 1,4 4-1,-4-1 1,0 0-3,0-1 1,-4 4 0,0 0 0,0-3-1,0 4-1,0-7 2,0 3-1,-4 3 0,0-2 0,4 2 0,-4-3 0,-4-3 0,8 8 0,-4-5 0,4 4-1,0-4 2,-4 0-1,4 0-1,0 3 2,0-6-1,0 4 0,0-3 0,0 6 2,0-7-2,0 3 0,4 0 0,0 0 0,4 4 0,-4-7-1,4 6 2,0-6 1,1 0 5,-1 3 1,-4 0 1,0-1 1,4 1-2,-8 3-2,0 1 0,0 2 0,0 4-1,0-10 1,0 5-1,0 8-2,-8-3 0,8 1 0,-4-4-1,-4-1-1,4-3 0,0 1 0,-1-6 0,1 6-1,0-7 0,0 0 2,0 0-2,-4 0-1,0-3-1,0 3-3,-1 0-2,5-4-5,-8 4-5,4 0-8,0 0-3,3-1-1,1-2-1,0 3 0,-4 0 0,8 0-1,-4 3 6,4-3-2,4 17-6</inkml:trace>
  <inkml:trace contextRef="#ctx0" brushRef="#br0" timeOffset="264016.1009">16527 9483 361,'0'0'33,"0"0"-5,0 3-2,5-3-7,3 3-5,4-3-1,0 0-4,5 0-3,-1-3-2,0 0-2,-3-3 2,-1-7-2,0-2 0,1 0 1,-1 2-1,-8-1 4,0-2 0,0 1 0,-4 3-2,0-7-2,0 4 0,0-1 0,0 2-1,0 1 0,0 4-1,-4 2 0,-4 4 1,0 0 0,-1 1 2,1 2-1,-4 2 1,0 8 1,4 2 0,-5 3 1,9 1 0,-8-1-1,4 3 1,-1 1-1,5-2-1,-4 3 0,0-3 0,4 2-3,0-1 1,4 1 1,0-3-1,0-5-1,0 1 1,0 4-2,0-5 1,8 2-3,0-3-1,0-4-2,-4-1-5,13-2-3,-13 0-8,8-3-6,5 0-7,-5 0-6,0-3-1,0-2-3,33-27-3</inkml:trace>
  <inkml:trace contextRef="#ctx0" brushRef="#br0" timeOffset="264299.1171">16916 8911 410,'0'0'41,"9"0"-7,-9-4-4,4 4-7,4 0-5,0 4-4,0-1-3,-4 6-3,5 4-1,-5-2-3,8 5-2,-4 0 1,0-2-1,5 2 0,-1 2 0,-4-2-2,4-4-3,5-4-4,-9 8-4,0-6 0,0-4-5,0 0-4,1-1-3,-5-2-3,4-3-2,-4 0-3,0-3-4,0 2-3,-4-15-6</inkml:trace>
  <inkml:trace contextRef="#ctx0" brushRef="#br0" timeOffset="264535.1306">17088 8857 264,'0'0'33,"0"0"-1,-8 4-1,8-1-3,-8 4-7,4 6-3,-4 2-1,-1 0-6,5 1 0,0-2-4,-8 5-2,4-3-1,0-2-2,-5 5-3,1-1-9,4-2-2,0 1-4,4-1-6,-9 0-1,1-2-5,4 5-5,-33 31-9</inkml:trace>
  <inkml:trace contextRef="#ctx0" brushRef="#br0" timeOffset="265087.1621">15316 10066 316,'4'0'26,"0"-3"0,-4 3-5,12 0-4,-4 0-5,5-6-2,3 6-3,-4 0-3,1 0 4,-1-2 1,4-1 4,-4 3 1,9 0 6,-9-6-2,9 2 0,3 1-1,1 3-2,-1-9-3,5-1 1,0-1-2,3-2 0,9-1-4,-8-2 1,8 3-2,0-1 1,12-5-1,0 3 0,9 2 0,3 1-2,1 0 1,-1-1-1,1-2 1,-1 2 0,-3-2 1,7 3-1,-3 1 1,3 4-2,1-8-1,-4 6-1,-1-1-1,-8 5 0,-3-1 1,-5 4-2,-4 3 0,-4 0 0,0 0-1,-9-3-2,1 0 1,-4 3-1,-5 0-1,1-3 1,0 3 0,-1-7-4,-8 7-2,1-3-1,-1 1-3,1-1 0,-5 0-2,0-3-2,-4-1-2,-8 4-10,0 0-9,0-3-9,0 3-4,-37 3-6</inkml:trace>
  <inkml:trace contextRef="#ctx0" brushRef="#br0" timeOffset="265699.1972">15811 10335 297,'0'0'40,"0"-2"-2,4 2-4,-4 0-5,0-6-1,16-4-5,-3 4-5,-1 0-2,0-1-3,1 6-2,-1-2 0,0 3-4,5 0-1,-1 0-1,0 0-2,1 0-1,-5 0 0,-4 0 0,4 0-2,-3 3 1,-1-2-1,-8 12 1,0 0 0,0-4-2,0 4 1,-4-2 0,0 2 0,-9 1 0,5 2 0,-4 0 0,0 2 1,3 1-2,-3-2 1,0 2 1,0-8 0,-1 2-2,9 3 0,-4-3 2,0-5 0,4 11-1,4-5 0,-4-4-1,4-1 2,-4 1-2,4-4 0,0-1 2,4 1 1,-4-3 4,8 0-1,4 1 0,4-4-3,-3 0 0,7 0 1,1 0-3,-1-4 0,1-2-2,-1 0-7,-4 1-2,1 2-4,-1-4-5,-4 4-2,1 0-3,-5-3-4,4 3-5,-4-1-4,1-2-6</inkml:trace>
  <inkml:trace contextRef="#ctx0" brushRef="#br0" timeOffset="265973.2128">16327 10400 401,'4'0'46,"0"0"-4,-4 0-7,8 3-5,-4 1-5,4-1-7,1 8-5,3 2-2,0-1-4,1-2-2,-1-2 0,0 4-5,0-2-4,-3 3 0,3-2-2,-4 2-2,0-4 0,5 2 0,-9-1-4,4-1-4,0-2-5,-4-1-3,-4-1-2,0-2-5,0 7-2,0-7-1,0 0-1,0-3-1,-12 0-7</inkml:trace>
  <inkml:trace contextRef="#ctx0" brushRef="#br0" timeOffset="266181.2247">16450 10360 306,'0'0'43,"0"4"-6,0-1-7,-4 0-6,4 11-5,-13 2-5,5 0-4,4 2 0,-4 1-5,0-2-1,-1 2-5,5-1-2,-4 1-2,0-2-3,0-1 1,4 3-2,-5-8-3,5 5-3,4-6-7,0-5-2,0 1-2,0 0-2,0-6-4</inkml:trace>
  <inkml:trace contextRef="#ctx0" brushRef="#br0" timeOffset="266747.2571">16728 9901 280,'0'-5'37,"0"2"-5,4-3-4,0 2 0,0 4-9,0 0 1,1 0-3,3-3-3,-4 3-3,4-3-2,0 3-2,0-3-2,-4 3-2,5 0-2,-5 0 1,4 3-1,-8-3 2,4 3-3,-4 4 0,4 2 0,-4-1-2,0 2 5,0-4-2,-4 0-1,0 4 0,0-4 1,-8 2 0,3 5-3,1-3 1,0-4 0,0-1-2,4 4 3,0 1 0,0-4-2,4 0-1,-5-2-1,1-3 0,0 2 1,4 1-1,0-4 1,0 0 1,0 3 2,0 0 0,4-3 0,0 0 0,5 0 0,-1 0 0,0 0 5,-4 0 1,4-3 4,0 3 0,1 0-3,3 3-1,-8 0 1,0 7 0,0-1 0,-4-1-1,0 5-2,0-4 1,0 7 0,0-5-2,0 2 1,-4 1 0,-4-1-2,0-3 0,0 2 1,3-4 1,-3-1-4,4-1 2,-4 0-2,4-2 1,-4-1-4,4-3-3,0 0-1,-5 3-9,1-3-5,4-3-8,-4 0-9,4-4-4,-4-2-7</inkml:trace>
  <inkml:trace contextRef="#ctx0" brushRef="#br0" timeOffset="267087.2765">17621 9734 405,'0'0'51,"4"0"-9,-4 0-11,0 0-8,0 0-6,4 0-5,0 0-3,0 0-3,12 0-8,-3 0-4,3-6-4,-4 6-6,5-3-3,-5-7-4,4 0-2,-3 4-4,-1-2-4,-8-1-2,4 2-5,13-12-6</inkml:trace>
  <inkml:trace contextRef="#ctx0" brushRef="#br0" timeOffset="267284.2878">17608 9858 255,'-4'3'42,"4"-3"-2,0 0-2,0 3-3,8 4-3,-4-4-7,5-3-6,-1 3-5,4 0-3,0-3-3,1-3-5,-1 0-10,0 0-4,5-4-7,-5-1-5,0-4-6,5 5-7,-5-2-4,33-12-8</inkml:trace>
  <inkml:trace contextRef="#ctx0" brushRef="#br0" timeOffset="267784.3164">18312 8874 196,'0'-6'29,"-4"2"-7,-4 1 4,0 2-9,0 1-2,0 1-3,-5 2 1,5 1 3,-4 8-2,0 1 5,-1-2 0,5 5 3,-4 0 2,0 5-4,3 4-1,-3-1 0,4 0-6,0 6 0,-1 8-1,1-1 1,4 6-2,-8 1 0,8 2-3,0 4 3,0-1-2,0 0 1,-1-4-1,1 4 1,4-6 0,0 3-2,0-3 1,0 0-1,0-7 0,4 7-2,1-6 3,-5 3-2,4-1 0,4-2 0,-8-1-1,4 4-2,-4-3 0,4 2-1,0-5 1,-4 1-1,0-2-1,0-3 1,-4 1-1,0-6-1,0-1 1,-4 0-2,-5 1 0,1-4 1,0-2-1,-5-5-4,5 5-3,-4-4-5,-5 4-3,5-3-4,-9-2-7,5 2-5,-5-5-12,9 2-16,-29 12-17</inkml:trace>
  <inkml:trace contextRef="#ctx0" brushRef="#br0" timeOffset="268490.3568">18390 9880 369,'0'-3'40,"0"3"-4,4 0-5,4 0-7,5-3-6,-9 0-6,4-4-2,0 1-2,-4 1-4,0-4 0,9-4-3,-5 5 2,0-8-2,-4 7 1,0-4-1,-4 7-1,4-2 0,0-5 0,-4 3 0,0-1 0,0 2 0,-4-1 0,4 1 0,-4 2-1,4 2-1,0 5 3,-8 0-1,0 0 0,0 0 1,0 2-2,3 1 1,1 7 2,0 3 3,-4-1 2,4-1-1,0 8 1,0-4 2,-4 4 0,3 3-1,-3-4 1,4-1-1,4 5-1,-8 5-2,8-1 1,0-2-2,0-2-2,8-5-1,0 2 0,-4-4 0,9 1-4,-5-5-2,4-5-1,-4-3-3,5 0 0,-1-3-3,0-3-3,-4-3-7,5 1-8,-1-14-9,0 3-7,-3 2-7</inkml:trace>
  <inkml:trace contextRef="#ctx0" brushRef="#br0" timeOffset="268797.3744">18808 9354 379,'0'0'31,"0"0"2,4 0-2,4 6-5,-4-2-6,4 2-5,1 7-1,-1 1-2,4 2 0,0 1-4,1 2-3,3-4 1,-4 1 1,5 0-2,-5-5-1,0 1-2,0 1 1,1-2-3,-5 2 2,0 0 1,0-2-7,-4-2-1,5 1-2,-5-4-5,4 1-2,0-4-5,-8 0-3,4 0-6,4-3-6,-8 0-4,0 0-6,-8-9-7</inkml:trace>
  <inkml:trace contextRef="#ctx0" brushRef="#br0" timeOffset="269061.3895">18972 9373 327,'0'0'43,"-5"0"-3,1 7-2,0-3-7,0 6-5,-4 6-6,4-2-6,-4 2-2,-5 0-2,1-2-1,4 2-3,-4 2-1,3 7-3,-3-8 1,0-1-2,4 2 1,0 1-4,-1-3-2,5-5-3,-4 2-2,4-4-5,0-2-3,4-6-1,0 4-4,0-5-4,0 0-2,4 0-7,8 0-4,13-19-9</inkml:trace>
  <inkml:trace contextRef="#ctx0" brushRef="#br0" timeOffset="269331.4049">19557 9440 400,'4'0'39,"-4"0"-3,8 0-4,-4 0-9,5 0-5,-5 3-7,4 0 0,0 0-4,0 1-1,0-4-2,5 0-2,-5 0-6,0 0-2,-4 0-4,8 0-4,-7-4-6,-1 4-4,0-3-4,0-3-8,-4 3-2,4 0-3,-4-4-9</inkml:trace>
  <inkml:trace contextRef="#ctx0" brushRef="#br0" timeOffset="269540.4169">19537 9632 220,'0'0'38,"4"7"-1,-4-4 2,0 0-3,0 7 2,8-2-2,4-5-5,-4 0-4,5 3-6,-1-6-4,-4 0-4,8 0-3,1 0-1,-5 0-2,4-3-2,1 0-2,-1 3-6,-4-6-2,5-1-5,-5 2-3,-4-1-5,1 0-7,-1-1-6,-4 4-8,0 0-15</inkml:trace>
  <inkml:trace contextRef="#ctx0" brushRef="#br0" timeOffset="270329.462">20224 9712 352,'-4'0'45,"4"3"-2,-4-3-9,4 0-7,0 0-7,0 0-6,0 0-3,0 0-2,0 0-3,0 0 2,12 0-2,-3-3-3,3-4 2,0 1-3,-4-2 1,1-1-1,-1-1-2,4-1 2,-8-2 2,0 4-3,0-1 1,0 2-1,0-5 0,5 1 0,-9 5-1,4 1 2,-4-2-2,0-1 0,0 2 0,0 4 0,-4 0 0,4 0 1,-9-1-1,1 4 1,0 0 0,0 0-1,0 0 0,-5 4-2,5-1 2,0 0 0,0 3 1,0 7 0,4-5-1,-5 5 2,1-1 1,0 1 1,0-2 1,8 2 0,-8 3 3,8 1-2,-4-1 1,4-1-1,0 1-1,0-1-1,0 0 0,0 1-2,4-2 0,-4 2 0,4 3-2,4-5 0,0-1-3,0-2-3,1-1-1,3-4-2,-8 0-4,8-6 0,0 0-5,1 0-4,-5-6-6,0 0-4,4-6-7,1-3 0,7-1-7,21-24-7</inkml:trace>
  <inkml:trace contextRef="#ctx0" brushRef="#br0" timeOffset="270647.4802">20507 9135 363,'0'0'53,"4"0"-12,-4 0-5,0 0-4,8 0-6,0 3-2,0 2-5,5-2-5,-5 10 1,4 2-5,5-3 0,-1 3-1,4-2-5,-3-2 0,-1 2-2,1 0 1,3-4-1,-8 2-1,1-1 0,3 6 0,-4-5 0,-4 2-3,5-1-3,-9-7-1,4 5-3,0-1-2,-4-2 1,-4-1-5,8-3-2,-3 4-6,-1-3-5,-4-1-7,0-3-4,0 4-5,0-4-7</inkml:trace>
  <inkml:trace contextRef="#ctx0" brushRef="#br0" timeOffset="270885.4938">20724 9122 350,'-4'0'47,"0"0"-4,0 6-8,-5 4-6,1 1-8,-4 2-7,0 6-4,-1 5-3,1-7-1,0 5-3,-1 2-3,1-1-4,0-6-4,-5 2-5,5-1-4,0 1-5,0 0-5,3-2-2,-7-1-6,8-2-5,-37 42-9</inkml:trace>
  <inkml:trace contextRef="#ctx0" brushRef="#br0" timeOffset="277425.8679">25215 10618 146,'8'0'21,"-8"0"-1,8-3 3,-4 3-5,5 0-2,-5 0 3,4 0-2,-4 0 3,0 0-4,4 0-2,-4-3 5,-4 3-6,8-4 1,-8 4 0,0-3-1,0 3 0,0 0-1,-4 0 0,4 0 2,0 0-2,-8 7 0,4-7-1,-4 3-2,4 2-1,-4 4-2,4-9 2,-5 10-2,1-7-1,0 3 0,0-3-2,-4 4 1,-1-4-1,1-2 0,0 6-1,-1-1 2,-3-3-1,4 1 0,-5 5 1,1-4-1,-4-5 1,-1 3-1,-4 0-2,1 0 2,-1 1-2,-7 2-1,3-6 2,-4 3-1,5 0-1,-1-3 0,-4 0 0,4 0 0,1 3 0,-9 4 1,4-4-1,0 0 2,1 2-1,-5 1 0,0-6 0,0 10 0,0-4 0,0 4-1,-3-2 3,-1 1-1,0 1 1,0 2 0,4-4 2,-4 2-1,0-4 0,-4 1 1,0-1-2,0 2-1,0-2 1,-4 1-2,0-1 2,-5 0-1,5 1-2,0-1 1,0-3 1,8 4-1,-8-3-1,4 3 1,-8 2-1,4 1 3,-13-2-2,5 1 1,-1 1 0,-3-1 0,0 1 1,-1-2-3,1-5 3,4 7-1,-5-1-1,1-1 1,-5-1-1,-3-1 0,3 3-1,-8 3 0,-3-3 0,3 1 0,4 2 2,-3-2-1,-1 1 0,0 2 0,-4-1-1,1-4 0,-5 2 1,8-1-1,0 1 1,-3-4 0,3-2 1,0-3 0,1 6 0,-5-4-2,4 3 1,5 0 0,-9-2 0,16-4-2,-3 3 3,-5 0-2,5 0 1,-1 3 0,5-4-2,-9-2 2,9 0-2,-1 0 2,1 0 0,8 0-1,0 0-1,-1 0 2,1 0-2,0-2 0,0 2 2,-1 0 0,-3-3 0,4 3 0,4 0 0,-9-3 0,9 0 1,-4 3-2,4-6 0,4 6 0,0 0 1,0 0 0,-4 0-1,8 0 0,-8-4 0,4 4 0,4 0 0,-4-3 0,0 3 0,0 0 0,4 0 0,4 0 0,0-3 0,0 3 0,4-3 0,-4 3 0,5 0 0,-5 0 0,0 0 0,0 0 0,-4 0 0,4 0 0,-4 0 0,-4 0 0,5 0 0,-1 3 0,0 0 0,-4-3 0,4 7-1,0-4 2,0 0-1,0 3 0,0-6 0,4 3 0,-4-1 0,-4 4 0,0-6 0,0 4 0,0-1 0,-4 0 0,0 3 0,0-2 0,-5 2 0,13-3 0,-4 2 0,-4 1 0,4 1 0,-4-1 0,-4 3 0,4-5 0,-4 4 0,-1 1 0,1-3 0,0-2 0,-4 5 0,3 4 0,5-5 0,4 5 2,0-10-2,4 3 0,-4 2-1,4-2 1,0 1 0,0-1-1,0-6 1,0 3 3,1 4-2,-1-7 2,0 3-2,8 0 1,0-1 0,0-2-1,5 0 1,3 6-1,5-3-1,-1 0 0,5-3 0,-1 4 2,5 2-2,0-6 1,0 0-1,8 3 0,-1-3 0,1 0 0,4 0 0,0 0 0,-4 0 0,0 0 0,4 0 1,0 0-2,0 0 1,0 0 0,0 0 0,0 0 1,0 0-2,0 0 1,0 0 0,0 0 1,0 0-1,0 3 0,0 4 0,0 4-1,0-2 2,0-2 0,0-1 1,0-3 1,0 0-2,0 4 2,0-6 0,4 2-1,0 4-1,-4-1 2,4 1-1,1 2-1,-1 2-1,0 2 2,0-4-2,-4 6 1,4 4 1,0 8 1,0 1 1,-4 6-2,0 6-2,0-4 1,0 4 0,0 3 0,0-3 1,0 9-1,0-5 0,0 15 2,0 2 0,0 10 1,0 5 1,0 1-1,0 2 2,0 1-1,0-4-2,0 4 1,0 2 0,0 10-2,0-1 2,0 8-2,0-4-1,0 2-1,0-2 1,0-7 1,-4 4-2,4 11 0,0 2 1,-4-5 1,4 5 2,-4-1-2,4-6 1,-4-2 0,4 4 0,-4 3 1,4 5 0,0 2 0,0 0-2,-4-6 1,-1 3-1,5 0-1,-4 2 1,4 9-2,-4-5 2,4 3-1,0-10 0,-4 2 0,4 5-2,-4 3 2,0 4 1,4-8 0,0-2 0,0-2 2,0-1 0,0-1-2,4 10 1,-4-3 0,4-2-1,-4-1-1,4-7 1,0-1-1,-4 2 0,4 2-1,1 5 1,-1-1-1,-4-3 0,4-6 0,0-4 0,-4-5 0,0 2 0,0 5 1,0-7-2,0-5 2,-4-2-2,4-9 2,0-6 0,-4-10-2,4-1-1,-4-9-1,-1-11-1,1-1-2,0-6-2,0-8-2,4-8 0,-4-2-5,0-11-5,4-3-7,0-3-7,-4-11-8,0-19-13,4-14-21</inkml:trace>
  <inkml:trace contextRef="#ctx0" brushRef="#br0" timeOffset="282277.1454">229 13464 179,'0'-4'34,"0"4"-1,0-1-3,0-6-4,0 4-5,0 0-2,0 0-4,0 0 0,4 0-3,-4-1 0,4 1 0,1 3-1,-1 0 2,4-3 0,0 3 1,-4 0 2,4 0-1,5 0-3,-5 0-3,0 0-1,4 3-3,-4-3-1,5 0 1,-1 3 0,0-3-3,1 4 2,-1 2-2,4 0-1,-4-3 0,5 1 0,-1 0 0,1 6-2,3-7 3,1 4 1,-1-4 1,5 3-1,-1 0 0,13-4 0,-8-2 0,8 6-2,-1-2 1,5-1 0,0 0-1,-4-3-1,4 3 2,-4-3-1,0 0 0,0 0 0,3 0 0,-7 0-2,0 3 2,4 0-1,0 1 0,-5-4 0,5 0 0,4 0 0,-4 0-1,8 0 2,-4 0-1,0 0 1,-4 0 1,4 0-1,-8 0-1,3-4 3,-3 1-2,0 0 0,0-3 0,-5-1 1,-3 4-2,-1 0 0,1 3 1,4 0-2,-9 0 2,5 0 0,3 0-1,-3 0-1,4 0 0,-1 3 2,5 0 0,0 1-1,-5-4 0,5 3 0,-4 0 0,4-3-1,-1 0 2,5 3-1,-4-3 2,0 0 0,-1-3 0,1 0-2,0-4 2,4 1 0,0 1-1,-1-1 0,5 0-2,-4-1 2,0 4-1,4 0 0,-4 3 0,0 0 0,-5 0 0,5 0 0,-4 0 0,0 0 0,0 3 0,-1-3 0,-3 3 0,4 4 0,-5-4 0,1 6 0,0-6 0,-1 2 0,5-2 0,0 1 0,4 2 0,-5-3 0,1 0 0,-4 4 0,0-4 0,-1 0 0,5 0 0,-9 2 0,1-2 0,0 3-1,-1 1 2,5-4-1,-5 0 0,1 4 0,0-4 0,3-2 0,-3 4 0,-1-3 0,1 1 0,4 0 0,-1 0 0,1-3 0,0 0 0,-1 0 0,5 3 0,-4-3 0,-1 0 0,5 0 0,0 0 0,-5 0 0,1 0 0,4 0 0,-5 0 0,5 0 0,-8 4 0,8-4 0,-1 0 0,-7 0 0,8 3 0,-5 0 0,1-3 0,4 0 0,4 0 0,-1 3 0,-3-3 0,8 0 0,-8 0 0,8 0 0,-4 0 0,-1 0 0,1 0 0,0-3 0,-4 3 0,0-3 0,3 0 0,-3-4 0,8 4 0,-4 0 0,0-2 0,8-1 0,0 3 0,-4-4 0,4 1 0,0-4 0,0 4 0,0 1 0,-4-4 0,4 5 0,-4-2 0,0-3 0,-4-1 0,0 5 0,3-1 0,1 0 0,0-1 0,4-2 0,0 4 0,0-2 0,5 1 0,-5-3 0,-4-1 0,0 1 0,4-3 0,-5 0 0,1 5 0,-8 1 0,4-2 0,-4 2 0,0-1 0,-1 1 0,5 3 0,0-4 0,0 3 0,-4-3 0,3 4 0,-3 0 0,4-3 0,0-1 0,-4-2 2,3 4 1,1-5 3,4 4-2,-4-4 0,0 1-2,0-2 0,0 1 1,8 1-3,4-1 2,0 2-1,-4-1-1,8-1 0,-4-3 1,5 5-1,-5 2 0,0-3 0,0-1 0,0 4 0,0-4 0,-4 2 0,8-1 0,5-1 4,-1 1-2,0 1 1,1 1-1,-1 1 0,-4 3-1,-4-4 0,0 4 0,1-3 0,-5 3-2,0-5 2,0 1 0,4 4-1,-4 0 0,4 0 0,-4 0 0,4-1 1,-4 1 1,4 2 0,-4-6 0,0 7 1,-8-3-2,4-6 0,0 5-1,0 1 0,-4-6 2,0 1-1,8 1 0,-4-2-1,0 2 0,0 4 0,0-3 0,-1 6 0,1-6-1,0 1 2,-4-2 0,0 4-1,4-3 0,-4 0 0,0-1 1,4 2 0,0-1 0,-1-7-1,1 4 0,4-1 0,5 1 0,3 1 0,-4-2 0,-4 4 0,4 0 2,-4 1-2,0-5 1,-4 4-1,4 3 1,0-4-2,-4 1 1,4 3 1,4 0-1,-4-1 0,4 0 0,1-6 0,3 7 0,-4-3 2,0-1-1,0 1-1,0 1 1,-4 2-1,0-3 0,-4-1 0,8 1 0,5-1 0,-5 1 2,-4 0-2,0 1 0,0-1 0,-4-1 0,4 1 0,-4 0 1,0-1-1,0-1 0,0 2 1,0-4-2,-5 1 1,1 1 0,8-5 1,0 0 0,0 4-2,0-2 2,-4-2-2,4 0 0,0-1 1,0 1 0,-4-3 0,-4 5 2,4-1 1,4 2 0,-4-1 1,-4 1 0,4 1-2,-4-1 1,8 1 0,0 1-2,0 1 1,0-2-1,4-1 1,-4 2-1,4 2 0,-4-3 0,0-1 0,4-1 0,-8 4-1,8-5 0,-4 2 1,1-6 0,7 8 2,-4-4-1,0-4 1,4 5-1,-4-5 0,5 0 0,-9 2-1,4-2 2,0-2-2,-4-1 0,-4 3 0,-4-1 0,4 1 0,-5 8-1,5-2 0,-8-6 2,0 2-2,0 1 0,-9 4 1,1-1-1,-1 2 2,1-4-4,-5 5 6,-3-2 0,3 2-1,-3 3 2,-1-3-2,0-2 2,5-1-1,-5 4 0,5-2-1,-5 2 1,5-1-1,-1-6 0,5 5-1,-1 2-1,1-3 1,-1-1-1,5-3 0,4 7-1,-5-5 0,9 1 1,-4 1 0,0 1-1,8-2-1,-9-2 2,9-1-1,-4 2 0,0-2 0,-4 0 0,0-1 0,-5 1 0,5-3-1,-4 5 2,-1-1-1,1-1 0,-5 2-1,1 1 2,4 1-2,-9-4 0,5 5 1,-1 2 0,1-1 1,3-2 0,-3-1-1,4 4 0,-5 1-1,1-1 0,-1 2 1,5 1 1,-4-3 0,3 0-2,-3-1 2,4-1-2,-5 2 0,1-4 2,-1-2 0,5 5-1,-5 3 0,1-9 0,0 3-1,-1 4 0,1-5 2,-1 1 0,1 4-2,-1-4 0,1 4 2,-1 3 0,1 0-2,0 1 0,-5-1 1,5 3 0,-5 0 1,5 0-2,-5-3 1,1-1 1,3-2 0,-3 3-1,-1-7 0,1 7-1,-1 0 2,1-2-1,-1 2 0,-4-3 0,1-1 0,-1 1-1,-4 0 0,1 2 1,-1 3 0,0-2 1,5-4 0,-5 1-1,-4 3-1,4 0 0,-3 3 1,3 0 1,-4-4 0,4 1-1,-3 0 0,3 3-1,0 0 0,4 0 1,-3-3 1,-1 0-2,0 0 1,-3-1 1,3 4 0,4-1-1,-4 1 0,-3 0 0,3 0-1,-8 0 0,4 0 1,4 0 1,-3 0-2,-1 0 1,0 0 0,-4 0 1,4 0 0,1 1-2,-5-1 2,4 4-2,0-4 2,4 0-1,1 3-1,-5 0 0,4 0 1,0-3 1,1 0-2,-5 0 1,8 0 0,-4 0 0,1 0 0,-1 0 0,0 0 1,1 6 0,-1-2-1,-8-4-1,8 0 0,-4 0 2,5 3-2,-5-3 2,8 0-2,-8 3 2,1 0 0,-1 2-1,0 0-1,0-2 0,0 2 1,1-2 0,-1 0 0,-4 0 0,4 4 0,0-1 0,0 0 0,-4 2 0,1-1 0,-1-4 0,4 0 0,0 0 0,0 3 0,0-2 0,1 4 0,3-2-2,-4-3-2,-4 0 2,4-3 0,1 0 0,3 0 2,-4 0-2,0 0 0,5 0 1,-9 0 0,4 0-2,0 4 1,-4-4-2,0 0-2,4 0 0,1 0-2,-1 0-1,0 0-1,4-4 1,-8 1-1,4 0-1,1-3 0,-1 1-1,-4 5 1,8 0-3,-8 0-1,0 0-5,5 0-7,-5-7-5,-4 7-9,0-3-10,0 3-8</inkml:trace>
  <inkml:trace contextRef="#ctx0" brushRef="#br0" timeOffset="286675.3969">17035 11751 155,'0'-3'24,"0"3"2,0 0-3,0-3-2,0 0-3,0 3-4,-4-3-2,4 3 0,0-2-4,0-1 0,0-3 1,4 2 2,-4-2 2,0 3-4,0 0 5,0 0 0,0-1 5,0 4-3,0 0-2,0-3-3,-4 3-4,4 0 1,0 0-2,-8 0 0,0 7-1,-1-1-2,1 3 2,0 1-3,4 1 0,-4 2 4,0-4-1,-1 6-1,1-3 1,0 1 0,0 0 1,-4 1-3,3 2 1,1 2 1,4-3 0,-4 1 0,0-1-1,8 7 2,-4-5-1,4 6 0,0-3 2,0 1-3,0-5 0,0 3 0,0-5 0,0 15 2,4-12-1,4 2 1,-4 5-1,0 2 0,0 1-1,0-7-1,0 9 2,0-2-1,1-6 0,-5 1 1,0-1 2,0 1-2,0 2 0,0-5-2,0-2 0,-5 2-1,-3 2-1,4-2-1,-4-1 1,0-3 0,0 1-1,4-4 0,-1 0-3,1-2-1,-4-2-3,4-2-3,0 0-2,-4 1-1,0-4-5,3 0-3,-3-3-7,4 0-9,0 0-8,0-3-7,4 0-3</inkml:trace>
  <inkml:trace contextRef="#ctx0" brushRef="#br0" timeOffset="287011.4161">17203 12131 373,'4'0'41,"0"0"-2,0-3-6,0 0-5,0 3-6,5 0-5,-1 0-1,-4 6-2,4-2-1,-4-3 1,4 12 0,1 3-4,-1 0 1,-4-8-2,4 8-1,-4-2-1,8 2 0,-3-4-3,-1 3-1,4-6 0,0 7 1,1-8-4,-5 5 2,4-4-1,-4 1-3,5-1-2,-9-2-3,4-6-1,0 6-4,0-4-1,-4-3-2,5 6-2,-9-6-2,4 0-7,-4 0-7,4-9-7,-4 6-6,4-2-4</inkml:trace>
  <inkml:trace contextRef="#ctx0" brushRef="#br0" timeOffset="287287.4319">17363 12092 281,'0'-4'37,"0"4"-1,0 0-3,0 0-3,-4 4-3,-1-1-5,1 5-2,4 5 1,-8 2-5,4-3-4,-4 7 1,4 0-6,0-5-1,-5 5 0,9 2-2,-4 1-2,-8-1 1,8-4-2,-4 5 0,0-3 0,-1 2-3,1-2 1,4-4-5,-4 0-4,0-3-5,4 0-6,4-5-6,-8-4-4,8 0-5,0-3-2,4 0-3,-4-33-6</inkml:trace>
  <inkml:trace contextRef="#ctx0" brushRef="#br0" timeOffset="287723.4569">17567 11691 341,'4'0'34,"-4"-3"0,9 3-3,-5 0-4,0 0-4,0 0-5,4 0-5,0 3-1,0-3-4,-3 3 0,-1-1-1,4 4-1,-4 1 1,0-1-1,0-3-2,-4 3 1,4 4 1,-4-5 0,4 4 0,-4 1-4,0 3 1,0-7-2,-4 2 2,0 1-1,4-2-2,-8 2 1,8 1-1,-4-2 1,4 4 0,-8-2 2,8-2 0,-4 2 0,4-1 1,-5-3 0,1 4 1,4-4 0,0-1-2,0-2 0,-4 0 0,4-3 1,0 4 1,4-1 1,-4-3-1,0 0-1,13 0 0,-5 0-1,4 0 0,-4-3-1,5 3-3,-5-4-3,-4 1-2,4 3-3,-4 0-3,0 0-1,-4 0-1,4-3-5,-4 3-2,0 0-8,0 0-4,0 3-5,4-3-3,1 3-3,3 20-10</inkml:trace>
  <inkml:trace contextRef="#ctx0" brushRef="#br0" timeOffset="288237.4863">17928 12082 406,'0'6'44,"4"-6"-8,-4 4-4,0 2-9,4-6-3,-4 0-4,8 5-4,4-5-3,-4 0-2,5 0 0,-1 0-1,0 0-3,-4-3 0,5 1 2,-5-4-4,4-4 2,5-3-2,-9 4 2,0-2-2,0-2-1,-4 3 0,0 1 2,0 1 0,-4 2-5,0-4 4,0 1-1,0 4 2,0-5-2,-4 4 0,0 3-4,-4 0 2,0-1-1,0 4 1,-5 0 1,1 0 0,4 4 0,-4-1 1,3 3-1,-3 7 1,0-5 0,0 4 0,3-2 0,1 1 1,0 5 0,-4 0 3,8-2-2,0-1 1,4 6 1,0-5-2,0 2 1,0 2-2,0-2 2,4 3-2,0-2 0,4-1-1,0-2 0,0 2 0,1 0-1,-1-8-3,4 5-1,-4-4-2,-4-1-2,9-1-5,-1-7 0,-4 0-6,0 0-6,5-3-4,-1-5-4,-4-2-5,0-6-1,9 2 2,7-35-12</inkml:trace>
  <inkml:trace contextRef="#ctx0" brushRef="#br0" timeOffset="288565.505">18255 11669 369,'0'0'48,"0"0"-6,4-3-3,-4-1-9,0 4-7,0 0-4,4 0-6,0 0 0,0 0-3,9 0 0,-5 4-2,0-1 1,4 6 0,-3 1-1,-1-2 0,4 5 1,-4-1-3,5 1 1,-1 1 0,0 5-3,-4-4-1,5 1 0,3-4-2,-4 3 1,-4-3-1,5-2-3,-9-1-1,8-1-2,-4-1-3,5-1-2,-9-3-3,-4 0-1,4 1-3,4-4-1,-8 0-4,0 0-7,0 0-5,0-4-6,0 4-3,0-3-4,-8-16-7</inkml:trace>
  <inkml:trace contextRef="#ctx0" brushRef="#br0" timeOffset="288811.5191">18435 11624 247,'0'0'37,"0"0"0,0 5-1,0 8-4,0 3-6,-8-5-5,4 5-6,-4-2-2,0 2-5,-1 0-1,5 1-2,0-1 0,-4 2-3,0-2-3,0-1-6,8 0-3,-9 1 0,5-2-3,0 2-2,4-3-3,-4 2-2,0 0-2,-4 1-3,8-2-2,-4 2 1,4 0-4</inkml:trace>
  <inkml:trace contextRef="#ctx0" brushRef="#br0" timeOffset="291594.6783">17788 13088 187,'0'-3'31,"4"3"-2,-4-3 0,0 3 0,0 0-2,5-3-2,-5 3 0,0 0-2,0 0-4,0-3 0,0 3-5,0 0 0,0 0 0,0 0-1,0 6-2,0 7-1,0-8-2,0 7-3,0 4 2,0-5 0,0 5-2,0-6 0,0 6-1,0-2-4,0 2 2,0-2 0,0 2-1,0-3 0,0-2 0,0-2-2,0 1 2,4-4 0,0 1-1,4-4-1,-4-3 0,8 0 1,-3-3 0,3 0 0,-4-4 0,4-2-2,1-4 2,-5 2 0,0-2-1,4 4 0,-8-4 0,4 2 1,1-2 0,-1 0-1,0 2 0,0-2 1,-4 4 0,-4-1 0,4 2-1,1 8 0,-5-3 1,4 3 2,-4 0 2,0 0 1,4 7-1,-4 0 1,0 9-1,0 0-2,0-1-1,0 0 1,0 0 0,4-2-2,-4 2-4,4-3-3,-4 0-4,0-2-4,4-4-7,-4 1-4,0-1-6,4-5-4,0-1-4,0 0-3</inkml:trace>
  <inkml:trace contextRef="#ctx0" brushRef="#br0" timeOffset="291834.692">18186 12999 394,'0'0'51,"8"-3"-9,-4-3-4,4 0-11,4 1-7,-4-2-7,5 1-3,3 3-7,-4-4-5,1 1-4,-1 3-3,-4 3-8,0 0-6,-4 0 1,5 0-5,-1 0-2,-4 0-5,-4 0-3,0 3-1,0 0-8</inkml:trace>
  <inkml:trace contextRef="#ctx0" brushRef="#br0" timeOffset="292061.705">18202 13165 284,'4'0'39,"-4"3"1,4-3 0,4 0-4,5 0-3,-5 0-7,8 0-9,-4-3-3,-3 3-4,7-7-3,-4 4-5,-4-3-4,1-1-7,3 1-5,-4 1-6,4 5-5,-8-3-3,1-3-4,3-1-2,-8 4-4,4-14-7</inkml:trace>
  <inkml:trace contextRef="#ctx0" brushRef="#br0" timeOffset="292287.7179">18546 12969 301,'0'-6'45,"0"6"3,4-3-2,4 3-5,-4 0-8,8 0-7,-3 0-4,-1 0-3,4 3-4,-4 3-4,5 5-3,-1 8 0,-4 4-3,8-6-3,-3 1-1,-5 1 0,4-3-5,-4-2-2,5 2-3,-5-3-2,-4-2-3,4 1-5,-4-2-6,4-4-8,-8-6-1,0 3-4,4-3-4,-4-3-4</inkml:trace>
  <inkml:trace contextRef="#ctx0" brushRef="#br0" timeOffset="292516.731">18697 12902 350,'0'0'45,"0"0"-2,-4 2-7,4 4-7,-8 13-8,0-4-7,4 4-4,0-2-3,-5 6-1,1 0-3,0 0-5,4-3-3,-8 3-5,8-3-4,-5-1-4,5-1 0,-4-2-2,0-7-2,4 2 1,4-1-2,0-4 0,-4-6-2,0 0 1,4 0-2,0-12-10</inkml:trace>
  <inkml:trace contextRef="#ctx0" brushRef="#br0" timeOffset="292833.7492">18804 12612 360,'4'-4'45,"0"1"-2,12 0-6,-8 3-9,1-3-6,3 3-7,0 0-4,0 0-1,-7 0-4,3 0-1,0 0-3,0 0 1,-4 3 0,4 0-3,-3 0 2,-5 4 0,0 1-1,0 4 0,0-2-1,0-1 0,0 3 2,0 0 2,-5-2-1,5 3 0,-8-6 1,4 6-2,0-3 3,0-1 0,4-1-1,0-1-1,-4 2 1,4 1-1,0-6 2,4 3-4,-4-1 0,8-3 0,-4 1 0,4-1-1,5-3 0,-5 0-1,4 0-3,-4-3-4,5-1-1,-1 1-3,0-3-1,5-1-5,-5 3-8,0 0-7,0-5-11,1 3-7</inkml:trace>
  <inkml:trace contextRef="#ctx0" brushRef="#br0" timeOffset="294251.8303">20294 12764 236,'0'0'28,"4"-3"-3,-4 3 2,0 0-3,0 0-2,0 0-2,0 0-2,4 0-1,-4 0 1,4 0-2,-4 0 2,0 0 0,0 0 0,0 0-4,-4-3-3,4 0-1,0-4-2,-4 7-1,0-11-1,-4 5 0,4-1-1,0 1-2,4 3-1,-9-4-1,5 4 0,-4 0 1,4 2 0,-4-4-2,0 3 0,4 2-1,-5-3 0,-3 6-1,0-1 2,-5 4-2,5 7 2,-4-7 0,3 10-1,-3-2 1,0 2 0,3-1 0,-3 1 0,4 3 0,-1 1-1,5-2 1,0 7 1,0-3-2,4 2 1,0-6 0,4 4-2,0-8 0,0 2 0,4-3 2,4-4-1,0-5 1,4-4 1,5 0 0,-1-7 2,-3-9 0,7-7 0,0 3 1,1-7 1,-1-3-3,5-5 4,0 5-2,-5-6 0,9 2 3,-5-6-2,1 1-1,-5 2 0,1 1-2,-5 1 1,-4 1-2,5 4-1,-9-3-1,0 2 1,0 3-1,-8 4 1,0 3 0,4 5-2,-4 4 1,-4 7 1,4-2-1,-4 7 1,0 0 0,-4 0 0,4 7 0,-4 4 0,-1 8 0,1 5 0,0 3 0,0 5 0,0 1 0,-5 4 0,9-1 0,-4 1-2,0 3 0,0-1 0,8-2-1,-4-1 0,4 1-1,0-5-1,0-2 0,0-3 2,0-5-3,0 2 2,0-3 2,0-2-2,4-3 1,4-8 2,0-5-2,4-3 1,-3 0 0,3-3 1,8-8 0,-7-2 0,3-6 1,0 1 1,5-1 1,-5 2-3,-3-9 3,-1 6-1,0 1 1,4 7 2,-7 0-2,-5-1 2,4 3 0,-8 2 0,4 2 1,-4 0-4,4-1 1,-4 4-1,0 0-1,0 3 2,0 0-2,0 0 0,0 6 0,0 4 1,0 3-1,0-5 1,0 8-2,0-1 1,0-3 0,0 0 0,0 4 0,0-2 0,0 2-2,0 0 1,0-1-1,0-3 1,0-5 0,0-3 0,0 0-1,0-4 2,0 3 0,8-3 0,0-3 2,1-1-1,-1 0-1,-4-9 1,8 3 1,-4-4 2,5-5-2,-5 6 2,0-1 0,-4 1 0,0 1 1,0 0 1,0 3-1,1 3-1,-1-1 0,-4 1 1,8 3-4,-8-1 0,8 3 2,-4-2-1,4-1-2,1 1 1,-1 0 0,4 0 1,-8 0-2,8-4 1,-3 1 0,-1 3 0,-4 3-1,4-2-1,0-1-2,-4 0-3,0 0-3,0 3-2,5 0-4,-5-3 0,4 3-6,0 0-5,-4 0-8,-4-4-7,8 1 1,1 3 0,-1-3-3</inkml:trace>
  <inkml:trace contextRef="#ctx0" brushRef="#br0" timeOffset="294497.8443">20924 12662 267,'4'0'34,"1"-3"1,-1 2 3,0 1 3,0 0-5,0 0-2,0 0-6,4 0-6,-4 0-5,9-4-4,-1 1-3,-4 0-3,0 0-4,5 0-2,-1 3-4,-4 0-2,4-3-4,-4-1-1,1 4-1,-5 0-4,0 0-3,-4-3-3,4 3-5,-4 0-5,0 0-2,0 0-3,-4 0-3</inkml:trace>
  <inkml:trace contextRef="#ctx0" brushRef="#br0" timeOffset="294729.8576">20920 12844 212,'0'0'32,"0"-4"5,0 4-1,0 0 2,0 0 2,4 0-3,5 0-6,-1 0-8,4 0-3,-4 0-6,0 0-3,5-3-2,3 0-4,-4 3-4,1-3-4,-1-3-5,0 1-6,0-2-8,-3 4-6,3-3-4,-4 0-4,4-1-4,1 1-2</inkml:trace>
  <inkml:trace contextRef="#ctx0" brushRef="#br0" timeOffset="295031.8749">21264 12794 273,'0'0'40,"4"0"1,-4 0-3,8 0 3,1 0-7,-5 0-7,4-3-7,4 3-4,-4-3-5,5-8-1,-1 1-5,-4-2 0,4-1-2,-3 5 0,-1-2-1,-4-2-1,4 2 1,-8-1 0,0 1-1,0 1 0,0-1 1,0 6-2,0-3 1,-4 4-1,0 0 2,0-3-1,-4 6 0,-1 0 0,5 0 1,-4 3 1,0 0-2,0 3 3,0 5-2,4 2 2,-5-3-1,5-1 2,0 5 1,0 2-1,0 0 0,-4 2-1,8-2 0,0 1-1,0-1 0,0 5-2,0-2 0,0 1 1,8-4-1,-4-3-4,4-2 3,5 2-3,-1-10-1,0 7-3,4-10-3,1 0-1,-5 0-4,9-7-6,-5-2-8,0-9-4,1 2-7,-1-3-3,0 2-2,34-45-8</inkml:trace>
  <inkml:trace contextRef="#ctx0" brushRef="#br0" timeOffset="295315.8911">21620 12257 335,'4'0'41,"5"0"-1,-5 3 1,4 2-5,0 8-6,0-1-7,-4 0-3,1 3-1,3 1-3,0-1-5,0 7-2,8 2-3,-11 0-1,3 1-2,4-1 0,-4 1 1,4-1-3,-3-2-1,3-1 0,-4-3-1,4-3-4,-3 1-3,-5-3 1,4-5-5,-8 2-1,4-4-3,0-3-5,-4 0-5,4-3-4,-4 0-5,0-3-4,8-3-1,-8-15-9</inkml:trace>
  <inkml:trace contextRef="#ctx0" brushRef="#br0" timeOffset="295561.9052">21764 12225 388,'0'0'48,"0"0"-8,0 3-8,-4 7-9,-1 9-6,-3-2-5,4 3-3,0-3-2,-4 8-3,0-4-4,4-2 0,-5 2-2,1 0-2,0-2-4,0 0-1,-4-2-3,3-1-2,-3 2-4,0 1-1,4-5-3,-1 2-3,1-3-6,0-2-3,0 1-1,4 31-6</inkml:trace>
  <inkml:trace contextRef="#ctx0" brushRef="#br0" timeOffset="296347.9502">22112 12639 306,'4'-7'34,"0"1"1,4 1 0,0-1 0,-4-1-5,0-2-4,0-1-5,-4 4-4,0-2-4,0-2 0,0 1-3,0-1-2,0 4-1,5 1-1,-1-4-1,-4 2-2,-4 1-1,4 0 0,0 2-1,-5 0 1,-3 0-1,4 4 0,-4-3-1,0 3 1,0 0-1,-1 0 0,-3 7 0,0 1 0,4 7-1,-5 1 1,1-1-2,0 4 1,0-2-1,-5 9-1,5-2 0,0-1-1,-1 3-2,1-2 1,0 1 0,8-1-1,0-3-1,0-2 0,4 1 2,0-1 1,0-9 1,4-2 1,4 1-2,0-9 5,4 0 5,5-6 0,-5 0 1,8-15 2,1 4-2,-1-9 0,1-1 0,3 0 0,-3-5 0,3-1 0,1-4-1,-5-2-1,5-7-1,-5-1-1,5-7 0,-4 5-1,3-11-2,-3 1 1,-9 3 0,4 5-1,-8 2 0,5 3 0,-1 6 0,-4 4 3,-8 5-3,4 9 1,0 8 1,-4 1 0,0 7-1,0 6-1,0 6 2,-8 1-1,4 7-1,-12 18 0,-1 1 0,1 4 1,4 9-1,-9 8 0,9 11 0,-4 2-1,3-2 3,1-5-2,0-1 0,8-11 0,-5 1-1,9-6 3,0-10-3,0-9-1,4-2 1,-4-7-2,9-3 2,-5-5 1,8-4 0,0-3 0,1-3 0,3 0-1,0-4 1,5-4 0,3-2-1,-3-2 1,-1 3 0,1 0 2,-1-1-2,-3 7 0,3 1 0,-4 2 2,1 3 0,-1 0-1,-3 3 2,-1 2 0,0 4 0,0 4 0,1 1-1,-5-1 0,4 3-2,-4-3 1,5-2 0,-5 1-3,4 1-2,0-2-2,-3-1-2,3-4-4,-4 0-1,4 1-4,-4-6-7,1-1-8,-1 0-10,0 0-9,-4-1-3,17-12-4</inkml:trace>
  <inkml:trace contextRef="#ctx0" brushRef="#br0" timeOffset="296580.9635">22722 12562 369,'-4'3'50,"-5"4"-8,-3 1-10,0 4-7,0 4-6,-1-1-5,-3 1-5,-1 3-6,5-5-3,0 8-6,0-4-8,-1-2-5,5-2-5,-4 2-2,0 0-1,-5-5-6,5 2-4,-4-1-6</inkml:trace>
  <inkml:trace contextRef="#ctx0" brushRef="#br0" timeOffset="298414.0683">17723 14033 194,'4'0'28,"-4"-3"-4,0 3 0,0 0-8,0-7 0,0 2-5,0-4-2,0 3 1,0-4 0,0 4 0,0-2-1,0 1-1,0-2-2,0-1 2,0 1 0,0-2-1,0-2 2,0 0-1,-4 2-2,0-2 2,0 4-1,4-4-1,-4 2-3,0-2 0,-1 4-1,1-1-2,0 2 1,-4-1 0,8 5 0,-8 4 0,4 0-1,-9 0 0,5 4 0,0 2 0,0-3 0,0 5 0,0 8-1,-1 0 2,-3 1-1,4 2 4,-4 5 1,-1 2 1,5-2 1,-4 3-1,4-2 1,-1 5-1,5-6 0,0 2-2,4 4 0,0-10 0,0 3-2,0-7 1,4-2-1,0-1 1,9-7 1,-5-6-1,4 0 2,1-3 0,-1-4 2,0-5-3,9-3 0,-5-4-3,0-1 1,-3-6 0,-1 2-1,4-7 1,-3-3-2,3 4 3,-4-7 0,0 1 0,1-1 0,-1 4-2,-4-4 0,0 2 1,1 2-2,-5 3 1,-4 0 0,8 7-3,-8-1-1,4 4 0,-4 1 0,0-2 2,0 2-1,0 0 0,0 8 1,0 4 1,0-2 0,0 6 0,4-4-1,-4 4 0,0 3 0,0 0 2,0 3-2,0 1 2,0 2 0,-4 10-1,4-2-1,-4 5 2,0 8-2,0-1 0,0 4 2,-5 13-2,5 0 1,0-4 0,-4 8 1,4-3 0,4-1-2,0-3 0,4-5 2,-4-8 0,4-3-1,4-2 0,-4-8-1,5-1 0,-5-4 2,8-2 0,4-7-2,-3 0 2,3-3-1,-4-7-1,1-6 2,-1 5-2,4-5 2,1-3-1,-1 2-1,0-6 0,-3 6 2,-1-2 0,-4 1-1,0 2 0,0 2-1,-3 1 2,3 1-1,-4 5-1,-4 2 2,0 2-1,0 0 2,0 3 0,0-3 0,0 3-1,0 0 0,0 0-1,-4 0 0,4 0 0,0 6 1,0-3 0,0 5-3,0 5 3,0 3-2,0-2-1,0-1 3,0 1-1,0-1 1,0 0-1,4 0-2,-4-2 1,4-2 0,0 1 0,0-4 1,0 0-2,4-4 2,1 1 0,-1-3-1,-4 0 1,4-3 0,0 3-1,0-2 2,1-4-1,-5 0-1,0-1 2,0 1-2,-4 0 0,4 4 1,0-4 1,-4-1-2,4 4 1,0-3 0,-4-1 0,0 4 0,4 0 0,-4 3 1,0 0 2,4 0 1,1 3-1,-5 0 0,4 7 0,0 0 0,0-1-2,0-4 0,0 4 0,4 1-1,-4-4 0,-4-1 1,4 1-2,1 4 2,-1-4-2,0 4-2,-4-5-4,0 4-4,4-3-4,-4-2-9,0-1-4,4 0-3,0 0-7,0-3-3,0 0-5</inkml:trace>
  <inkml:trace contextRef="#ctx0" brushRef="#br0" timeOffset="298652.082">18419 13764 308,'4'0'34,"-4"-3"0,4 0-3,4 3-9,-4 0-5,5 3-5,-1-3-4,4 3-1,-8 0-6,0-3-6,4 7-7,-4-6-6,5 2-6,-5-3-4,0 0-3,0 0-2,0 0-7</inkml:trace>
  <inkml:trace contextRef="#ctx0" brushRef="#br0" timeOffset="298889.0955">18415 13987 255,'4'0'42,"0"3"-3,-4 0-3,0 0-4,4-3-7,-4 0-2,12 0-6,-3 0-5,3 0-2,-4 0-5,4-3-7,5 3-10,-5-3-3,4-7-6,-3 2-9,-1-1-4,4-4-2,29-14-8</inkml:trace>
  <inkml:trace contextRef="#ctx0" brushRef="#br0" timeOffset="299248.116">18755 13626 340,'4'-3'36,"4"3"-1,0 0 2,4-2-4,1 2-7,-1 0-7,-4 0-7,4 0-1,-3 0-4,3 2-2,0 1 0,-4-3-2,0 6 0,-3 4-2,3-1 1,-4 2-1,0-4-1,0 5 1,0 0-1,-4 0 0,0 4 0,0 0 2,0-2-2,-4 5 0,0-1 0,-4 4-1,4-8 2,0 6 1,-1-3 0,-3 5 2,4-1-1,-4 1-1,4-4 2,0 1-1,-4-3 0,8-2-3,-4-1 1,-1-1 1,5 0-2,-4-3 1,4-3-1,0 1 0,0-2 0,0 4 0,4-3 0,1 1 0,-1-4 0,0 0-3,0 4 0,4-4-2,-4-2-4,0 3-1,4-4-7,1-4-5,-1 4-5,0-1-6,0-6-5,0 1-6,17-15-9</inkml:trace>
  <inkml:trace contextRef="#ctx0" brushRef="#br0" timeOffset="299504.1307">19066 13837 329,'4'-3'34,"-4"0"6,4 3-3,4 0-3,-8 0-6,8 3-6,5-3-7,-5 6-3,4 4-4,-4-1-2,0 3 1,1 0-3,-1 4 0,0-5-1,4 5-2,-4-1-2,5 0-1,-5-2-5,0 3-2,-4-5-3,4 2-5,1-4-1,-9-4-4,4 2-2,4-4-2,-4-3-3,0-3-2,0-1-4,-4 1 0,4-14-7</inkml:trace>
  <inkml:trace contextRef="#ctx0" brushRef="#br0" timeOffset="299745.1445">19172 13847 289,'0'3'41,"0"0"-5,-8 3-2,4 9-8,-4-3-7,0 3-2,3 1-5,-3 0-2,0-2-2,4 5-4,0-5-2,0 2-2,0-3-1,0-2-5,-1-1-3,5 2-3,-8-2-3,4-5-2,0 1-3,4-3-4,0 0-2,0-3-3,0 0-2,21 7-8</inkml:trace>
  <inkml:trace contextRef="#ctx0" brushRef="#br0" timeOffset="300499.1876">19434 13886 241,'4'-6'38,"4"-3"-3,5 2-4,-1-1-8,0-4-7,1-1-3,-5 3-3,0 2-3,0-8-2,-4 7-2,0-1 1,0-1-2,1-1 2,-5 5 3,4 1 5,-4-2 1,0 5 0,0-4 0,0-2-4,0 2-1,-4-2-3,4 3 2,0 4-2,-5-1-2,5 0-2,-4 3 0,-4 3 1,4-3-1,-4 3 0,4-1 0,0 9 0,-5-3-2,1-2 0,-4 7 2,0 1 0,-1 2-2,1 1 2,4 2-1,-4-3 0,4 8 0,-1-2 0,5-1 0,0 0 0,-4-5 0,8 0 0,0-2 0,0-1 0,0-1-1,0-4 2,4 2-2,0-7 2,0-3-1,9 0 2,-5-3 1,4-7 2,-4-4-1,4-5-1,5 1 0,-5-7 1,4 4-2,1-3 0,-5-4 0,5 1-1,3-3 4,-8-4 0,9-1-3,-9 5 2,0-3-2,1-4 1,-1 4 0,0-4-2,-4 2 0,5 2-1,-9-1 2,0 4-1,0 0 0,-4 0-1,0 8 1,0 1-1,0 5 0,0 3 1,0 7-1,0 0 0,0 6 0,0 3 0,-4 3 1,-4 7-2,4 14 2,-1 1-2,-7 3 2,8 2-2,0 0 1,-4 10 0,4-6 1,-4 3-2,8-4 2,-5 4-2,5 0 1,-4-1 1,4-5-2,0-2 2,0-9-2,0-2 2,0-2 0,4-6-1,1-2-1,3-5 0,0-2-1,0-4 2,0 0 0,-4-4-1,9 1-2,-1-5 1,-4 2 1,4-7 1,1 0 0,-1 6 0,-4 3 0,4 1 1,-7-3 1,7 6 3,-4 0-1,4 0 0,-4 3-1,-3 8 1,3-1-2,0 6 3,0-1-5,0 3 2,5 1-1,-5-1-1,8 1 0,-8-5-3,1-1-3,3-4 1,-4 1-3,8-9-2,-7 4 0,3-5-7,0 0-3,-4-5-9,-4 4-7,5-6-6,-5-2-7</inkml:trace>
  <inkml:trace contextRef="#ctx0" brushRef="#br0" timeOffset="300740.2014">19991 13724 355,'0'0'40,"0"0"-6,0 0-6,-4 7-1,0 4-6,-4 2-3,-5 6-3,5 1-2,-4-1-1,0 2-1,-1 4-2,1-1-3,-4 0 0,-1 2-3,1 1 0,-1-2-4,-3-1-4,8-3-7,-9-2-10,13-5-5,-4 2-8,0-7-8,3-1-9,-19 15-5</inkml:trace>
  <inkml:trace contextRef="#ctx0" brushRef="#br0" timeOffset="301451.2421">20560 13565 298,'0'0'46,"0"0"-6,4-3-4,-4 3-1,0 3-5,4-3-4,0 4-4,4-4-4,-3 4-1,3 6-1,0-4 0,0 1-3,0 5 0,1-2-2,-1-2-3,0 8-1,0-4-3,0 6 0,0 1 0,1-5-1,-1 5-2,0-3 2,-4-1-2,4 0-1,-4-3 0,1 0 0,-5-2 0,4-1 1,0-9-1,0 0 0,0-3 1,0-3-1,0-7 1,0 0-3,0 2 2,4-5 1,-8-4-1,5 1 0,3-2 1,-4-1-4,4 1 2,0 2-1,-4 5 0,0-5-2,5 3-3,-5 8-2,0-2-3,4 4-3,-8 6-3,8-3-8,-8-1-7,4 4-8,-4 0-6,8 0-3</inkml:trace>
  <inkml:trace contextRef="#ctx0" brushRef="#br0" timeOffset="301705.2566">21076 13543 387,'4'0'48,"0"0"-5,0 0-4,0 0-7,4-3-8,1 3-7,-1 0-5,4 0-1,0 0-4,-3 0-7,3 0-5,0 0-2,5-2-2,-5-1-3,0-3-2,4-4-5,-7 7-6,-1 3-2,-4-3-4,0 3-3,-4 0-3,0 0-1,-4 0-1,-25 9 0</inkml:trace>
  <inkml:trace contextRef="#ctx0" brushRef="#br0" timeOffset="301949.2705">21064 13693 232,'-5'3'34,"5"-3"-2,0 0-1,0 3 0,0 3 1,0-3 0,9 4-3,-1-7-7,4 0-4,0 0-6,1-3-4,3 3 0,-4-4-8,5 0-2,-1-4-8,1 3-9,-5 2-9,0-4-6,4-2-5,-7 6-1,-1-4-4</inkml:trace>
  <inkml:trace contextRef="#ctx0" brushRef="#br0" timeOffset="302235.2869">21432 13699 249,'4'0'40,"0"0"0,0 0 0,5-3-2,-1 0-3,4 3-9,-4-5-5,4 2-7,-3-7-3,3 4-2,0-5-2,0 1-1,-3 0-2,-1-2 0,0 4-3,-4-2 1,4-2 1,-8 8 0,0-8 1,0 4-2,0-2-1,-4 7 2,0-3-1,4 6-1,0 0 1,-12-4-1,4 4 0,-1 0 0,-3 0-1,4 4 2,0-1 0,0 6 1,-1-1 2,5 5-1,-4 0 0,0-4 1,4 4 1,0 1-1,0 2-2,-4-1 0,8 0 3,-5 3-5,5-2 2,5 9-2,-5-4-1,4-4 0,0-1 1,4 3-1,0-8-1,8-1-3,-7 3-1,3-10-1,0-3-1,5 0-3,-5 0-1,0-6-7,9-4-5,-9-6-7,0-1-7,5 1-6,-5-2-3,21-50-8</inkml:trace>
  <inkml:trace contextRef="#ctx0" brushRef="#br0" timeOffset="302508.3025">21858 13333 346,'4'-3'44,"0"3"-4,0-3-3,4 0-5,-4 3-6,5 0-5,-1 0-4,0 0 0,0 3 0,0 0-4,1 7 0,3 1-3,-4 5-1,4-5-2,5 5-2,-5 0-1,0-2-2,5 2 0,-5-7 0,0 6-1,5-3-3,-5-5-4,0 2 1,0-4-3,1 5-3,-5-7-2,0-3-3,4 3-4,-8-3-6,0 0-6,1-3-10,-1-4-2,0 1-2,4-24-6</inkml:trace>
  <inkml:trace contextRef="#ctx0" brushRef="#br0" timeOffset="302756.3167">22075 13297 317,'0'0'44,"-4"3"-4,0 2-5,-5 7-5,-3 4-7,4-1-7,-4 4-3,-1 4-3,1-3-4,0-3-4,4 8-7,-9-10-8,5 7-5,0-4-6,-1 1-3,1-5-3,-4 5-2,3-5-5,-36 24-9</inkml:trace>
  <inkml:trace contextRef="#ctx0" brushRef="#br0" timeOffset="306236.5158">17428 12696 227,'0'0'36,"0"0"-1,4-2-3,-4 2-4,0 0-3,0 0-2,0 2-2,0 10 3,-4 4-1,4 0-1,0 5-5,0-4 0,-4 9 0,0 1-4,4-3 2,-4 8-5,4-2 1,0 3-3,-4 10 0,0 0-1,4 3-1,0 0-1,0 3-1,-4 2 0,-1 5-2,1-4 2,0 2-3,0 2 1,0-2-1,4 5 0,0 3-1,-8-5 0,4 5 1,0-5 0,-4-4 0,-1-2-1,5-2 0,-8-6-1,8-3 0,-4-4 2,4-5 0,-1 0-2,1-4 2,-4-3-2,4 2 0,4-6 1,-4 6 0,0-9-2,4 2-1,0-1-2,0 1 2,-4-5 0,0 5 1,4-6-1,-8-2 2,3 2-2,5-4 2,-4 1-3,4 1 2,0-1-1,0-1 1,0-6 1,0 0-1,0 1 2,0 0-1,4 0 0,-4-1 1,5-3-1,3 0 2,4-3-1,-4-1 0,4-4 0,5 2 0,-5 3 0,0 0 0,5-4 0,-1 4 0,1 0 0,3 3 0,-4 0 0,1 0 0,3 0 0,1 0 0,-1-3 0,5 3 0,-5 3 0,5-3 0,-1 0 0,1 3 0,-1-3 0,1 0 2,4 3-3,-5-3 1,1 0 0,8-3 1,-9 3 0,5 0 1,8 0 0,-5 0 1,1-3-2,0 0 1,4 3 1,-4-3-2,-1-1-2,1-3 2,0 3 1,0-2 0,-1 3-1,-3-4-1,4 1 2,-5 0 0,5 1-1,-8-1 2,7 2 1,1 1-2,4-3 1,-4 0 0,4-1-1,-5 2-1,1-1 1,-4 0-1,-1 2-1,1-2 1,0 0 0,3 3 0,-3-1 0,0 3-1,-5-2 0,5-1 0,0 4-1,-5-3 0,9 3 2,-4-3-2,-1 0 3,5 0-1,-4 3 1,3 0 1,1 0-2,4-3 0,0-1 1,4 4-1,-4-3 0,4 3-1,-5-3 2,5 0-2,0 1 0,0-3 0,-4 4-1,4 1 2,0-3 0,-4 3 0,8-3 1,0-1-1,-4 1-1,8-3 1,-4 3-1,0-1 2,0 4-2,-4-3 0,0 0 1,-4 0-1,0 0 0,4 3 0,0-3 0,-5 3 0,-3 0 0,-4 0 0,8 0 0,-5 3 0,-3-3 0,4 0 1,0 0-2,3 0 1,1 0 0,-4 0 1,4 0-2,-4 0 1,-1-3 0,5 3 1,-4-2-1,4-4-1,-4 2 2,-5-2-1,9 3 0,-4 0 0,0 3 2,-1-3-1,1-1 0,4 1 0,-4 2-1,-1-3 0,5 1 0,0 0 0,0 0 0,0 0 0,0 0 0,0-7 0,-5 4 0,5-2-1,-4-2 0,0 1 2,-1-1-2,5 4 2,-8-1-2,4-1 2,-5-1-2,5-1 2,0 2 0,-5-1-1,5-1 0,-8-2 0,3 2 0,1-1 0,0 1 0,-1 1-1,1-1 2,-4 2-1,-1-4-1,1 5 2,-1 1-1,-3-4 0,3 2-1,-3 2 2,3-3-1,-3 2 0,3 1-1,1 1 2,-5-1-1,1 2 0,3-2 0,-3 3 0,-1 0 0,5 0 0,0-4 0,-9 4-1,0 3 2,1 0-1,-5 0 0,0-2 0,1 2 0,3 0 0,0 0 0,-3-3 0,-1-3-1,0 3 2,4 0-2,-3 3 2,-1-7-1,4 4 0,1-3 0,-5 6 0,4-7 0,-3 3 0,3 0 0,-4 1 0,5 3 0,-5-3 0,0 0 0,1 0 0,-5-7 0,4 4 0,0 6 0,-3-3 0,3-1 0,-4 1 0,0 2 0,0 1-1,-3-4 2,-5-2-1,8 3 2,-8 0-2,0 3 0,0 0 1,0-3 0,4-4-1,-4 4 0,0-2-1,0-1 2,0-4-2,4 4 2,0-7-1,-4 1-1,0 0 0,4-3 1,-4 0 1,4-1 0,-4-1-2,0 1 0,0-8 2,4-5 0,-4 6-2,8-3 2,-8-4-1,9 0 0,-9-4 0,8-2-1,-4-1 0,0 1 1,0-4 0,4-3 0,0-3 0,1 3 0,-1 0 1,0-3 0,-4 0-1,4 9 0,-8 1-1,9 2 0,-5 1 1,-4 3 1,4 1 0,-4 2 0,0 0 0,0-2 0,4 2 0,-4 0-2,0-1 2,0 1-1,0 0 0,0-2 0,0 2 1,0 0-1,4 0 1,0-2-2,0 6 1,-4-6 0,0 2 0,8 0 0,-8-5 0,0 11 0,0-2 0,4-3 0,-4 9 0,0-6 0,4 3-1,-4 4 1,0-2 0,5-1 0,-5 2 1,0 1-1,0 3 0,8-1 0,-8 1 0,0 0 0,4 2 1,-4 2-1,0-4 0,0 4 0,0 1 0,0 1 1,0 1 0,0 3-1,-4-4 0,4 4-1,-4 0 2,0 0-1,-5 3 0,1 0 0,4 0 0,-4-3 0,8 1-1,-4 2 2,-4 0-1,-1 0-1,5-3 2,-4 3-1,0 0 0,-4 0 0,3-3-1,-3 0 0,0 3 1,0-4 0,-1 4 1,1 0 0,0 0-1,-5 0-1,1 0 0,-4 0 2,-1 0 0,-3 4-2,3-4 2,-4 3-2,1-3 0,-1 0 2,-3 6 0,-1-6-1,4 2-1,-3-2 0,-5 3 1,4 0 1,5 0-2,-5-3 1,1 3-1,-1 1 1,4-1 1,-3 3-2,-1-3 1,4 4 0,1-3 0,-1 3 1,-3-1 0,3 0 0,-4-2-2,5 2 0,-13 2 1,8-5 0,1 3 0,-5 1 0,4-1 1,5-3-2,-5 4 1,0 2 0,1-4 0,3-2 0,-3 0 1,3 7 0,0-4-2,1 1 2,-1-4-3,5 0 2,-9 2-1,9 1 1,-5-6 0,1 3 0,-1 1 1,-8-1-1,5 0 1,-5 0 0,0 7-1,-4-9-1,0-1 0,1 7 1,-1-4 0,4 6 0,0-2 0,-8-4 1,4 0-2,5 0 1,3 7 1,-4-6-2,-4-4 1,5 7 0,-1-4 0,0 0-1,-4 4 1,5-1-1,-5 2 0,0 1 0,-4-5 0,4 2 1,0 3-1,-4-2 1,4-1 0,1 2 0,-5 2 0,8-4 0,0 0-1,-4-1 0,5 2 2,3-1-2,-4 0 2,0-3-2,1 1 1,-1-1 0,0 0 1,0 0-2,-3 0 1,3 0 0,-4 4 0,0-6-1,0 6 1,4 2 0,-3-5 0,3 2 0,-4 0 0,8-1 0,1 5 0,-1-4 0,0 0 0,5 1 0,-5-4 0,1 2-1,-1 1 0,4-3 2,1 0-1,-1 0 0,-3 1 0,-1-4 0,0 3 0,1 0 0,-1 0 0,4 0 0,1-3 0,-1 0-1,1 4 2,-5-1-1,9-3 0,-5-3-1,4 3 2,1-4-1,-5 4 0,1-3 0,7 3 0,-3 0 0,0 0-1,-1 0 2,1-3-1,-1 3-1,-3 0 2,7 0-1,-7 0 0,-1 0 0,5 3 0,-5-3 0,0 3 0,1-3 0,3 4 0,1-4 0,0 0 0,-1 3 0,-4 0 0,1 0 0,-1-3 0,5 0 0,-5 0-1,1 5 2,3-2-1,1-3 0,-1 0-1,5 3 2,0-3-1,-1 3 0,-3-3 0,3 0 0,1 0 0,0 7 0,-5-4 0,1-3 0,-1 3 0,1 3 0,3-2 0,-3 4 0,-1-5 2,1 3-2,-5 4 2,1-4 0,3 0 1,-3 2-3,-1-1 2,5-1-1,-5 0 0,5 1 1,-5-2-2,1 1 2,3 0-1,1 4 0,-5-4 1,13-3-1,-9 1-1,1 2 1,8-3 1,-5-1-2,5 4 2,-4-3-1,3 0 2,1-3 0,0 4-1,-1-1 0,1 0 0,0 0 1,4-3-2,-1 0 2,-3 0-2,0 0 0,4 3 0,0-3 0,-1 3 1,1-3-2,0 0 1,-4 0 0,8 0-1,-5 0 0,1 4 0,0-3 0,0-1 1,0 3-1,4-3 0,-5 0 0,1 0 0,0 0 1,0 4 0,0-1-2,-1 0 2,1 0-3,-4-3 2,4 6 0,0-2 0,4-1 0,-1 0-1,1-3-4,4 0-3,-4 0-6,4 3-3,0-3-4,4 0-4,-4 0-6,0 0-10,13 0-13,-5 0-10</inkml:trace>
  <inkml:trace contextRef="#ctx0" brushRef="#br0" timeOffset="307166.569">17068 15250 405,'-4'0'48,"4"0"-5,0-3-7,0 3-8,0 0-8,4 0-4,-4 0-4,4 0-5,4-3 0,4 3-3,5 0-3,-9-6-4,8-4-2,1 1-2,-1-6-3,0 9-3,1 0-7,-1-1-8,-3-1-3,-5 2-7,-4 3-6,4-4-4</inkml:trace>
  <inkml:trace contextRef="#ctx0" brushRef="#br0" timeOffset="307435.5843">17142 15406 350,'0'3'46,"4"-3"2,-4 0-6,8 0-8,-4 0-10,4-3-6,0 0-4,5 0-5,-5-3-6,4-1-7,0-2-4,1 5-6,-1 3-7,0-5-5,-8 2-6,4-5-5,5 2-4,-5 1-4</inkml:trace>
  <inkml:trace contextRef="#ctx0" brushRef="#br0" timeOffset="308641.6533">17641 15222 287,'0'0'39,"0"-3"-3,0 3 0,0-3 0,0 6-4,0 0-1,8-3-6,0 0-4,1 0-4,-1 0-1,0 0-2,0 0-2,0 3-1,9-3-1,-9 10-2,4-1-1,0 4-2,-3 1-1,3 2 0,0-2-2,5 5 0,-5 1-2,0 0 1,5-2-1,-5 1-4,0-3-3,-4-2-4,0 2-1,1-3-4,-5-5-5,0 1-6,-4-3-7,4-2-8,0-1-3,-4 0-5,0 18-3</inkml:trace>
  <inkml:trace contextRef="#ctx0" brushRef="#br0" timeOffset="308922.6694">17850 15119 223,'0'-4'32,"0"4"0,-4 0 6,4 0-3,-4 10-3,-9 7-3,9 6-3,-4-6-4,4 12-4,0-5-1,0 6-4,0 2-4,4-5-2,-4 3-1,-5 0-2,5 2-1,-4-8-1,4-4-3,0-1-5,-4-1-2,4-5-5,0-4-5,4 1-3,-5-7-1,5-3-3,0 0-6,0 0-4,0-3-1,-4-32-7</inkml:trace>
  <inkml:trace contextRef="#ctx0" brushRef="#br0" timeOffset="309335.693">17989 14797 346,'0'-3'41,"8"0"2,-4-3-2,9-1-8,-1 3-9,0-3-5,0 4-7,5 3-2,-9-3-2,4 3-2,1 0-2,-1 0-2,0 0 0,-4 0 1,0 0-1,5 3-2,-9 3 1,0-1 0,0-2-2,-4 4 2,0 2 0,0 4-1,0-4 0,0 3 3,-4-3-1,-4 4 1,0-5-2,-1 5 2,5 2-1,-4-5 0,4 4 2,-4-1-3,8 0 2,-4-2 1,4 2 1,-4-1 0,4-1 1,0-1-3,0-4-1,0 4 2,0-1-1,0-4-1,0 2 0,4-1-1,0-3 1,0 0-1,0-3-1,4 3 0,0-3 0,1 0-4,-1-3-2,4 3-1,-4 0-3,-4-3-1,5 0-2,-1-3-3,0 2-3,-4-2-6,4 4-5,-4-4-7,-4 6-4,4 0-6,5 3-5</inkml:trace>
  <inkml:trace contextRef="#ctx0" brushRef="#br0" timeOffset="309762.7174">18374 15235 364,'0'3'52,"0"3"-11,0-3-5,4 0-8,0 1-5,4-4-6,-4 0-3,9 0-5,-5 0-1,0-7-2,4 7-1,1 0-1,-5-6-2,4-7 0,-4-1 0,-4 1-2,0 0 0,0 4 0,-4-2-1,0 1 0,0-2-1,0 0 1,0 3 1,-4-1-1,0-6 0,0 9 1,4 0 0,-8 1 0,0 3-2,4 3 1,-9-4 0,5 4 1,8 0 0,-8 0 0,4 4 1,-4-1 2,0 3-1,3 5 3,-3 5 0,4-3 0,-4 0 0,4 4 0,0 7-2,4-8-1,-4 3 3,4 2-3,0 7 0,0-7 1,0 0-2,4 4 0,0-4 0,4 2 0,0-3-2,0-1 0,-3-5-4,7-1-3,-8-4 0,0-2-3,4-3-1,5 0-7,3-4-6,-4-5-6,-4-5-6,5-6-5,-1 0-3,29-38-8</inkml:trace>
  <inkml:trace contextRef="#ctx0" brushRef="#br0" timeOffset="310099.7367">18767 14715 260,'0'-7'35,"0"4"-4,0 2-1,0 1-2,0 0-2,0 0 1,4 0-2,0 1-3,4 2-2,-4 1-2,0 5-2,5-3-3,-1 1-1,0-2-1,4 4-2,-8 4-2,9-4 2,-5 3-2,0-3-1,0 4-2,4-4 0,1 1-1,-5 1-2,4 2 1,1-4-1,-1-1-1,0-1-1,-4-1-3,0 0-5,1 1 0,-5-1-4,4-3-1,-4-1-5,0 1-3,-4-3-5,4 0-5,0 0-3,-4-3-6,0 1-5</inkml:trace>
  <inkml:trace contextRef="#ctx0" brushRef="#br0" timeOffset="310377.7526">18935 14626 312,'-4'3'39,"4"-3"0,0 3-1,0 0-3,-4 10-6,4 1-9,0 2-3,-5-2-2,5 2-5,-4 3-2,-4-1-3,4 1-1,0 2 0,-4-2-1,8 1-1,-8 3 0,3-9-1,-3 5-1,0 0-2,0 2-6,0-5-5,4 1-4,-5-1-8,5-3-3,0-5-4,4 1-3,0 4 0,0-7-1,4 25-7</inkml:trace>
  <inkml:trace contextRef="#ctx0" brushRef="#br0" timeOffset="310627.7669">19258 14996 130,'0'0'3,"12"-3"-3,-3 0 2,-5-4 0,0 3 1,0-3 1,-4-2-4,8-1-9</inkml:trace>
  <inkml:trace contextRef="#ctx0" brushRef="#br0" timeOffset="311246.8023">19320 15115 300,'0'0'41,"0"0"0,-5 0 1,5 0 0,0 0-8,0-3-4,0 3-5,0 0-4,0-3-5,5 3 1,7-3-2,0 0-4,0-4-1,1 3-3,3-3-3,0 1 0,-3-1-1,3 4-3,0-3-4,1 3-3,-5 0-5,0-1-1,5 0-3,-5-3-3,0 4-6,1-3-8,3 3-5,-4-4-7,1 2-2,15 2-10</inkml:trace>
  <inkml:trace contextRef="#ctx0" brushRef="#br0" timeOffset="312094.8508">20147 14384 240,'0'-3'36,"0"3"-3,0-3-1,0 3-1,0 0-7,-5 0-2,5 0-4,0 0-4,0 0-3,0 0-1,0 0 0,0 0 1,0 0-3,0 0 0,-4 3-3,-4-3 3,0 0-2,4 0-2,-8 3 1,3-3-2,1 6 1,0 7 1,0 0-1,-4-2 3,3-1-2,-3 5 1,4 3 0,0 4 1,-5 2 0,1 0 1,8 4-1,-4 3-1,0 2 2,4 0 0,4 2 0,0-4 1,0 2-1,0 0 0,4 1 0,4-4-1,4 2-1,0-2-1,1-3 1,-1-5-1,0 2-1,1 0 1,-1 1 0,0 2-1,0-3 2,1-1-2,-5 0 0,-4 0 0,4 4 0,-8-3-2,0 4 1,0-1 1,0 0-1,0 2 0,-4-5-2,-4 3 0,-4-2 1,-1-1-2,1-2 1,0-1-2,-1 1-2,5-1-5,-4-5-1,0-2-5,-1 2-4,1-3-2,4-5-4,0-2-7,4-3-13,-5-3-12,5-6-9</inkml:trace>
  <inkml:trace contextRef="#ctx0" brushRef="#br0" timeOffset="313149.9112">20540 14669 181,'-5'0'29,"5"0"2,0 0 4,-4 0 1,4 0 1,0 0-4,0-4 0,0 4-3,0 0-5,0-3-2,4 3-4,-4 0-2,9-3-1,3 0-3,-4 3-1,4 0-2,1-2-1,-1 2-2,4-6-1,-3 3-2,-1 3-1,0-3 0,5 3-2,-5 0 0,-4 0 0,4 3 0,-3 0 1,-1 0-2,-4 0 0,4-1 0,-8 4 0,4 4 0,-4-1 0,0 7 0,0-5 0,0 5 0,0-1 0,0 0 0,0 5 0,-4-3 0,-4 5 0,0-4 0,4 7 0,-5-1 0,1-3 0,0 4 0,0-4-2,0 1 4,-1-4-2,1 1 0,4-2 0,0 2 1,0-4 0,4-3 0,-4 1 2,0 0-2,4-5 0,0 1 1,0-2-1,4-7 2,0 0 0,4 0 0,0 0-3,9-4 0,-1-2 2,5 0 0,-5-1-1,0-1-4,5 2 1,-9-4-3,0 7-2,1-3-1,-5 3-3,0 3-2,0-3-4,-4-1-3,0 3-6,0 1-3,-4 0-7,0 0-7,0 0-4</inkml:trace>
  <inkml:trace contextRef="#ctx0" brushRef="#br0" timeOffset="313970.9581">21031 14794 179,'0'0'33,"0"-3"2,0 0 4,0 3 0,0 0-2,4 0-3,-4 0-1,0 0 0,0 0-3,0 0-3,0 3-3,0-3-3,0 0-3,0 6-3,4 1-2,0-1 0,4 0-2,0 1-2,1-2-2,-1 1-1,0 4-2,4-1-2,-8-4 2,9 4-2,3 4-1,-4-3 1,-3 1-3,3 1 0,0 1-1,5-3-4,-9-2 1,4 1-3,-4 1 0,4-1-1,-7-2-2,3-3-3,0 3-2,0-4-1,-4 0-5,0 0-2,-4 0-4,0 1-3,4-4-2,-4 0-4,0 0-3,4 3-8</inkml:trace>
  <inkml:trace contextRef="#ctx0" brushRef="#br0" timeOffset="314259.9747">21215 14721 246,'0'-6'43,"0"3"-3,-4 3-1,4 0-3,-4 0-5,0 3-3,4 3-4,0 0-3,-8 9-6,8 4-1,-9-2-1,5 2-3,-4 2-1,4 1-2,-8-4-1,4 4-1,-1-1-2,-3 1-1,4-1 2,-4-2-3,-1 0-1,5-2 0,0 2-3,0-4-3,0 1-4,3-8-7,1-2-7,0-3-7,0 0-4,4 0-4,8-3-6,13-3-7</inkml:trace>
  <inkml:trace contextRef="#ctx0" brushRef="#br0" timeOffset="314688.9992">21547 14853 363,'4'0'45,"4"0"-2,0 0-7,-8 0-5,8 0-8,5 0-4,-5 0-5,4 0-5,0-3-2,1-7-1,7 4-1,-3-4-2,-5-1 0,0-1-2,0 2 0,1-3 1,-5 5-1,0-1 0,-4-1-1,-4-2 0,0 4 0,0-2 0,0 1 0,0 1 0,-4 1 0,4 1 0,-12 0 0,4 2 0,-1 1 0,5 0 0,-4 0 0,-4 3-1,4 0 1,-1 3 0,-3 7 0,0 2 0,4 3 0,-1 0 1,1 0-1,0 4 2,4-2 1,-4 2-1,0 0 2,4 2-2,-1-2 0,5 2-1,0-2-1,5-2 1,-1-1 0,0-1-1,4-3 0,0 1 2,0-3-2,5-6-3,-1 0 0,0-1-3,0-3-3,1-3-2,3-1-6,-4 0-6,1-6-5,-5-3-7,0 1-7,0 1-3,13-26-9</inkml:trace>
  <inkml:trace contextRef="#ctx0" brushRef="#br0" timeOffset="314977.0157">21981 14258 390,'0'0'40,"4"0"-3,0 0-5,4 5-5,-4-5-6,8 2-4,-3 11-2,3-1-4,-4-1-3,4 2-2,1 0-1,-1 0-1,-4 4-1,4-7-1,1 1-2,-5 1-4,4-2-1,-8 6-2,4-8-5,-4-2-2,1 4-4,-1-4-6,-4 4-2,0-6-3,0-4-2,0 4-2,0-4-3,0 0-4</inkml:trace>
  <inkml:trace contextRef="#ctx0" brushRef="#br0" timeOffset="315232.0303">22136 14290 322,'0'0'41,"0"0"-3,-4 7-3,0-7-5,-4 3-5,-4 8-6,3-2-6,-3 4-3,4-2-3,0 5 0,-5 0-3,5-8-1,-4 8-2,4 0-2,0-2-4,-9 2-6,5 5-2,4 1-3,0-1-3,-1 1-4,1-8-4,8 2-4,-8 2-1,8-2-1,12 23-7</inkml:trace>
  <inkml:trace contextRef="#ctx0" brushRef="#br0" timeOffset="316042.0766">22476 14748 247,'4'-3'27,"0"0"0,0-5-6,9 1-3,-9-2-3,0-1 0,0 2-2,0-1 0,-4 3 2,0-1-2,0-2 2,0-1-2,-4 5 0,0-1-2,0 0-1,4-1 0,-9 1-2,9 3-1,-4 0-3,0 1 1,0-1-2,-4 3-1,0 0 1,4 0-1,-4 3 2,-1-1 1,1 1 0,-4 9-2,0 1 0,-1-2-1,1 5 1,0-2-2,-5 2 0,5 0 0,0 2-1,0 1 0,-1-2 2,5 2-2,0-3 0,0-1-1,4 1 1,4-4 0,0-1 0,4-4 0,-4-1 0,8 0 0,0-6-1,4 0 1,1-3 2,3-3-2,0-4 3,-3-4 1,7-8 1,-8-2-1,9-1-2,-1-3 3,1-2-1,3-3 0,1-7 1,-5-6 1,5 3 0,-5-3-2,5 0 0,0 3 1,-5 0-2,-4-1-2,5 4 1,-5-3 0,-3 0-1,3 6 0,-8-1-1,0 5 0,-4-1 0,1 4 0,-1 6-1,-4 2 1,0 6 0,0 5-1,0 2 1,-4 5 0,-1 4-1,5 7 2,-8 9-1,-4 8 0,0 6 0,-1 0 0,1 3 2,0 4-1,0 1-1,-1 2 0,-3 3 1,8-4 0,-5 8-1,9-6-1,-4 5 2,-4-3-2,8-7 2,0 1-2,4-2 2,0-5-2,0-3 2,4-6-1,-4-5-1,8-3 0,0-1 1,0-4 0,5-8 0,-1 0 0,4-1 1,1-3-2,-1-4 1,0 1 0,-3-6 0,3 0 0,0 2 1,-3-2 0,-1 4-1,4 1-1,1-5 2,-5 10 2,0 0 0,1 0 2,-1 3 0,0 0 0,0 6 0,1-3 0,-5 7 0,8-2-1,-8 4 0,5 1-2,-5-2-1,4 5 0,0 0 0,1-3-2,3-5 2,-4 4-1,1-2-2,-1-2-3,-4-2-3,4 0-2,1 1-3,-5-7-3,0 3-4,0-3-9,-4 0-7,5-3-10,-9 0-6,0-7-10</inkml:trace>
  <inkml:trace contextRef="#ctx0" brushRef="#br0" timeOffset="316309.0919">23082 14483 337,'-8'0'49,"8"3"-8,-4 0-6,-5 5-8,1 1-5,-4 1-5,0 3-5,4 1-3,-5 5-4,1 2-3,4-2-6,-5 2-5,1-6-5,0 3-4,-4 1-7,3-2 0,1-1-4,0 0-6,-1-1-6</inkml:trace>
  <inkml:trace contextRef="#ctx0" brushRef="#br0" timeOffset="320207.3148">18022 16033 232,'0'-7'34,"0"7"-2,0 0-4,4-9-3,-4 7-3,0 2-7,0 0-2,0 0-4,0 0-2,0 0-1,0 0-1,4 0-1,-4 2 1,0-2 1,0 0 0,0 0 0,0 3 2,0 10 5,4 3 1,-4-2-3,4 2-1,-4 6 0,4 2-1,4-3-2,-8 7 0,9-7-5,-5-1 1,0 3 0,4-7-2,0 1 0,-4-1 1,4-5 0,1 2-2,-1-4 0,0-2 1,0-7 0,0 0-2,5 0-1,-5-7 3,0-2 0,4-4 0,-3-1-2,-1-5 2,0 4-2,4-4 2,-8-4-2,4 7 2,1-2 0,3-4 2,-8 1 1,0 5 1,0 4 0,4-3 1,-8 9-1,4 0 0,-4 6-2,0-4 0,5 4-1,-5 0 3,0 7-1,0 2-2,0 4 1,0 1 0,0 5-2,0-4 0,0 4 0,0-5-1,4 2-3,-4-3-3,0-2-3,8 2-4,-8-7-3,4 0-6,0 1-4,0-1-5,0-4-3,0 1-5,-4 3-1,4-3-6</inkml:trace>
  <inkml:trace contextRef="#ctx0" brushRef="#br0" timeOffset="320497.3314">18591 16012 355,'0'-6'40,"0"2"-1,0 4-1,4 0-4,4 0-8,4-3-6,-3 0-4,3-3-6,0-1-1,0 6-5,1-6-4,-5 7-4,0 0-5,0 0-5,-4 0-6,0 0-4,1 4-3,-1-4-5,-4 0-3,0 3-4,0-3-2,0 5-3</inkml:trace>
  <inkml:trace contextRef="#ctx0" brushRef="#br0" timeOffset="320754.3461">18599 16222 241,'0'3'42,"0"0"-2,4 0-2,0 1 1,0-4-6,9 0-8,-5 0-4,0 0-5,4-4-4,1 1-5,-1 0-7,4-7-6,-4 3-8,-3-3-7,3 0-3,-4 4-6,4 1-3,-3-4-4,3-4-10</inkml:trace>
  <inkml:trace contextRef="#ctx0" brushRef="#br0" timeOffset="321182.3706">18951 15867 340,'4'0'29,"0"-3"-1,4 0-2,1 0-1,-1-2-5,-4 2-5,4-4-1,0 7-6,5 0 0,-1 0 2,-8 0-2,8 0 0,-4 0 1,1 4-3,-5-1-1,4 0-2,-4 0 1,4 2-2,-4 1-1,4 1 1,-3 2-2,-5-2 0,0 4 2,4 1-2,-4 4 1,-4 2 0,4-9-2,-5 4 2,5 5 0,-4-3-1,-4-2 0,4 1 0,4 6-1,-4-9 0,4 1 1,-4 4 0,0-6 1,0 1 0,4 5-1,0-7 0,0-1-1,-4 2-1,4 3 2,0-4 0,0-1 0,0 2 1,0-1-1,0 1 1,0-6 0,0 3-2,0 2 2,0-2-1,0-1-1,0 0 2,0 1-2,0-2 2,4-2-1,0 0-1,4 0 0,-4-3 1,4 0-2,0 0 0,-3 0-2,7 0-2,-4 0-5,0-3-5,5 3-2,-5-3-2,4 0-7,-4-2-3,0-2-3,-4 1-2,9 3-1,11-13-9</inkml:trace>
  <inkml:trace contextRef="#ctx0" brushRef="#br0" timeOffset="321480.3877">19418 16006 382,'0'0'41,"4"0"-5,-4-7-3,4 7-6,0 3-5,0 1-3,4-1-4,-4 3-7,9 5-1,-5 2-1,4 0-2,-4 1-2,5 2 2,-1 0-2,0-5 0,5 5-2,-1-5 0,-4 2 2,1-1-2,-1 1-1,-4-2-3,0-4-5,5 2-2,-9-2-6,0-1-7,4-6-7,-8 0-2,4 5-3,-4-2-3,0-3-5,8 3-5</inkml:trace>
  <inkml:trace contextRef="#ctx0" brushRef="#br0" timeOffset="321745.4028">19598 15996 291,'0'0'25,"-4"-3"-1,0 3-2,4 0-2,-4 3-5,0 7-3,4-4-3,-5 8-3,5 5 0,-4-6 0,0 5-2,0 1 1,-4 1-2,0-1 0,0 2 0,4 1-2,-5-1-3,5-4-4,0-1-7,0 0-7,0-3-6,0-2-7,-4 32-14</inkml:trace>
  <inkml:trace contextRef="#ctx0" brushRef="#br0" timeOffset="323229.4877">20908 16012 192,'0'0'28,"0"0"-4,-4 0 2,4 0-6,0 0-1,0 0-5,4 0-1,-4-3-5,4 3-2,-4-3 0,0-4 0,0-2 2,0 2 1,0 6-1,0-6-1,0 4 3,0-6-4,0-1 1,0 1 2,-4 2 0,4-1-1,-4 2-2,4 3-1,-4-4-1,-4-2 0,-5 4-2,9-4-1,-4 5 1,0 4-1,-4-3-1,3 3 0,-3 0 0,4 0 0,-4 3-1,-5 1 2,9-4-1,-4 9 0,0 2 0,3 2 0,-3-3-1,0 4 2,0 2-2,3-4 0,-3 3 2,4 1 0,0 1-1,-5 2 0,9 5-1,0-5 0,0 2 2,0 1 2,4-1-1,0-2 0,0-8 1,4 2-1,0-4 2,8 1 4,-3-6 1,3 0 0,0-4 0,1-4-1,3-7-2,-4-5 2,0 2-2,5-5-1,3-5 1,-3-6-3,3 5 3,-3-2-3,-1-2-1,4-1 0,-3-4 0,-1 7-1,-4 2 2,1 4-2,-1-4 1,0 4-1,-8-3-1,5-1 0,3 4 0,-8-1 1,0 1-2,4-1 1,-4 5-3,0 1 2,0-2-1,-4 2 2,0 4-1,0 0 1,0 3-1,5 6 0,-5-1 2,0 4-2,0 0 1,0-3-2,-5 3 2,5 3-1,0-3 1,0 4-1,-4 8 2,0 0-1,-4 3 0,4 1 0,4-1 0,-4 1 0,0-1-1,0 9 2,0-3-2,0 1 0,-1 2 2,1 5-2,0 1 1,-4 3 1,8-3 0,-4-3-2,0 8 2,4-4-1,0-8-1,0 1 2,4-1-1,-4-8-1,4-5 2,4-2-1,-4-2 0,5-2 0,3-4 0,-4 0 2,4-4-1,1-5 0,-5-2 0,0-8-1,4 3 1,0 1 0,1-1 0,-1-1 0,0 1-1,1 2-1,-5-5 2,0 6-1,0 3 0,0-1-1,-4 5 2,5 0-2,-9-1 2,0 1-1,4 6-1,0 0 2,-4 0-3,0 0 2,0 0 0,0 3 0,8-3 0,-8 3-2,0-3 2,4 10 0,-4 3 0,0-2 0,0-2 0,4 4 1,-4-7-1,4 5 0,-4-4 0,0 5 0,4-5 0,1 4 1,-5-2 0,0 4-2,0-6 1,4-7 0,-4 4 0,4-4 0,-4 0 0,4 0 1,-4 0 0,8-1 1,-4-12-1,4 7 1,0-7-1,-3-1 3,3-2-4,0 5 5,0-2-3,0 0 1,0-3 0,1 5 0,-5 2-1,4 5 2,-4-2-2,0 3 2,0-2-3,4 2 0,-3 0 1,3 0-2,-4-1 0,0 1 0,4 0 1,-4 3-3,4 0-3,-8-3 0,9 3-4,-5 0-1,0-3-1,4 0-4,-8 3-5,8-4-8,-4 4-7,0-3-8,4 0-3</inkml:trace>
  <inkml:trace contextRef="#ctx0" brushRef="#br0" timeOffset="323495.5029">21645 15761 305,'0'0'34,"0"3"-4,0-3-2,4 0 3,4 0-5,5 0-5,-1 0-5,-4 0-5,0 0-2,0-3-5,1 3 1,-1-3-3,4-1-3,-8 4-5,0-6-3,0 6-3,4-3-3,-3 0-3,-1 0-5,-4 3-5,4 0-7,-4 0-5</inkml:trace>
  <inkml:trace contextRef="#ctx0" brushRef="#br0" timeOffset="323764.5183">21670 15896 251,'0'0'40,"0"0"3,0 0-2,0 3-1,0-3-4,4 0-5,0 0-5,4 0-8,-4 0-7,4 0 0,-4 0-3,4 0-4,-3 0-4,3 0-3,0 0-5,0 0-6,0-3-3,0 0-4,5 0-3,3-1-3,-4-2-5,1-7-2,3 7-1,0 1 0</inkml:trace>
  <inkml:trace contextRef="#ctx0" brushRef="#br0" timeOffset="324324.5503">22189 15890 283,'0'0'39,"0"0"-3,0 0 1,0 0-4,0 0-5,5 0-2,-1-4-6,0 4-5,4-3-4,-4 0-3,0-3-3,0-7 0,0 5-1,4-5-3,1 1 0,-9 4 1,4-5 0,-4 3-1,4 4-1,-4-4 1,0 4 0,0 1-2,0-1 2,-4-4-2,0 7-1,4 0 2,-9 0 0,1 3 0,0 0 0,4-3 0,-8 3 0,4 0-1,3 3 2,-3 0 0,4 0 1,0 4 0,-4 5 1,4-4 1,0 5 0,-5 0 1,5-1 0,0 3 2,0 1 0,0 1 0,4-1 0,-4 0-2,4-2 0,0-1-2,0 4-1,0-1 0,8 0 0,-4-5-3,4 2-4,5-3-2,-5-4-1,0 2-1,4-8-1,1 0-3,-5-3-3,4-2-5,0-5-5,-3-5-3,-5 3-5,8-3-5,0 2-3</inkml:trace>
  <inkml:trace contextRef="#ctx0" brushRef="#br0" timeOffset="324619.5672">22476 15387 386,'0'0'33,"0"0"0,4 0-2,4 0-3,0 0-5,1 3-5,-1 7-4,0 3-2,4 1 0,-3 2-3,-1 0-3,0 1 0,0 1-3,4 1 1,-8 3-3,5-4 2,-1 1-1,-4-5-3,4 2-2,0-7-3,-4 3 0,5-3-2,-5 1-3,4-4-2,-4-6-6,0 3-6,4-3-7,-8 0-10,4 0-6,0-3-10</inkml:trace>
  <inkml:trace contextRef="#ctx0" brushRef="#br0" timeOffset="324884.5824">22677 15397 320,'0'0'21,"0"0"-5,-4 0 0,4 6-5,-9-3-1,5 8-4,-8 5 0,4 3-3,-9 2 1,5 0-3,-4 4 1,-1-1-1,1-2 0,4 2-2,-5-2-7,5-4-5,4 1-4,0-2-5,-1 3-1,1-3-6,8 35-7</inkml:trace>
  <inkml:trace contextRef="#ctx0" brushRef="#br0" timeOffset="325695.6288">22996 15785 291,'0'-7'30,"0"7"-4,0-11-3,0 5-2,0-4-5,0 1-4,4 4-1,-4-1-4,0-1 0,4-5-3,-4 2-1,0 5 2,0 2 1,4 0 0,-4 0 0,-4 0 0,4-1-2,-4-2-2,0 3-1,-4 3 2,0 0-1,-1 0-2,-3 3 1,4 0-1,-8 0 1,-1 7-1,1 1 1,4 2 0,-5 3-2,5-5 2,0 5-1,3 0 0,-3 1 0,-4 2 0,3-1 0,9-6-1,0 4 0,4-1 2,0 0-3,0-2-1,0-5-1,4 2 3,0-7-1,5-3 2,3-3 0,0-1-2,0 1 2,5-8 0,-1-8 1,1 0 3,3-2 2,-8 1 2,9-3 0,-5-4 4,5-4-1,-1 0-1,5-2 1,-5 0 0,1-7-1,-1 0-2,5-6-2,-5-3-1,1-5 0,-1 1-3,-4-6-1,1 8-2,-5 5-1,0 3 0,-3 4-2,-1 2 3,0 9-1,-4 10 1,0 5 1,-4 2-1,0 5 1,0 6-1,0 3 3,-8 5 1,-4 11 1,-1 11 0,1 4-1,0 1 0,0 6-1,-5 8-1,5 7 0,-4 1-1,3 2 0,1-3 0,0-2 0,-1-5 0,9-9 0,-4-4 2,4-9-2,0-1 1,4-12-1,0-1 0,0-1 0,4-8-2,4-1 2,4-3 0,1 0 0,-1-7 0,0 1 0,5-3 0,-1-3 1,0 0-1,1-4 0,-1 6-1,-4-1 1,5-2-1,-1 4 3,-3-1 0,-1 9 1,0 1 3,0 0 0,-3 0 1,-1 1-1,0 6 1,0 2-2,0 4 0,1-2-2,3 2 1,-4 0-1,4-4-2,-8-1 1,5 2-1,3 2 0,-4-2-1,0-5 0,0-2-3,1 0-2,-5 0-1,0-3 0,4 3-4,-4-3-3,0 0-3,0 0-2,0 0-8,5 0-6,-9-3-8,4 0-6,-4 3-2,4-30-9</inkml:trace>
  <inkml:trace contextRef="#ctx0" brushRef="#br0" timeOffset="325983.6452">23508 15575 352,'0'0'51,"0"0"-7,0 3-6,0-3-6,-4 5-10,-5 7-5,1 1-5,-4 2-3,0 0-3,3 1-2,-3 2-2,4-2-4,-4-2-2,4 2-3,-5 0-4,1-2-4,0-1-6,-1 0-4,1-2-7,4-2-2,-4 4-6,-1-7-6</inkml:trace>
  <inkml:trace contextRef="#ctx0" brushRef="#br0" timeOffset="327592.7373">18231 16861 243,'0'-6'23,"0"6"-2,-5 0 1,5-2-8,0-8-1,0-2-5,0 2-1,-8 2-3,8 2-2,0-7 2,-4 4-2,4-1 1,-4-1 0,0 1 1,4-2 0,-8 4 2,4-2-1,-4 4-2,-1-1 1,1 1 1,0 1-1,0-1-2,-5 3 1,5 3 1,-4 0-3,4 0 0,-4 3 1,3 3 1,-3 2-2,0 5 4,0 0-2,-1-2 2,1 2-2,4 1 0,0 2 1,-1 3-2,1-2 1,0 9-1,4-6-1,-4 6 0,4 1 0,0-3 0,-1 1-1,5-4 0,-4-2 0,4-2 0,0 3 0,0-5-1,0-3 2,4-3-1,1-3 0,3 1 0,0-6 0,-4-1 3,4 0 3,4 0 0,1-4 0,3-9 2,-4-5-1,5-1 1,-1-3-1,1-2 0,-5 0 0,8-4-1,-3 1-3,-1 0 0,-4-2 0,5 2-1,-5 0 1,0-5-4,-4 8 2,1-3-2,3 5-1,-8 1 0,0-1-1,0 5 1,4 1 0,-4-2 2,1 6-4,-5-1 1,4-1 1,-4 1 1,0 0-2,0 5 2,4-1 1,0-1 0,-4 4 0,-4-1 0,4 4 0,0 3 1,0-3-2,0 3 1,0 0 0,0 0 0,0 0 0,0 3 0,0-3 0,-4 0 0,4 10 0,-9-1 0,5 4 0,-4-2 0,4 5 3,0 5 1,0 1 0,-4-1-1,4 1 0,0 2 1,-1 4 0,1-1 1,0 10-3,0-4 2,0 4-3,0-4 0,4 1 0,0-6 0,0-4-2,0-5 3,0-1-2,4-6 2,4-2-2,0-5 1,5-5 0,-5 0 0,4-2 2,0-1-1,1-7-1,-5 1 0,8-4 0,-12 2 0,5-5-1,-1 3 2,0 5-2,-4 2 0,4-3 0,-8 2 0,0 7 1,0-6-1,4 3 0,-4 3 0,0 0 0,0 3 0,0-3-2,0 3 2,4-3 0,1 6-1,-5 1 1,4 2 0,-4 1 0,0-5 0,0-2 0,4 6 0,0 1 0,0-4-1,-4-3-2,4 2-1,0 2 2,-4-7 0,4 3-2,-4-3 1,4 0 0,-4 0 1,4 3-3,-4-3 3,0 0-1,4 3 1,-4-3 2,0 0-1,0-3 0,0 3 0,5-3 0,-5 0 1,8-5 0,-4-2 0,-4 4 0,8-4 0,-8 1 0,4 5 0,0 3 0,0 1 0,-4 0 3,4 0 5,-4 0 0,9 0-2,-9 1 0,4 6 2,4 5-2,-4-2-4,0 0 1,0-2-2,4-2 1,-4 0-1,5 1-1,-9-4-3,4 0-2,4 0-5,-4-1-1,0 1-5,-4-3-3,0 0-4,0 3-5,0-3-7,0 0-7,0 13-10</inkml:trace>
  <inkml:trace contextRef="#ctx0" brushRef="#br0" timeOffset="327869.7531">18832 16807 281,'0'0'32,"0"0"-4,0 0-3,0 0 0,0 0-2,0 0-3,9 0-5,-1 0-2,0 0-4,4 0-1,-4-3-4,1-4-1,-1 4-2,0-3 1,-4 3-1,4-4-6,0 4-6,-3 0-7,-1 1-4,0-1-7,0 0-7,-4 3-6</inkml:trace>
  <inkml:trace contextRef="#ctx0" brushRef="#br0" timeOffset="328143.7688">18841 16953 280,'0'0'34,"0"-3"-2,0 3 2,4 0-5,-4 0-6,12-3-6,-4 3-4,0-3-4,5-2-4,-5 2-10,4-4-5,-4 4-8,0-6-6,1 2-1,-1 4-3,0-3 3,0 2-4,4-16-9</inkml:trace>
  <inkml:trace contextRef="#ctx0" brushRef="#br0" timeOffset="329194.8289">19193 16642 161,'0'-4'28,"0"4"-2,0 0-1,0-3 4,0 3 0,0-3-1,4 3 1,-4 0-1,0 0-2,0-6 1,4 2-2,8 1-7,-4-1 1,5-3-4,-5 1 0,4 3-4,0-1 0,1 1-2,3 3-1,0-3-2,1 0-1,-1 0 0,0 3-3,-3 0 1,-1 0-1,0 0-2,-3 6 0,3-3 0,-4 7 0,-4-1 1,0 6-1,-4-3 1,4 1 1,-4 1-2,0-1-2,0 3 4,-4-2-2,4 2 0,-4 2 0,-4-2 0,4-2 0,-4 2-2,4 0 1,-5 1 2,1-1-2,4 0 2,-4-2 1,4 2-2,0-2-2,0-1 4,-1 3-2,-3-2-2,8-1 5,-4 0-1,4-4 0,-4 3 1,4-3-2,0 1 0,0-4-1,0-1 2,4-2-1,0 0-1,4 0 0,1-3 0,-1 0 0,4 0-1,-8-3-2,9 0-4,-5 0-4,0 1-3,0-4-2,0 3-5,0-4-3,-3 1-7,3 3 0,-4 0-3,4-4-3,0 6-3,0-6-6</inkml:trace>
  <inkml:trace contextRef="#ctx0" brushRef="#br0" timeOffset="330260.8899">19835 16824 249,'0'-3'31,"0"3"-2,0-5 1,0-4-3,0 3-2,0-1-5,4-4-2,1 0-1,3 6-1,-8-1-3,4-1 2,0 1-2,-4-5-2,0 5-1,0-4-4,0 10 2,0-13-5,0 7 3,-4 1-4,0 2 0,0 0-2,-5-4 2,1 4 0,8 3-2,-8 3 0,-4-3 0,8 0-1,-9 4-1,5-1-1,-4 6-2,0-1 0,-1 5 2,1-3 2,-4 7-1,3 5 0,1-1 1,0 1 0,0-1 0,3 0 1,1 1-2,4-3 3,-4 2 0,8-6-1,0 0 0,0 1 0,0-7 0,4-1 0,0-1 0,8-7 2,-3 0 3,3-4 3,0 0-1,0-6-2,1-6 0,-1-1 2,4-2 0,-3-5-3,7-5 1,-3-1 2,-1 0 1,4-4-3,1 3 0,-1-3-1,1 1 0,-5-7 0,9 3-1,-9 1-2,5-1 0,-9 1-2,0 2-1,0-5-2,1-1-2,-9 3 1,4-1 0,-4 8 1,-4 3 1,0 5 0,0 4 1,0 2 0,0 10 0,-4 6 1,-8 3 0,4 10 0,-9 6 2,5 8 2,0 0 0,-1 6 2,-3 4-3,0 4 0,3 2 0,1-2-1,0 2-1,4-3 1,-1-3-1,1-1 0,0 2 2,4-4-2,-4-7 0,4 0 0,4-8 0,0 0 0,0-5 0,0 2 1,0-9 0,0-6 0,0 2-1,4-3 0,0-3 0,0 2 0,8-6 0,0 1 0,1-7 0,3-6 0,0 8 0,1-2 0,-1 1 0,1 4 0,-1-2 1,0 0 3,-3 10 1,-1 0-1,0 0 1,0 0 0,-3 0 1,-1 7 1,4-1-1,-4 7-3,1 1 2,-1 2-2,4 2-1,-4 1-1,4-2 1,-3-1-1,-5 0-1,8-2 1,-8 2 0,0-2-1,4 2 0,1 0 1,-1-1 0,0-3-3,0 1 0,0-7-2,1-1 0,-1-2-2,0 4-3,4-7-3,-4 0-2,5 0-4,-5 0-6,4-3-5,-4-4-8,0-1-4,-3-1-8,-5-14-9</inkml:trace>
  <inkml:trace contextRef="#ctx0" brushRef="#br0" timeOffset="330545.9062">20269 16705 351,'0'0'50,"0"-5"-3,0 2-6,0 3-8,0 0-8,0 0-6,-8 3-3,0-1-6,0 7-1,4 1-2,-4 3-2,-5-2-2,5 2 1,-4-1-1,-1 6-2,1 7-5,0-7-5,0 4-4,-1-1-5,-3 1-8,4-1-5,4-2-7,-5-5-3,9-1-8</inkml:trace>
  <inkml:trace contextRef="#ctx0" brushRef="#br0" timeOffset="331188.943">21133 16638 263,'0'-3'43,"0"3"-2,0 0-1,4 0-4,-4-6-2,0 6-7,0 0-3,4 0-5,0 3-3,1 0-3,-1 4-3,4 2 0,-4-1-1,0 2-2,0-4 1,4 7-3,-4 1-2,1 5 1,-1-3-2,-4-2 3,0 5-4,4-4 1,0 4 0,0-3-2,0-8 0,-4 4 0,0 1 0,4-8 0,-4 4 0,4-6 0,0-3 0,0 0 1,0-3 0,1 0 0,7-6 1,-4-6-1,0-1 3,4-1-2,-3-2 1,-5-2 0,4 5-2,0-4 0,-4 0 1,4 6-2,-3 1 0,-1 1-3,0 5-5,-4 1-1,4 4-5,0-4-6,-4 3-6,4 0-8,0 3-6,0-3-7,-4 3-2,8 9-5</inkml:trace>
  <inkml:trace contextRef="#ctx0" brushRef="#br0" timeOffset="331471.9591">21723 16618 320,'0'0'37,"0"0"-4,0 0-5,0 0-4,0 0-5,0 0-3,0 0-2,4 0-4,4 4-1,0-4-4,4 4 0,-3-4-1,3 0-1,-4 0-2,4 0 0,1 0 2,-5-4-5,4 1-6,-4 2-7,-4-6-9,5 7-7,-5 0-7,0-3-6</inkml:trace>
  <inkml:trace contextRef="#ctx0" brushRef="#br0" timeOffset="331754.9753">21755 16764 317,'0'0'33,"5"-3"0,-1 3 1,4-3-5,4 3-7,0-4-8,1 1-2,-5-3-9,4 0-7,-4 4-10,5-1-7,-5-4-4,0 1-4,0 6-3,0-3-3,17 0-5</inkml:trace>
  <inkml:trace contextRef="#ctx0" brushRef="#br0" timeOffset="332178.9996">22243 16896 300,'-4'-3'39,"4"3"-2,0-7 3,0 7-1,4-6-4,0 0-8,8-1-6,0-2-6,-3 4-3,3-1-2,4-4-3,-4-3-2,5 2-2,-5-1-1,0-4 0,1 3 0,-1-1-2,-4-2 0,0 5 2,-4-2-1,9 3 0,-9 4-3,-4 1 1,4-4-2,-4-1-1,0 4 3,-4-1 0,4 1-1,-8 4 0,-1-1 0,5 3 1,-4 0 1,-4 0-2,4 0 2,-5 0 0,5 5-1,-4-2 1,4 7 0,0-4 0,-5 0 3,5 4-1,4-2 3,-4 5-1,0 3 1,4-2-1,-1-1-1,5 1 1,-4 5 0,4-3 0,0 1-1,0-1 0,0-1-1,4 0 0,1 1-1,-1-5 1,0 2-2,8-3-1,-4 2-3,0-4 0,1-4-4,-5 2 1,8-6-2,0 0-1,0 0-2,-3-3-8,3-4-3,-4-7-6,4 1-4,5-3-4,-9 2-6,4-2-2</inkml:trace>
  <inkml:trace contextRef="#ctx0" brushRef="#br0" timeOffset="332481.0169">22664 16381 349,'4'0'46,"1"0"-3,-1 0-3,0 0-7,4 0-5,-4 0-7,4 0-2,-4 3-4,4 0-3,5 0-4,-5 4 0,4 2-5,1 1 1,-5 1 0,0-2-3,0 1 2,0 0-2,0-3-1,1 3 1,3-4-2,-4 4-3,-4-5-1,4 4-1,-4 1-6,-4-4 1,5 0-2,-1 1-4,-4-1-4,0-4-4,0 1-2,0 0-2,4-3-4,-4 0-4,0 0 1,4-3-3</inkml:trace>
  <inkml:trace contextRef="#ctx0" brushRef="#br0" timeOffset="332765.0331">22840 16351 291,'0'0'45,"0"0"-4,-4 0 0,0 6-5,-8 7-5,0-2-6,-1 2-7,5-1-5,-4-1-2,4 8-3,0-6-3,-1 1-2,-3-1-7,0 3-3,4-5-10,-1 2-8,-3-4-5,4-2-7,0-1-5,0-1-6</inkml:trace>
  <inkml:trace contextRef="#ctx0" brushRef="#br0" timeOffset="337516.3049">17752 15770 205,'-5'0'27,"5"0"2,5 0-3,-5 0-1,0 0-2,0 0-4,0 0-3,4 0 0,-4 0 1,4 0-3,0 4-2,-4-4 2,0 0-4,0 4 1,0-1-2,0 4-1,0 2 2,0 4 2,0-3-1,0 1 0,0 8-2,0-5 0,0 8-1,0-4 1,0 4 0,0 8-1,-4 1 1,4 2-1,0 7-3,0 3 0,0-4 0,0 7 0,-4 1 0,0-1-1,4 0-1,0 0 0,-5-2-1,5 2 1,0-3-3,0 0 1,-4 3-2,0 1 3,4-1-2,0 0 2,0-5-2,0 5 1,0 0 0,0-3-1,0 0 3,0-3-3,-4-4 0,4-1 0,0-1 0,0-7 1,0 0 0,0-3-2,0 1 2,0-4-1,4-2 0,-4 0 0,0-2-1,0 1 2,0-2-1,0-3 0,0-1-1,0-4 0,0 5 2,0-4-2,0-1 1,0-4 0,0-4 0,0 6 0,0-3 0,0 0 0,0-3 0,0-3 1,8 3 0,-8-3-2,5 3 2,7 0-1,-8 0 0,4 0 0,0 0 0,-4 0-1,5 0 0,3 0 1,-8 0 0,12 0 0,-3 0 0,-1 0-1,4 0 2,1 0-1,-1 3 0,9-3 0,-9 0 0,9 0 0,-1 0 0,1 0 1,-1 0 0,1 0-2,-1 0 2,1 0-1,-5 0-1,9 0 2,-8 0-2,7 0 2,-7 0-2,3 0 2,1 0-1,-1 0 0,5 0 2,-4 0-2,7 0 0,1 0 1,4-3 0,-4 3-1,8-3 0,-5 0 0,1 3-1,4-4 2,0 1-1,-4 0-1,0 3 2,4-2-1,-4-1 0,-1 0 0,1 0 0,0 3 0,-4-3-1,4 3 2,0 0-2,-1 0 0,1 0 2,0 0-2,4 0 2,-4 0 0,4 0-1,-4 0 0,4 0 0,-9 3-1,1-3 2,4 0-1,0 0 0,-4 0-1,3 0 2,-3 0-1,0-3 0,0 3-1,4 0 2,-5 0-2,1-7 0,0 7 2,0-3 0,-1 2-1,-3-4 0,8 3-1,-13-1 0,5 0 1,4 0 0,-5 0 1,1-1 0,-4 1-2,3 3 2,-3 0-1,-1-3 0,1 0-1,8-4 2,-9 4-2,1 3 0,4-3 2,-1 3 0,-3 0-1,-1 0 0,5 0 0,-4-3 0,3 3 0,-3 0-2,-1 0 2,1 0 0,-1 0 1,-3 0-2,8-2 2,-5 2 0,1 0-1,-1 0-1,5-3 0,0 0 1,-1-3 1,-3 6 0,4-4-1,-5 1 0,9 0-1,-9 0 2,9-3-1,-4 4 0,-1-1-1,5 0 2,-4-1-1,4 4 0,-5-3-1,5 3 2,0 0-1,0 0 0,-1-6-1,5 3 0,-4 3 1,0 0 0,-1 0 0,5 0 1,-8-3-2,4-1 1,-1 1-1,1 0 1,0 3 0,-4-3 1,3 0-1,1 3 0,0 0 0,4 0 1,-5 0-2,1 0 2,0 0-2,0 0 2,-5 0-2,1 0 2,4 0-2,-5 3 2,-3-3 0,4 0-1,3 0 0,-3 0-1,0 0 0,3 0 0,-3-3 0,0 1 0,-5-1 0,5 3 1,-4-3 0,-1-1 0,1 1 0,-1 0 0,1 0 0,-1 3-1,-3-3-1,7 3 0,-3-3 0,0 3 0,-5 0 0,5-4-1,-5-2 1,5 3 0,-5 0 1,5-2 0,-1 2-1,-3 0 1,-5-4 0,1 4 0,3-3 1,0-1-3,-7 4 3,3-2 0,0 2 0,1-3 0,-5-1 0,0 1-1,5 0 1,-5 3 0,0-2 0,9 2-1,-5-4 1,-4 1 0,5 3 0,-1 0 0,1-4-3,-1 4 2,0-2 0,1 2 1,-1 0-1,0 0 0,1 0-1,3-1 0,-3 1 0,-1 0 0,5 0 1,-1 0 0,-4-4-1,-3 4 0,3-3 0,-4 4 2,5-4 0,-1 3-2,-4-1 2,-3-2 0,3 3 0,0 0 0,-4 0 0,5-1-1,-5 1 2,4 3-2,-4-1 0,0 1 2,1-4-2,-1 1 2,-4 0-2,0 0 1,4 0 0,0 3 1,1-4 0,-5 1-2,0 0-1,4 3 2,-4 0-1,0 0 0,0 0 0,4-6-1,-8 3 1,9-1 0,-9 4 0,4 0 2,-4 0-3,0 0 3,4 0-1,-4 0 1,0-1 0,4 1-1,-4 0 0,0 0-1,0 0 2,0 0-2,0 0 2,0 0-2,0 0 0,0-3 2,0 3 0,0-4-1,0-2 0,0 0 0,0-1 2,4-2 0,0 2 0,-4-4 0,0 2 1,0-4 3,4 2-5,-4-8 1,0 5 0,4-2-1,-4-5 0,4-1 0,0 0 0,-4 4 0,9-1-1,-5-5 0,0 3 2,4 2-1,-4-4 2,4-3-2,-8 2 0,0-1 1,4 1 2,5 0-1,-9-1-2,0 1 2,0-2-1,0 3 2,0-1-1,0-5 0,4 5 0,0 0-2,0-4-1,0 4 1,4-3 2,-4 1-2,0-1 1,-4 2-1,4-2 0,-4 6 1,0-4-1,0 11 0,0-6 0,0 3 1,0-2-1,0 5-1,0-5 0,0-1 0,0 3 0,0 4 0,0-4 0,0 1 0,0 3 1,0 2-1,0-2 0,0-3-1,0 5 1,0-5 0,0 4 0,0 1 0,5-9 1,-5 5-1,0 0-1,0-4 1,4 5 0,-4-2 0,0 0 1,8-1-2,-8 1 1,0 1 0,4-1 1,-4-1-1,4-2 0,-4 1 0,0-1 0,4 3 0,-4 2 0,0-2-1,4 0 1,-4-1 0,0-2 0,0 1 0,4 2 1,-4 0-1,0 2 0,4-2 0,-4 2 0,0 1-1,0-6 2,4-1-1,-4 5-1,0 2 2,0-2-1,0-1 0,0 1-1,0 3 0,0-1 0,0-1-2,5 4 0,-5 1 1,0-3 1,0 3 0,4 3 0,0-1 1,-4 4 0,0-3 0,0 2 0,0 1 0,0 2-1,0-6 1,0 7 0,0-3 0,0 0 0,0 0-1,0 0 0,-4-4 0,4 4-4,0-3 4,0 6 0,0-7 0,0 6 0,0-2 1,-4-1-1,4 1 1,0 3-1,0-6 0,-9 3 2,1 3-1,4-3-1,-4-1 0,4 4 1,-8-3 1,3 3 0,5-3-1,-4 3 0,-4 0-1,-1 0 0,1 0 1,0 0 0,0 0 0,3 0 0,-3 0 0,0 0 1,0 0-2,-5-2 2,-3 2 0,3 0-2,-3 0 2,-1 2-2,1-2 0,0 3 1,3-3-1,-3 3 1,-1 4 1,1-7 0,3 3-2,1-3 2,-5 0 0,1 0-2,4 6 2,-1-3-1,-3-3 0,3 0-1,1 0 0,-4 4 1,7-4 1,-7 4-2,-1 0 2,5-1 0,0-3-2,-1 0 0,5 0 2,0 3 0,-13 0-2,9-3 2,-1 0-1,5 3-1,-4 0 2,3-3-1,-3 4-1,0-1 2,3-3-2,-3 3 0,0-3 2,-1 3 0,-3 0-1,3-3 0,1 4-1,0 0 0,-5-1 1,5 1 0,-5-1 0,5 3 0,0-3 0,-1 1 0,-3-1 1,3 0-2,-3 0 2,-1-3 0,1 6-2,-5-1 0,9-5 2,-4 3-2,-1 1 2,1-1 0,3-3-1,-3 3 0,3 0-1,1 0 0,0 0 1,-5 4 0,9-1 1,-4-6-2,-1 3 1,1-1 0,3 4 0,5-3 1,-4 1 0,0-1-2,-1-3 2,-3 3-1,8 3-1,-4 1 0,-1-4 2,1 5-2,-4-5 2,3 3-2,1-2 1,0-1 0,-5 0 0,5 3 0,-4-3 0,-5 1 0,5 2 1,-5-3 0,9 2-1,-8 1 0,-1-6-1,5 7 0,-5 2 1,9-2 0,-8-6 1,3 2-2,1 4 1,4-1 1,-5 0 0,1-6-1,-1 7-1,-3-7 0,8 3 2,-13 0-3,9 0 2,-5 2 1,1 1-1,3 1 0,-3-7 1,-5 6 0,5-3-1,-1 4-1,-3-3 0,3 3 1,-3 2-1,-1-5 1,1 5 0,-5-3 1,5-2 0,-1 0-2,0 6 2,1-4-2,-1 1 1,1-1 1,-5 0 0,5 1-2,-1-2 0,0 1 1,1 0 1,3 1-2,1-4 1,-5 0 0,5 0 0,-5 2-1,13-5 1,-4 3 0,-1 0 0,-3 4 1,3-4 0,-3-3 0,8 3-1,-9 0 0,5 0 0,-5 1 0,1-1-1,3-3 0,-3 3 1,0 0 0,-1 0 0,5 0 1,-5-1 0,5 1-2,-9 0 0,5 1 1,-1-4 0,1 3 0,3 0 0,-7-3 0,3 3 1,-3 0-3,-1 0 2,5 4 0,-5-4 1,1-1-1,3 4-1,-3-3 1,7 0 0,5 4 0,-4-4 1,-1 0-2,-3-3 1,8 0 0,-5 3 0,1 0 0,-5 1 0,5-1 0,0 2 0,-1 1 0,1-3 0,-1 0 0,1-3 0,0 0 0,-5 7 0,5-7 0,-1 3 0,-3 0 0,8-3 0,-9 6 0,5-4 0,-5 1 0,5-3 0,-4 3 0,3-3 0,-3 3 0,7 1 0,-7-4 0,-1 0 0,1 0 0,4 3 0,-1 0 0,-3 0 0,3-3 0,1 3-1,0-3 0,-1 0 2,1 0-1,-5 0 0,5 0 0,0 0 0,-1 0 0,1 4 0,0-4 0,-1 3 0,1 0 0,-1-3 0,1 3 0,-4 0 0,3 0 0,1-3-1,-5 2 2,5-2-1,-4 0 0,3 0-1,-3 3 0,3-3 1,-3 0 1,8 0 0,-9 0-2,9 0 2,-9 0-1,1 0-1,3 0 0,-3 0 1,4-3 0,-5 3 0,1-2 1,-5 2-2,9 0 1,-5 0 1,9 0 0,-8 0-2,3 2 2,1 1-2,-1 0 0,5 1 2,-8 2-2,3-3 2,1 3 0,4-2-1,-5-1 1,1 0 1,-1-1 1,5-2-2,-8 6 1,3-3-1,1 0-1,0 0 2,3-3 1,-7 0-2,8 4 1,-5-1-1,1-3-1,4 0 2,-1 0 0,1 0-1,0 0-1,-1 0 1,-3 0-1,4 0 0,4 0 0,-5 0 0,5 0 0,-4 0 0,4 0 0,-5 0 0,1 0 0,0 0 0,-5 0 0,5 0 0,-4 0 0,-5 0-1,9 0 2,0 0-1,-1 3 0,1 0 0,-4-3 0,3 3-1,-3 1 3,4-4-1,0 0-1,-5 1 1,5-1-1,0 3 2,-1-3-1,-3 0 0,4 0 1,-1 0 1,1 3-1,0-3 0,0 0 1,-1 0-3,5 0 2,-4 0 0,4 0 0,-5 0 0,5-3-2,0 3 1,0-3 0,-5 3-1,5-1 0,0-3 0,-4 1 0,4 0 0,-5 0-1,5 0 2,0 3-1,0 0 0,-4-4 1,-1 4-1,9 0 0,-4 0 0,0 0 1,0 0 0,-1 0-2,-3 0 2,4 0-2,0 0 1,0-3 1,-1 3 0,5 0-1,-4-3 0,4 0 0,-4 3 3,0 0-1,3 0-1,1 0 0,-8 0 0,4 3-2,4-3 2,-4 3 0,4-3-1,-5 0-1,5 3 1,-4-3 1,4 0 0,-4 0 1,8 0-1,-4 0 0,0 0 0,4 0-1,-9 0 1,9 0-1,-12 0 0,12 4 0,-8-4 2,8 3-2,0-3 0,-4 0 0,4 0 1,-8 3 0,8-3-2,-4 0 2,4 0-1,-5 0 0,5 0-1,-4 0 0,4 0 2,0 0 0,0 0-1,0 0-1,0-3 2,0 3-1,0 0-1,0 0-2,0 0-3,-4 0-7,4 0-2,0 0-6,4 0-8,-4 0-14,0 0-11,0 0-13</inkml:trace>
  <inkml:trace contextRef="#ctx0" brushRef="#br0" timeOffset="343816.6652">16736 18225 255,'0'0'49,"0"-3"-2,0 3-2,4 0-4,-4 0-6,4-3-4,1 3-7,-1 0-5,0 0-4,0-4 0,4 4-2,4-3-2,-4 0-3,5 0-2,-1 1 0,-4 2-2,4-3 0,-3 3-2,3-3-3,-4 3-4,0 0-6,1-3 0,-1 0-3,-4 3-5,0 0-4,4 0-6,-4 0-4,4 0-5,-8 0-5,13 0-11</inkml:trace>
  <inkml:trace contextRef="#ctx0" brushRef="#br0" timeOffset="344123.6828">16798 18371 261,'0'0'44,"0"0"-2,0 0 3,0 3 0,4-3-7,4 0-8,4 0-6,-4-3-6,5 3-5,-1-6-4,4 1-2,-3-4-2,-1 2-4,0 7-7,0 0-7,-3-3-2,-1-3-8,0 1-5,0 2-6,-4-4-6,5 7-1,19 0-11</inkml:trace>
  <inkml:trace contextRef="#ctx0" brushRef="#br0" timeOffset="344757.719">17268 18206 254,'0'0'36,"0"0"6,0 0 0,0 0 0,0 0-3,0 0-4,0 0-6,0 0-5,0 0-2,5-2-3,-5 2-1,0 0-1,0 0-2,4 0-2,4 2 1,-4 1-2,0 0 0,8 7-2,-4-4-2,1 4 0,3-4-2,-4 2-2,4-2 1,-3 4 0,3-1-2,-4-2 0,4 4-1,-3 5-1,-1 0 0,-4-2 0,4 2-1,0 1 2,-4-1-1,5 0-1,-1-2-3,0 2 0,-4-1-3,0 1-1,4-4-2,0-4-3,1 2 1,-1-1-2,-4-2 1,4-1-3,-4-3-1,0 0 0,-4-1-4,4 3-5,0-4-1,-4-1-3,0 4-3,0-4-1,0 0 0,0 3 1,-4-3-4,-4 3-2</inkml:trace>
  <inkml:trace contextRef="#ctx0" brushRef="#br0" timeOffset="345103.7388">17481 18125 246,'0'0'41,"0"0"1,0-3-2,0 3-2,0 0-3,0 0-9,4 0-5,-4 0-4,0-4-3,0 4-6,0 4 0,0-4-3,0 3 0,0-3 0,0 8-4,0 1 3,-4 4 0,0 0-3,-4-2 3,4 8 2,-4-5-3,-4 8 1,3 2 1,-3 2-1,0 4-1,4-3 1,-9 0-2,9 5 0,-4-5-2,-1-3 0,9 1-4,-4-1-4,-4-2-5,8-4-9,0-2-5,0-2-6,-1-5-7,5 1-3,0-4-5</inkml:trace>
  <inkml:trace contextRef="#ctx0" brushRef="#br0" timeOffset="346151.7988">17580 17732 212,'0'-3'32,"0"1"5,0 2-1,0-3 1,0 3-3,0-3-2,0 0-2,0 3-6,0 0-2,0-3-5,4-1-2,-4 1-3,0 0-1,4 3-2,0-3-2,0 3-3,0-3-1,-4 0 0,4 3 0,-4 0-2,4 0 1,0 0-2,0 0 1,1 3-1,-1 0 0,4-3 1,-4 3 0,0 3-2,0-2 2,0-1-1,0 6 0,0-1 0,-4 2-1,0 3 2,0-6-2,0 6 2,0-3-2,-4 6 0,4-2 0,0-1-1,0-1 1,-4 3 1,0-3 0,-4 1 1,4-2-2,4-1 1,-8-1 0,8 1 0,-4-2 0,-1 1 0,5-2 0,0 2 0,0-2 2,-4-3 1,4 6 0,0-7 1,0 3 0,0-2 1,4-1 0,1 0 0,-1-3-1,4 0 1,4 0-2,-4 0 0,0-3-1,1 0-1,-5 3-1,4-4-3,-4-2-2,4 3-5,5 3-3,-5-3-4,-8 3-7,4-2-6,4-3-7,0 4-6,-4-2-6</inkml:trace>
  <inkml:trace contextRef="#ctx0" brushRef="#br0" timeOffset="346901.8417">17985 18255 271,'4'0'38,"-4"3"-1,0 0 0,0-3-2,0 0-4,8 0-6,0 0-4,1-3-5,3 3-3,-4-3-6,0-2-1,5-1-2,-1-7 2,-4 1-3,0-1-2,0-1 0,1 4 1,-9 4-2,0-2 0,0-2 0,0 4-1,0-1 1,0 1 0,-5 3 0,1-3 0,-4 4 2,0-1 0,0 3 0,4-3 0,-4 3 2,3 0 1,-3 3-2,0 0 0,4 2 1,0 4-1,0 1 3,0-1-3,0-1 3,-1 5-2,-3 3 2,8-2-1,0 2 2,-4 6-1,4 2-1,-4-3-1,4 1 0,0 2 1,-4 0-2,4-5 0,0 0-1,0-5-2,8 2 1,-4-3 0,4-5-3,1-2-2,-1-3-2,0-3-4,0 0-1,0 0-3,5 0-3,-5-3-2,4-3-7,-4-2-5,1-5-2,-1-3-3,0 5-6,21-30-10</inkml:trace>
  <inkml:trace contextRef="#ctx0" brushRef="#br0" timeOffset="347250.8616">18239 17818 277,'0'-3'49,"0"0"2,0-1-1,0 4-8,4 0-6,-4 0-6,4-1-5,4 1-3,4 0-3,-8 0-4,5 0-2,-1 1-4,-4 3 0,8 2-4,-4 3-1,1 1 0,-1 0-2,4-2-1,-4 1 2,0 4-1,-3-4-1,3-1-2,0-1-4,-4 2-2,4-2-2,-8-1-2,4 2-2,0 1-2,0-2-6,-4-1-4,0-3-5,5 0-4,-5 1-5,4-4-1,-4 0-2,12 3-9</inkml:trace>
  <inkml:trace contextRef="#ctx0" brushRef="#br0" timeOffset="347543.8784">18386 17735 218,'-4'0'40,"4"3"4,0-3 0,-4 4 1,0 5-2,0 4-9,0-2-5,-5 2-5,1 3-6,4 1-4,0 2-1,-4-1-4,4-2-3,-4 1 0,-1-1-3,1 1 1,0-1-3,0 0-6,8 0-4,-8-5-2,4-1-5,4-1-5,-5-1-9,5 2-5,0-1-5,-4-2 0,4-1-7</inkml:trace>
  <inkml:trace contextRef="#ctx0" brushRef="#br0" timeOffset="347873.8973">18841 18133 390,'0'0'45,"0"-3"-3,0 3-4,0-2-2,0 2-8,0 0-5,8-6-5,4-1-4,-4 4-4,4 0-2,1 0-4,-1-4 0,4 1-4,-3 3-4,-1-2-3,4-1-5,-3 6-3,3-7-4,0 4-6,-3-3-8,3 3-10,-8-1-8,29 1-11</inkml:trace>
  <inkml:trace contextRef="#ctx0" brushRef="#br0" timeOffset="350333.0379">19594 17483 220,'-4'0'27,"0"-4"2,4 4-3,0 0 1,0 0-4,-4 0 0,4-3-4,0 3-2,-5 0-2,5 0-1,-4 0-1,0 0-2,4 0-2,-8 0 0,8 0-1,-4 0-2,0 0 0,-4 0-1,0 7 1,-1-4 3,-3-2-2,4 2 1,-4-3-1,3 7-3,-3-1 2,0 1 0,-5-7-1,5 6-1,0 0 1,0-6 0,3 5-1,1 1 0,-4-2 0,8-1 0,-4 0 0,-1-3-1,5 3-1,0-3 2,0 0-4,0 3 2,4-3 0,-4 0-1,4 0-1,0 0 1,0 0-2,0 0 2,0 0-2,-4 0 2,4 7 1,-4-4 2,4 3-2,0-1 0,0 1 0,0 4 1,0-7 1,0 7-1,0-1 0,0-4 1,0 1-1,-4 1-1,4-4 2,0 0 0,0 6 1,0-1 1,0-1-3,0 6 0,0-4 0,0-6-1,0 7 1,0 1 1,0 2 1,0-1-1,0-4 0,0 8-1,0-2 1,4 6 1,-4-1-1,4-2-1,0 5 2,0-1 0,0 4-1,0-4-1,0 9 0,0-3-1,1 2 1,-1 1 0,0 4-1,-4-4 0,4 2-1,0 1-1,-4-3 2,4 0-1,-4 7-1,4 0 1,-4 4-1,4-3 0,-4 2 0,0-2 0,4-5 0,0-3 0,-4 1 0,0-1 0,0 2-1,0-2 2,0-3-1,0-2 0,0-1-1,-4-3 2,4 1-1,-4-4 0,4-2 2,0-1-3,-4-3 1,4 0 0,0-2-1,0-4 1,0-3 0,0 1 0,0-4 0,0 0 0,4 0 0,-4 1 0,0-1 0,8 0 0,5 0 0,-1-1 0,0-3 0,5-5 0,-5-1 2,4 1-2,-3 4 0,-1-1 0,4-1-3,-3 1-3,7 0 1,-4 2-4,1-2-1,-9 3-2,4-4-5,1 3-3,-1 4-3,0-4-8,0 1-11,-8-3-13,9 0-13</inkml:trace>
  <inkml:trace contextRef="#ctx0" brushRef="#br0" timeOffset="352150.1419">19610 17950 342,'0'0'40,"0"-3"-2,4 3-1,0-3-5,9 3-9,-5-10-5,0 0-5,4 9-4,1-5-1,-9 2-3,12 1-1,-4 3 0,-3 0-2,3 0-1,-4 0 1,0 0 1,5 3-1,-5-3-1,0 4 0,0 3 0,0 3 0,-8 0 0,4 2-2,0-1 2,-4 2-1,0 0 0,-4 3 2,0-2-1,4 5 0,-4-5 2,0 2-2,-8 2-1,4 1 1,8-3-1,0 1 0,-4-1 2,-5-2-1,1 2 1,8-3 0,-4-2 1,-4 5-1,8-3 1,0 1 0,0-8 1,0-2-1,0 2-1,0 0 0,0 1 1,0 1 0,4-2-1,0-3 0,-4 0-2,4 1 0,4-1 2,-4-3-5,5 0 0,3 0-3,0-3-2,-4-1-3,-8 4-2,9-6-5,-1 0-7,-4 1-3,4 2-5,0-7-4,-8 4 0,8-4-3,9-4-9</inkml:trace>
  <inkml:trace contextRef="#ctx0" brushRef="#br0" timeOffset="352458.1595">19962 18056 247,'4'-6'42,"-4"3"-1,0 0-1,9 1 1,-9 2-5,8-3-6,-4 3-3,0 0-4,0 0-5,0 3-4,4-3 1,1 2-3,-1 7-2,0-2-1,0-1-4,4 7 0,-3 1-1,3-4-1,-4-1-1,4 4 1,-3-2-1,3 5-1,-4-7 0,0-1 0,-4 5 0,4-7-3,-3 4-5,-1-4 1,0-1-4,4 1 1,-8 1-2,0 2-4,0-6-6,0 1-4,0-1-4,4-3-4,-4 0 1,0 0-1,4-3-3,0-1-1</inkml:trace>
  <inkml:trace contextRef="#ctx0" brushRef="#br0" timeOffset="352776.1777">20134 17966 240,'0'0'29,"0"0"3,-4 0-1,4 0 0,-4 1 1,0-1-6,4 0-2,0 7-2,-4 5-2,4 1-2,-4-2-4,0-1-2,4 3-2,-4-2-1,4 5-2,-4-4-2,-1 1 0,-3 1-1,0 5-2,0-1 1,0-2-3,-1 1 2,1 2-1,0-1 0,4 1 0,-8 0-1,4-2-2,-1-1-2,1-4-3,4 0-2,0 1-6,0-10-5,4 0-4,-4 4-4,4-7-6,0 0-1,4-7-6,20-15-8</inkml:trace>
  <inkml:trace contextRef="#ctx0" brushRef="#br0" timeOffset="353289.207">20495 18115 323,'0'3'22,"0"-3"-1,0 4 2,0-4 3,0 3-3,0-3-5,0 8-1,0-2-4,0-3-4,0 4 0,4-1 0,0 4 2,0-7-2,4-2-2,0 6-1,0-4 0,-4-3 1,1 0-2,3 3 2,-4-3-2,0 0-1,4 0-1,-4-3 0,0 0 1,0-5-4,5-2 1,-1 1-1,-4-4 1,0 5-2,4-5 1,-8 4-1,4-1 0,0-1-1,-4 1-1,0 1 2,0-1-1,0 4 1,-4-2-1,0-1 0,0 2 2,-4 1-1,4 3 2,-4-1-2,3 1 0,-3 3 2,0 0 0,0 3 0,0 1 1,0 2 2,3 7 0,1-2 1,0 2 2,0-1 0,0 3 0,4 4 1,0-3-4,-4 1 0,4-1-1,4-2-1,-4 5-1,8-3 1,-8-5-1,8 2-1,-3 0 1,3-2 0,0-5-3,-4 4-2,4-7-3,4 3-1,-3-6-5,3 0-3,0-3-8,-4 0-5,5 0-7,-5-7-7,4 2-5,17-20-8</inkml:trace>
  <inkml:trace contextRef="#ctx0" brushRef="#br0" timeOffset="353594.2245">20822 17675 326,'0'-3'35,"0"0"4,4 3 1,4 0-3,-4 0-4,1 0-9,-1 0-3,4 3-5,0 0-2,0 3-2,0 7-6,1-5 1,3 5-2,-8-1-1,8-4-3,-4 8 2,1-3-2,3-2-4,-4-1-3,0-1-1,0-3-2,-3 1-3,7-2-6,-4-2-5,0 0-5,0-3-7,1 0-3,-5 0-9,8-6-6</inkml:trace>
  <inkml:trace contextRef="#ctx0" brushRef="#br0" timeOffset="353888.2413">20945 17641 233,'0'4'36,"4"-4"1,-4 4 2,0 3-1,0 6-3,0 1-7,-4 2-4,0 0-7,0-2-3,0 2-4,-5 3-3,1-5-2,0 5-1,4-8-3,0 2-7,4 0-8,-4 0-4,0-5-8,0 1-4,-1 4 0,5-1-4,0-4-1,-12 32-10</inkml:trace>
  <inkml:trace contextRef="#ctx0" brushRef="#br0" timeOffset="354194.2588">21297 18026 374,'0'0'41,"4"0"0,-4 0 1,0 0-6,4-3-6,4 3-5,5 0-6,-1-6-4,0-2-5,-4 1-3,9 1 0,-5 0-3,0-1-1,1 4-4,-1-3-3,0 4-5,-4-3-2,5 4-5,-5-2 1,0 3-5,0-4-6,0 4-5,-4 0-6,5-3-2,-5 3-6,8 0-8</inkml:trace>
  <inkml:trace contextRef="#ctx0" brushRef="#br0" timeOffset="354891.2987">21940 17460 236,'0'-9'28,"0"7"-1,0-1 2,0-3-3,-4 6 0,0-4-4,4 1-2,-5 0-4,1 0-3,4 0-3,-8-4-2,4 7-1,0 0 3,-4 0 1,0 0-1,-1 4 2,1-1-1,0 0-2,-4 0 0,4 10 2,-1-5-1,-3 4 0,4 4-1,0-8 1,-5 5-1,9 3-2,-4-2-2,0 8 2,0-1-1,4 8-1,4-5 0,0 3-2,0 1 2,0 2-2,0-3 0,0 0 1,0 2-2,4-5 2,-4 1 0,4-1 1,4 0-1,-4 2 1,4-3 0,-4 0 1,5 0-2,-5 1 1,0-1 0,0 0-1,0 0 0,0-3-1,-4 3 1,0-3 0,0 6 0,0-2-2,0-4 1,0-1 0,-4 2-2,-4 1 1,4-1-1,0-5-1,-5 4 1,5 3-2,-4-6 3,0-1-1,4 0-1,-4-2 0,-1-1-5,-3-3-4,8-3-4,-8 3-5,8-4-5,-9-2-6,1-1-10,-4-3-13,4 0-10</inkml:trace>
  <inkml:trace contextRef="#ctx0" brushRef="#br0" timeOffset="355757.3482">22095 17861 284,'0'0'33,"0"0"2,0-3 3,0 3 0,0-7-4,0 7-6,0-3-6,0 2-4,4-6-4,-4 1-1,9 3-1,3-1-2,-4-2-3,4 3-1,-4 0 0,1 0-2,-5-1-3,8 4 2,0 0-1,-3-1-2,-1 1 0,0 0 1,-4 0 0,4 0 0,4 0-1,-3 0 0,-9 1 0,4 9 0,-4-1-1,0 4 0,0-2 2,0 2 0,0 3-2,0-5 0,-4 5 1,4 0 1,0-2-2,-4 5 2,-1-3 0,-3 2-1,4-2 0,-4-2 0,4 2 0,-8-5-1,3 5 2,1 0-1,0-5 0,4 2 0,4-1 0,-8-2-1,8 1 2,-4-2-1,4 1 0,-4-4-1,-1 5 2,5-7-2,-4-1 2,4 3-1,0 4-1,0-4 2,0-3-1,4-1 0,-4 1 0,9-3 0,-5 0 0,4 0 0,0 0 0,4-3-1,-3 3-1,3-2-3,0-1 0,0-3-4,-3 3-4,-1-1-3,4 1-6,-4-3-5,5-1-2,-9 3-4,4-3-6,0 1-3,13 0-8</inkml:trace>
  <inkml:trace contextRef="#ctx0" brushRef="#br0" timeOffset="356586.3956">22492 18039 222,'0'0'33,"0"0"-4,0 0 5,0 0 2,0 0-4,0-3 1,4 3-2,-4-3-4,0 3-3,9 0-6,3 0-3,-8 0-3,4-7-2,0 4-2,5 0-1,-5 0-2,0-1-2,4 0 0,-3 1-2,-1-4 0,0 1-1,0-1 0,0 4 0,-4-3-1,-4 1 1,9-1-2,-9-1 2,0-2-1,0-1-1,0 1 1,0 1 0,0 2 0,-5-1-1,1-2 0,4-1 0,-4 5 0,0-1 1,-4 0 0,0 2 0,4 4 0,0 0 1,-5 0 0,5 0 0,-4 4 1,4-1-2,-4 3 2,0 2 0,4 2-1,0 2 3,-1-1-2,1 2 1,0 0 2,0 0-2,0-2 1,4 5 1,0 0 0,0-2 0,0-1 0,0-2-1,0 1-1,8 1 0,-4-3-1,5-2 1,-1 1 0,0-2-2,-4-1 0,4-3-3,0 3-2,-4-2-4,9-4-2,-5 0-7,0 0-4,0-4-3,-4 1-3,5-3-3,-1-4-3,0 4-2,4-5-5</inkml:trace>
  <inkml:trace contextRef="#ctx0" brushRef="#br0" timeOffset="356929.4152">22754 17602 308,'0'-3'32,"0"-4"0,5 4 1,-5 0 0,12 0-1,0 3-5,-4 0-9,0 0-2,1 6-3,3-3-3,-4 7 0,4-4-1,1-1-2,-5 4 0,0 1-2,0 3 0,0 1-1,1-1-2,-1-4 0,0 4 0,0-2-1,-4 2-1,9-4 1,-9 2-2,4-1-4,-8 0-2,8 1-1,-4-2-5,4-2-3,0-1-3,1 0-3,-1 1-5,0-7-5,0 0 0,0 3-6,1-3-1,7 0-9</inkml:trace>
  <inkml:trace contextRef="#ctx0" brushRef="#br0" timeOffset="357233.4326">22967 17556 238,'0'-4'32,"0"-2"-1,0 6 0,0 0-1,-4 0 0,4 6-1,0-6-4,-4 10-4,0 4-4,-4 2-2,-4 0-3,3 2 0,1-3-4,0 6-2,0 0-2,-4 1 1,3-3-2,1-5-5,4 2-5,-8-1-6,4 1-9,3-4-11,1-1-4,4 2-4,0-3-4</inkml:trace>
  <inkml:trace contextRef="#ctx0" brushRef="#br0" timeOffset="358291.4931">23414 18006 159,'0'-4'18,"0"4"3,0 0 1,4-6-2,-4 0 1,0 2-5,0-2 0,0 0 1,4-2-4,-4 1 0,4 1-3,-4-3 0,0-1 2,0 7 0,0 0 2,0-2-1,0-1-1,0-1 1,-4 4-2,4-7-3,0 4-1,-8 1 2,-1 2-3,5 0-2,-4-3-1,0 6 1,0 0-1,0 0-1,-1 0 0,1 3-2,0-3 1,-4 6 0,3 2-1,-3 2 1,0 2 0,0 3-1,-5-3 0,5 4-1,0 0 3,-1 2 2,1 5 0,0 0 0,0 1-1,-1 1-1,5-1 0,0 0 0,4-2-1,0-5 0,4 9-2,0-12 2,0-1-2,4-4 2,4 3 0,4-8 1,1-4-1,3-4 0,0 2 2,1-8 0,3-5 0,1 0 0,-1-4 1,1-5 2,-1-1 0,5 1 2,-5-6 0,9-2 0,-5-1-1,-3-4 0,-1-3-1,1-3 0,7 1-4,-7-1 2,-1-4-3,1 3 0,-5-5 0,-4-1-2,-3 7-1,-1 4-1,-4 2 0,0 7-2,0 3 3,-4 8-2,-4 0 2,0 4 1,-4 6-1,0 6 2,3 3-1,-3 0 0,0 6 0,0 4 1,-4 7 0,-1 5 0,1 2 0,4 6 0,-4 5 0,7 8 1,-3-3-2,-4 5 2,0 1 0,8 0-2,-9 0 0,5-3 1,0-3 0,4-7 1,0-3 0,4-4-2,-4-6 0,4 3 2,0-9 0,0-5-2,4 1 2,0-5-2,0-5 0,8 0 0,-4 0 2,5 0-1,-1-5 0,0-1 0,-4-7 0,9 2 0,-5 1 0,0 4 0,1-1 0,-1 4 1,0 0 2,1 3 1,-1-3 2,0 3 0,4 0 0,-7 3-1,3-3 1,0 3 0,0 7-1,1 3 0,-5-6 1,0 3-1,4 0 0,-3 1-1,3-2 0,-4 4-2,4-4 0,1 3-1,-1-3 0,-4-2 0,4 2 0,1-3-1,-1 4 0,-4-5-1,4 1-2,1-3-1,-5 4-2,4-4-4,-4-3-2,1 0-1,-1 0-4,-4 0-2,0 0-8,-4 0-8,4 0-7,-4-3-5,0 3-6</inkml:trace>
  <inkml:trace contextRef="#ctx0" brushRef="#br0" timeOffset="358596.5106">23852 17956 246,'0'0'38,"-4"0"1,4 3-2,-9 4-2,5 4-2,0 2-3,0-1-5,-4-1-5,0 5-6,-1-1-5,-3 1-2,8 3-1,-8-5-1,0 5-1,3-1-5,-7 1-7,8-3-5,0-9-9,-1 6-4,-7 0-5,12-2-7,4-1-5,-8 2-7</inkml:trace>
  <inkml:trace contextRef="#ctx0" brushRef="#br0" timeOffset="359530.564">24093 17095 260,'4'0'40,"-4"0"-1,0 0-2,0 0-2,0 0-1,0 3-4,0-3-5,0 0-4,8 5-5,-3-2-2,3 0-5,4 0 1,-4 0-1,0-3-1,1 3 1,-1 4-3,4-7 0,0 0 0,-4 0-1,5 0 0,-1 0-1,0 0 0,1 0-1,-1 0 0,-4 0-1,4 0 1,1 0-2,-5 0 0,4 0-1,-4 0 1,1 0 0,-1 0-2,-4 0 2,4 0-1,-4 0 0,0 0 0,0 0 0,0 0 2,0 0-1,5 3 0,-1-3 0,-4 6 0,0-4 0,-4 4-1,8 4 1,-4-4 0,-4 1-1,4 4-1,0 1 2,-4 4-1,5 2 0,-1-2 0,-4 6 0,0-1 0,0-1 0,0 6 1,0 4 1,0 0-1,0 0 2,0 7-1,-4 6-1,4 0 1,-5 0-2,1 0 2,0 3-2,4 0 2,0 0-2,0-3 2,0-3-1,0-1 0,0-2 0,0-4 2,0 1-3,0-4 0,0 0 2,0 2-1,4-2-1,-4 0 1,4-4-1,-4-2 0,5-1 0,-1 0 0,-4 0 0,0 0 0,0-6 0,4 5 2,-4-4-2,0 4 1,4-7-1,-4-3 0,0 1 0,0-2 0,4 2 1,-4-4-2,0-5 2,0 3-2,0 3 2,0-4 0,-4-2-1,-4-1 2,8 0-2,-9 0 1,9 0 0,-4 0 0,0-1 0,0-2 0,0 3 0,0-3-1,4 3 1,-8-3-1,4 4 0,-4-1 0,-5 0 1,1 0 0,0-3-2,4 6 2,-5-6 0,-3 0-1,4 4 0,-5-1 1,5 0 0,0-3 0,-1 0-2,1 3 1,-4 0-4,3-1-2,5-2-4,0 5-2,4-4-5,-4-1-4,8 0-5,-8 0-8,3 0-11,-3 0-8,4 4-7</inkml:trace>
  <inkml:trace contextRef="#ctx0" brushRef="#br0" timeOffset="367983.0475">20466 6462 249,'4'-3'30,"0"3"-4,0-3-2,0 3-6,4-3-3,-3-4-3,-1 4-4,0 0-2,0 3-2,0 0-4,0 0-8,0 0-6,0-3-5,0 0-6,4 3-1,1-3-13</inkml:trace>
  <inkml:trace contextRef="#ctx0" brushRef="#br0" timeOffset="368833.0961">20421 6453 177,'0'0'13,"0"0"10,0 0-4,0 0 0,0-3 1,0 3-2,0 0 1,0-4 0,4 4 4,-4 0 1,8 0 3,-4 0 0,4 0-1,1 0-2,3 0-2,-4 0-4,4-3-3,1 3 1,-5-3-5,0 3 0,-4 0-2,8-3-2,-3 0-2,-1 0 0,0 3-3,-4-2 1,8 2-1,1-3 0,-1 0-2,0-1 1,0 4 0,1-3 0,-1 0-1,-4 0 0,0 3 0,-4-3 1,1 3-1,-1 0 0,-4 0 0,4-3 0,-4 3 0,4 0 0,-4 0 0,0-4 1,0 4-3,0 0 3,0 0-1,0 0 0,-4-3 0,4 3 0,-4 0 0,4 0 0,-4 0-1,-5 0 1,-3 0 0,4 0-1,-8 0 1,-1 3 0,5 1 0,0-1 0,3 3 0,-7 0 0,4 1 0,-5 1-1,5 1 1,0-2 0,0 2-2,3-6 2,1 1 0,0-1-2,4-2 0,4-1-2,-4 3 1,4-3-2,0 4-1,0-4-1,0 0-1,0 0-1,0 0-2,4 0-3,-4-4-3,0 4-5,12 0-6,0-7-5,1-6-6,-1 3-5</inkml:trace>
  <inkml:trace contextRef="#ctx0" brushRef="#br0" timeOffset="369784.1505">20933 6327 189,'0'0'19,"0"0"6,0 0 3,0-3 0,0 3-1,0 0-1,0 0 2,0 0-2,0-3 1,0 3 1,0-3-2,4 3-3,-4 0-3,0 0-3,0 0 0,4 0-2,4 0-1,-8 0-3,4 0 3,4 6-2,0-6-1,5 3-4,-1 0 1,-8 4-3,8 1 0,5 1-1,-5 1-1,4 2-1,-3 1 0,-1-2-1,4 5 0,-7-1 0,3 0 0,0 1-3,-4-1 2,0 1 1,1-4-1,-1-1-2,0 2-4,-4-3 0,-4-1-2,4-2-3,0-6 0,5 2-3,-9 4-3,4-4-3,-4 0-6,0 0-4,4-3-8,-4 0-5,0 0-8</inkml:trace>
  <inkml:trace contextRef="#ctx0" brushRef="#br0" timeOffset="370178.173">21137 6241 213,'0'-3'30,"0"3"-3,0-3 0,0 1-4,4 2-2,-4 0-1,0 0-4,0 0-1,4 0 0,1 0-3,-5 0 4,0-4-2,0 4 0,0 0 0,0 4 2,0-4-1,0 0-4,0 0-1,0 0 0,0 2 0,0-2-3,0 3 3,-9 7 0,9 2-3,-4 1 0,-4-2 0,0 5 0,0-2-1,4 9-2,-5 1 1,-3 1-3,4-4 0,-4 1-1,-1 2-1,5 0-3,-4-2-5,-4 2-1,7 1-3,-3-4-2,4 0-4,0 1-7,0-6 0,-1-5-4,5-2-2,-4-2-4,8-4-6</inkml:trace>
  <inkml:trace contextRef="#ctx0" brushRef="#br0" timeOffset="370858.2119">21252 5838 199,'0'0'28,"0"0"-1,0 0 0,0-5 0,0 5-3,0-7-2,4 1 0,-4 3 0,4 0 0,4 0-3,0-4 1,1 4-3,3-3-1,-4 6-2,0-4-5,5 1 0,-5 3-3,4 0-1,-8 0-1,4 0-2,1 0 1,-1 0-1,-4 0-1,4 0 0,-4 3-2,-4-3 2,4 0-3,0 4 1,-4 5 0,0-2 1,0 2-1,0-3-1,0 2 4,0-1-1,-4 5-4,0-2 5,0 1-4,0 2 2,0-4 0,0 1-1,0 1 1,0-5 0,-1 4 0,5-4 1,0 1 2,0-3 1,0 0-1,0 2 0,0-3 1,0 0 0,0 1 1,5-1 2,-1-3-3,4 0 1,-4 3-1,4-3-1,0 0 1,0 0-2,1 0-2,3-3 0,-8 0 0,4 3-2,0-10-4,-3 7-3,3 3-2,-4 0-3,0-3-4,0 3-6,4-4-5,-4 0-6,4 0-7,1 1-8</inkml:trace>
  <inkml:trace contextRef="#ctx0" brushRef="#br0" timeOffset="371380.2418">21620 6171 329,'0'4'34,"4"-1"3,1 3-3,-1 0-3,4-6-2,0 2-4,-4 1-5,4-3-3,1 0-2,-5 0-2,0 3 1,4-3-4,0-6 1,-8 1-2,12-1-4,-8 0 0,1-7 0,-1 3-1,0 2-3,0-4 0,-4-4 0,0 8 1,0-8-2,0 10 0,0-1 1,0-6-1,0 9 1,0-6-1,-4 4 0,-4 3 0,-5-1 0,5 4-2,-4-3 2,0 10 0,-1-4 0,5 0 0,0 0 0,0 7 0,-5-6 0,9 6 0,-4 3 1,0-1 1,4 3-1,0 4 2,4-5-2,-4 5 2,4 3 0,0-4-2,0 1 0,0 2 1,4 1 0,4-1-2,0-5 0,0-2 2,0 2-2,1-2-1,-1 2-3,0-3-1,4-4-3,-3-4-2,-5 5-2,4-4-3,0-3-1,-4-3-4,8 0-5,1-3-6,-5-3-6,0-4-7,4-4-5,13-23-6</inkml:trace>
  <inkml:trace contextRef="#ctx0" brushRef="#br0" timeOffset="371698.26">21882 5737 397,'0'0'38,"0"-3"-6,4 3-5,1 0-3,-1 0-5,4 0-2,0 3-4,0 1-1,0 5-2,5-1-1,-5 2 0,4-1-2,0 1 1,1-2-3,-5 1-2,4 1 1,0-1-3,-3 1 1,3 1-1,0-5 0,-4 4-1,1-7-4,3 3-2,0-1-3,-4 1-3,1-2-1,-5-1-5,4-3-6,-8 0-4,8 0-10,0 0-4,-8 0-11</inkml:trace>
  <inkml:trace contextRef="#ctx0" brushRef="#br0" timeOffset="372008.2777">22128 5661 230,'0'-3'25,"0"3"-6,0 0-3,-4 3 0,0-3-2,-4 3-4,-1 12-1,1 0 3,-4 0 1,4 4 3,-9 0-6,5-2 0,0 3-3,0-3-1,3 2-6,-3-5-8,4-1-9,0 0-5,0-4-8,-5 22-15</inkml:trace>
  <inkml:trace contextRef="#ctx0" brushRef="#br0" timeOffset="373074.3387">22394 6046 218,'0'-7'33,"0"4"2,0 0 1,0 0-1,4 3-2,-4-2-3,0 2-1,0-3-5,4 3-4,-4-3-2,0 3-1,0 0-1,4 3-2,1 0-3,-1 2-1,0 5-2,0-1 0,-4 1-2,4 1 1,-4 5-2,0 6 0,0-5-3,4 3 1,-4 0-2,0 2 0,0-1 0,0 1-3,0-1-2,0-2-5,0-1-3,0-2-4,0-2-7,0-1-6,0-4-7,-4-1-6,4-5-5,0 4-4</inkml:trace>
  <inkml:trace contextRef="#ctx0" brushRef="#br0" timeOffset="373389.3567">22357 6181 334,'0'0'39,"4"0"-1,-4 0-1,0 0-5,0 0-4,0 0-6,4 0-5,5 0-4,-1 0-3,0 0-2,4 0-3,-3 0-1,3 0-1,0-3-3,-4 0 0,5-1-3,-1 1-1,-4 3-3,4-3-1,5-3-4,-5 3-4,-8-5-2,8-5-6,1 6-6,-5-5-8,0 7-4,21 2-9</inkml:trace>
  <inkml:trace contextRef="#ctx0" brushRef="#br0" timeOffset="373854.3833">22668 5853 329,'0'-3'25,"9"0"-3,-1 0 2,4 3-6,0 0 1,1 0-5,-1-3-2,-4 3-3,4-3 2,1 3 0,-1 0 1,0 0-1,-4 0 0,5 0-3,3 3 0,-8 0-1,-4 0 0,5 0-2,-5 4 0,4 2-1,-4-1-1,-4 5-2,0-4 0,0 7 0,0-5 0,4 5 0,-4 2-2,0-2 2,0 0-1,-8 1-1,8 5 2,-8-1 1,-1-5-1,5 5-1,-4 1 0,4-2 0,-4 1 0,0-2 0,4 3 1,-5-7-1,5 4 2,0-5-1,0 2 0,4 0 0,-4-2-1,0 2 0,4-5 0,-4 2 0,4-3 0,-4 1 0,4-2 0,0 1-1,0-4 2,0-3-1,4 4-1,0-4 3,-4 3-2,8-3 0,-4-3 0,13 0 0,-13 0 0,12 0-1,-8-3-1,0 3 0,5-3-1,-1 0-2,-8-7-2,8 7-4,-3 0-3,-1-3-5,-4-1-7,8 1-5,-4-2-3,1 2-4,-1-4-5</inkml:trace>
  <inkml:trace contextRef="#ctx0" brushRef="#br0" timeOffset="374166.4011">23049 6066 357,'8'0'40,"-4"0"-3,1 4-2,-1-1-4,0-3-6,4 0-6,-4 0-3,4 3-4,-4 3-2,4 1-2,1 5 1,-1 1 0,4 1-4,-4-1 1,5 5-3,-5 1-1,4-5 0,-4-4 0,5 9-1,-5-7-1,0 0 0,0 0-2,4-2-3,-8-2-3,5-2-1,-1-3-5,-4 0-1,4 1-9,-4-4-5,0 0-8,-4 0-2,4 0-7,-4-7-8</inkml:trace>
  <inkml:trace contextRef="#ctx0" brushRef="#br0" timeOffset="374486.4194">23270 5979 301,'0'-3'26,"0"0"-1,0 3-3,0 0-4,0 0-1,4 0-5,-4 0 1,0 0-1,0 3 1,0-3 0,0 6 0,-4 1 3,-4 4-5,0 5 4,0-4-4,-1-4-1,5 8-2,-8-2-1,4 2 0,-4 3-1,3-1 1,1 1-1,-4 2-3,4-2 0,0 1-1,4-4-3,-5-1-5,5-3-2,4 4-5,-4-3-5,0-2-5,0-1-6,0-1-3,4 1-2,0-9-4,-4 2-2,-4 10-9</inkml:trace>
  <inkml:trace contextRef="#ctx0" brushRef="#br0" timeOffset="374970.4471">23463 6148 345,'4'0'37,"-4"1"-8,8-1-4,-8 0-4,4 0-3,0 0-3,-4 3-5,4-3-2,4-3-3,-8 3-1,9 0-1,-5-1 0,0-9-1,4 0-1,-8 4 0,4 3 0,-4-5-2,4-5 1,-4 1 0,4-1 1,-4 6-1,0 3 0,0-3-3,4-2-1,-4 6-3,0-4-2,0-1-2,-4-1 0,4 6 3,0 3-1,0-7 1,0 4 3,0 3 1,0 0 1,0-3 1,-4 0 1,4 3 0,-4 0 1,-4 0 2,0 3 4,0 0 2,3 7 4,-3 4-1,4-5 2,-4 4 0,8 0-2,-8 1-2,4 5 1,4-3-1,0 2-2,-4-2 1,4 1-1,0 5-1,-5 2-1,5-2 0,0-1-1,0 0-2,0-2 0,0-2 0,5 2 0,-1-6-2,4-2-1,0-1 0,4-4-3,-3 0-1,-1-6-3,0 0-1,-4 0-5,8-3-6,-4-3-6,5-4-3,-1 1-1,0-5-6,1 1-7,15-17-7</inkml:trace>
  <inkml:trace contextRef="#ctx0" brushRef="#br0" timeOffset="375312.4667">23680 5725 291,'4'0'32,"-4"0"1,4 0 3,0 0 1,0 0-2,4 0-5,4 6-6,-3-3-4,-1 7-2,0-2-2,4 1-4,-8 1 0,9-1-4,-5-1 1,0 2-3,0-1 0,0 1-2,1-4 0,3 4-3,-4-2 1,4 1-1,-3 1 0,3-7-1,-4 3-4,0 2 0,5-5-3,-5 4-4,-4-1-2,0-3-6,0 1-6,0-1-5,0-3-6,-4-3-6,0 3-2,4-10-9</inkml:trace>
  <inkml:trace contextRef="#ctx0" brushRef="#br0" timeOffset="375628.4847">23860 5698 167,'0'0'16,"-4"0"-3,0 0 1,-5 6-6,1 5 1,0 2-3,0 0-1,-4-2-3,3 5 1,-3-4-2,0 3 1,4 1-5,-1-4-8,-7 34-13</inkml:trace>
  <inkml:trace contextRef="#ctx0" brushRef="#br0" timeOffset="378496.6488">24081 6267 316,'0'0'41,"0"-3"-3,0 3-4,0 0 0,0 0-6,0 0-4,0 0-1,0 0-2,0 0-3,0 0-1,0 0-3,4 3 1,0-3-4,0 0-1,4 0-2,1-3-4,3-1 0,-4 1-1,-4 3-3,0-6-3,4-4-3,1 7-3,-5-2-4,0 1-3,0-1-2,0 2-4,0-7-5,0 7-8,-4 0-5,4 0-4,4-1 0,-8 8-10</inkml:trace>
  <inkml:trace contextRef="#ctx0" brushRef="#br0" timeOffset="379007.678">24265 5963 330,'4'0'30,"0"0"1,0-6 0,5 6-1,3-3-2,-4 3-6,0 0-3,5 0-6,-5-4 1,4 1-2,0 2-1,1-3 0,-5 4-3,4 0 0,0 0-3,-4 0 0,1 0-1,-5 4-1,4-3 1,-4 12-1,0 0-1,0-1 1,-4 0-1,0 3 0,0 1 1,0-1 0,0 1-2,0-2 0,0 2-1,0 0 1,0 1 1,0-1-1,0 2-1,-4 1-1,4-2 2,-8-1-1,8 3 0,-8-5 0,4 5-1,-5-1 2,5 1-1,0-5 0,0 2 0,-4-3-1,8-2 2,-8 2-1,4-1 0,4-2-1,0-2 2,-4-2-1,4 1-1,0-1 2,0 0-2,-4-2-1,4-1 2,4 0 0,0-3-2,-4 2 2,4-2-2,8 0-1,-4 0-1,5 0 0,-5 0 0,4-2-4,-4 2 1,5-3-4,-5 3-3,0-3-3,-4-4-6,4 4-4,0-3-5,1-1-6,-1 1-6,0 4-4</inkml:trace>
  <inkml:trace contextRef="#ctx0" brushRef="#br0" timeOffset="379470.7045">24687 6294 273,'0'0'35,"4"0"-3,-4 0 1,4 0-5,0-3 1,0 3-4,0 0-4,0-4-1,0 4-5,5 0-1,-5-6-2,0 3-1,0 0-1,4 1-3,4-7-2,-3-4-2,-5 0 1,4 8 0,-4-7-2,4-1 1,-4 0-2,0 2 0,0-5 1,0 4-2,1 0 0,-5 0 1,0 2-1,0-1-1,0 5 1,0-4-2,0 1-1,-5-1 2,5 0 0,-8 6 0,0-3 0,4 7 0,-4-3 0,0 3-1,-1 0 1,-3 3 1,8 1 0,-4 2-1,4 8 2,-4-1-1,-1 0 0,5-2 2,-4 8 2,4-2-1,0 2 1,0 2 2,0 5-2,0-6-1,4 2 1,-4-1 0,4-2-1,0-5 0,0 6 0,4-6-2,-4 2 0,8-4-1,0 1 2,4-5-2,-3-5-4,-1 4-1,4-7-1,0 0-4,5 0-1,-5-3-2,0 3-9,0-10-5,1-1-8,-1-2-7,0 0-5</inkml:trace>
  <inkml:trace contextRef="#ctx0" brushRef="#br0" timeOffset="379839.7256">24932 5737 341,'0'0'31,"0"0"1,0 0 1,13 0-1,-5 0-2,0 4-5,0-1-6,5 3-2,-1 2-1,0-2-3,0 7-1,5-6-3,-5 4 0,0-2-3,5-2-1,-5 2 0,0 4 0,1-2 0,3-2-3,-4-2 1,0 2-1,-3-1 0,3-1-2,-4 2-1,0 1-3,-4-4-2,1-1-3,-1 4-2,-4-9-4,0 0-3,0 4-6,0-1-3,0-3-5,0 0-8,0 0-6,0 0-2</inkml:trace>
  <inkml:trace contextRef="#ctx0" brushRef="#br0" timeOffset="380168.7444">25149 5667 290,'0'0'45,"0"0"-8,0 0-3,0 2-3,0 3-4,0-4-4,0 12-4,-8-3-4,0 1-4,0 2 1,-4 2-2,3-2-2,-3 1-2,0 6-1,0-6-2,-5 2 0,1 0-4,3-2-2,1 2-5,0-2-7,0-4-7,-1 2-8,5-2-7,0-2-9,-25 20-14</inkml:trace>
  <inkml:trace contextRef="#ctx0" brushRef="#br0" timeOffset="386072.0821">160 15589 243,'0'0'43,"0"-3"0,0 3-3,0-3-5,4 3-2,-4 0-3,4 0-3,0-3-3,-4 3-6,4 0-1,0-2 0,0 2-1,-4 0 0,8 0-4,-3 2 0,-1 1-2,4 3-1,-4 4-2,4-1 0,-4 2-2,4 2-1,5 0-2,-5-4 0,0 6 0,4 1-1,-8-4 0,9-4-4,-5 5-2,4-4-4,-4 1-2,1-2-3,-1-2-1,0-3-8,0 1-2,0-1-6,-4-3-6,5 0-5,-5 0-4,4 6-11</inkml:trace>
  <inkml:trace contextRef="#ctx0" brushRef="#br0" timeOffset="386418.1019">413 15526 277,'0'0'31,"0"0"-5,0 0-5,0 0 3,0 0 0,0 6-4,0 8 2,0-1-3,0 3 1,0-2 1,0 2-2,0-2-5,0 5-1,0-1 0,0 1-1,0 0 0,-8 2-2,4 1-2,-4-1-2,4-1-2,-4 6 0,0-2-1,-1-2-1,5-1 1,0 1-2,0-5-1,0 2-3,0-4-2,0 1-3,4-1-2,-4-3-3,0-3-5,0 1-6,4-7-6,0 3-7,0-4-5,0-2-7</inkml:trace>
  <inkml:trace contextRef="#ctx0" brushRef="#br0" timeOffset="386761.1215">708 15473 263,'0'-3'38,"0"0"-3,0 3-7,4 0-2,-4-7-2,0 7-2,4-1-3,5-6 1,-1 1-1,-4 3-4,0 0-2,0 3-1,4 0 0,-4 0-4,5 0 0,-1-4 0,0 1-2,0 3-1,0 0-3,1-3 0,-5 0 0,4 3-3,0-3-4,0 3-3,-4 0-7,4-2-6,-8-3-7,5 5-7,-5 0-6,4-1-6</inkml:trace>
  <inkml:trace contextRef="#ctx0" brushRef="#br0" timeOffset="387076.1395">757 15619 279,'0'0'41,"4"0"0,1 0-5,-1 0-1,-4 0-6,8 0-4,0 0-5,0 0-6,5-1-6,-9 1-1,4-3-2,0 3 0,4-4-2,-4 1-6,-3 0-7,3 0-5,0-4-5,-4 7-3,4-3-6,-8 3-6,8-3-4,-8 0-13</inkml:trace>
  <inkml:trace contextRef="#ctx0" brushRef="#br0" timeOffset="387581.1684">1286 15228 212,'-5'-6'26,"5"0"2,0 1-8,0-2-1,0 1-3,0-4-2,0 1-2,0 4 1,0-1-3,0-4 2,-4 1-5,4 2 1,0-1 0,-4 2-2,0 3 1,-4 0-1,4 0-1,0-7-2,-4 4 0,3 2-2,1 1 1,0 2-1,0 1 0,0 0 1,-4 0-4,4 0 1,0 1 2,-4 2 1,3 1 0,1 2 2,-4 0 1,8 4 4,-8-4-2,4 2 1,-4 5 4,4 0 0,-5-1-2,1 3 3,8 1-2,-4 1 0,4 2-1,-4 8 0,0-1 0,4 1 0,0-4 0,-4 4 1,0 5 0,4-2-2,0-2 0,4 0-1,-4-1-1,4-3 0,4-5 0,-4-1-2,4-3 0,1 1 0,3-4-1,-4-3 1,4-3-3,-8-2-2,9-4 2,-1 0-1,0 0 1,-4-4-1,1 1 0,3 0-5,0 3-1,-8-6-4,9 3-3,-5-1-2,0 3-2,-4-2-3,4-1-4,0 1-9,-8 0-7,0 3-9,0-3-8</inkml:trace>
  <inkml:trace contextRef="#ctx0" brushRef="#br0" timeOffset="387915.1875">1548 15629 297,'0'0'47,"0"-3"-3,0 3-3,0-3-3,0 3-6,0 0-6,0 0-4,0 3-4,0-3-3,0 6-3,0 7 0,0-2-3,4 2-2,-4-4-1,0 1-2,0 2 0,0 0-2,0 0 0,0-2-3,0-2-4,0-2-3,0 0-5,0 1-3,0-1-9,0-3-8,0 2-8,0-5-5,0 3-6</inkml:trace>
  <inkml:trace contextRef="#ctx0" brushRef="#br0" timeOffset="388237.2059">1748 15301 377,'4'0'49,"-4"0"-7,4 4-7,-4-4-8,9 0-2,-9 0-2,4 0-3,4 0-4,-4 3-1,0 3-1,4 4-2,-4-1-1,4-1-1,-3 5-3,3 0 2,0-6-2,4 6-2,0 3 0,-3-3-2,-1-2-3,-4 2 2,4-1-1,4 0-2,-3 0-4,-1-2-3,-4-4-2,4-1-3,-4 1-3,4 4-3,-8-4-5,9-3-8,-9 4-4,0-4-6,0-3-5,0 3-1,0 0-10</inkml:trace>
  <inkml:trace contextRef="#ctx0" brushRef="#br0" timeOffset="388559.2243">1908 15254 243,'0'0'24,"0"0"-4,0 3-1,0-3-2,0 3 0,0-3-3,-8 8-4,8 5 2,0 3-2,0-5 1,-9 5 2,1 1-2,-4-1 2,0 0-1,3-8-3,5 8 2,-8 3-4,8-5-2,0 2-2,-4 2 0,4-3-2,-5-2-5,1-2-5,0-1-5,4 3-6,4-4-5,-4-1-8,0-2-3,-4 10-8</inkml:trace>
  <inkml:trace contextRef="#ctx0" brushRef="#br0" timeOffset="388884.2429">2235 15155 322,'0'0'34,"0"0"-3,0 0-2,0 3-2,0-3-3,0 0-1,4 13-2,1-7-3,-5 5 0,0 2-4,4 0 0,0 1-4,0 2 0,-4 0-3,8 2-4,-4-3 1,0 0-1,-4 1-1,4 1-3,-4-4-4,4 3-3,-4-2-9,0-1-5,0 3-9,0-5-7,0-2-7,-4 1-7</inkml:trace>
  <inkml:trace contextRef="#ctx0" brushRef="#br0" timeOffset="389214.2618">2178 15344 390,'0'-3'46,"0"3"-6,0 0-5,4 0-6,-4 0-4,8 0-5,0-1-4,1-3-5,-1 1-3,4-3-1,-4 6-2,1 0-3,-1-3 1,4-1-5,-4 1-5,0 0-3,1-3-6,-5 3-8,4-1-9,-4 4-9,4 0-8,-4 0-5</inkml:trace>
  <inkml:trace contextRef="#ctx0" brushRef="#br0" timeOffset="389538.2803">2669 15106 241,'0'-3'35,"0"-4"-2,0-1-7,0 2-6,4-4 1,0 1-2,-4 3-3,5-2-3,-5-2-1,0 1-2,0 2-2,0 2 0,-5-4 1,5 2 3,0 1 0,-4 0-1,0-1-4,-4 3 3,8-3-3,-4 4 0,-4-3 1,0 3-2,4 3-3,-5 0 0,1 0 0,4 0-2,-4 0 0,0 3 3,4 0 0,-5 6 0,5-1-1,-4 2 3,0 3-1,0 1 2,4 2 0,-5-3 1,5 4 0,-4 5 0,4-1 0,4-2 1,-4 5-2,4-2 0,4 5 1,0-6-1,-4 4 0,8-1-3,-4-2 2,5-4-1,-1 1-2,4-2-2,-8-1 2,4-5-1,5-1 0,-5-4-1,4-6-1,5 4 2,-5-4-2,0 0-4,-4 0-3,5 0-3,-5-4-3,-4 4-5,4-3-4,0 3-4,-4-3-8,0 0-12,1-4-12</inkml:trace>
  <inkml:trace contextRef="#ctx0" brushRef="#br0" timeOffset="389953.3041">2886 15384 396,'4'0'46,"-4"0"-9,4-3-6,1 0-9,-1 3-3,0 0-7,0 0 0,4 0-5,0 0-1,-4 0-2,-4 0 0,8 0-1,-8 0-2,5 0 0,-1 0 1,-4-4 0,0 4 1,0 0-1,0 0 1,4 0 0,-4 0 0,0 4-2,0-4 1,4 6 0,-4 0-2,0 7 0,0 0 1,-4-2 0,4-2 0,-4 1-1,-5 3-1,1-2 2,8 2-1,0-4-1,-4 2 2,4 2 1,-4 0 0,0 1 1,4-4-2,0-1 1,0-3-1,-4 1-1,4-2 1,0-2 2,0 0-2,0 0-1,0-3 0,0 3 0,4-3 1,-4 0-2,0 0 2,8 3-2,-4-3-2,4 0-1,1-3-3,-5 3-3,8-3-2,-4-3-5,0 1-6,-3-1-8,3-1-5,0-2-5,-4-1-3,8-4-11</inkml:trace>
  <inkml:trace contextRef="#ctx0" brushRef="#br0" timeOffset="390285.3231">3140 15146 360,'0'-4'47,"0"4"-5,4 0-6,0 0-6,-4 0-4,0 0-5,8 7-2,-8-1-2,5 4-3,3 2 0,-4-1-2,4 5-1,-4-4-3,4 3 1,-4-2-2,5 3-2,-1-2-2,0 2-1,0-1 0,0-3 0,1 1-2,-1-2 1,0 2-2,4-4-3,-4 1-1,5-5-3,-1 1-5,-4-3-1,0 4-3,1-7-5,-5 0-5,4 3-5,-8 0-9,4-3-5,-4 0-3,4-10-8</inkml:trace>
  <inkml:trace contextRef="#ctx0" brushRef="#br0" timeOffset="390608.3415">3324 15106 305,'0'0'35,"0"0"-6,0 0-4,0 0 0,0 6-2,0-3-4,0 7-3,0-1 2,-12 3-2,4 3-1,0 1-3,-1 5 1,-3-5-2,8-2 0,-8 2-4,4 3-2,-1-1 0,1-2 1,-4 4-5,4-1 1,8-4-5,-4 1-4,0-10-2,0 2-7,-1 1-7,1-2-6,4-4-7,-4 0-7,4-3-8</inkml:trace>
  <inkml:trace contextRef="#ctx0" brushRef="#br0" timeOffset="391156.3729">3464 14665 320,'0'-3'42,"8"0"-1,-8 3-6,4-3 0,4 3-5,-4 0-5,0 0-6,4 0-5,-4-2-1,-4 2-4,5 0-2,-1 2 1,0 1-2,-4 0 1,4-3-2,0 3-1,0 1-1,0 2-2,-4-3 2,4 0-2,0-3 0,-4 7-1,0-4-2,0-2-1,0 4-1,0-2-2,0 2 2,0-2 0,-4 4 0,0-1-3,4 0 0,-4 1 2,-4-2 2,4 1 0,0 0 0,-5 4-1,5-1 1,4-4 0,-4-2 2,4 1-1,0-1 1,-4-3 1,4 0 0,0 0-1,0 0 1,0 0 0,4 0 1,4 0 0,1 0 1,-1 0-1,0 0 0,0 0 1,0 0 0,1 0 0,-5-3 1,0 3 1,0-4 1,4 4-1,-4 0 3,4 0-1,-8 0-2,0 0 0,4 0 1,1 4 1,-5-1-1,0 0 0,0 6 0,0 4-2,0 1-1,-9 2 1,1-3-2,0-2 2,0 2-2,0-4-1,-1 1-1,5-5-2,-4 1-4,0-3-4,4 0-3,-4-3-7,-1 0-7,5 0-7,-4 0-12,4-3-6,-12-6-8</inkml:trace>
  <inkml:trace contextRef="#ctx0" brushRef="#br0" timeOffset="392143.4294">3881 14923 300,'0'-3'44,"0"3"-2,0-3-4,0 3-5,0 0-5,0 0-5,0 0-2,0 0-1,0 0-4,4 0-1,0 3-4,-4 6 0,0 2 0,0 2-2,4 0-3,0-7-1,1 4-1,-1 1-2,-4 5 2,0-2-2,4-1 0,-4 3-2,4 1 1,0 2 1,0-1-4,0-2-2,0 0-5,-4-2-2,4 5-5,-4-8-9,4-1-4,1-1-7,-5-2-7,0 1-4,-5 11-9</inkml:trace>
  <inkml:trace contextRef="#ctx0" brushRef="#br0" timeOffset="392494.4494">3775 15161 304,'0'0'54,"0"0"-4,4 0-6,-4 0-6,4 0-5,4 0-5,4 0-7,-3 0-3,3-3-5,8 0-3,-7-6-1,3 2-4,0 2-3,1 2-6,-5-3-5,0 0-4,5-1-7,-5 4-7,0-3-12,-4-1-8,5 6-8</inkml:trace>
  <inkml:trace contextRef="#ctx0" brushRef="#br0" timeOffset="393811.5248">4397 14440 189,'0'-3'29,"0"-1"-1,0 4 0,0 0 0,0-3-4,0 3 0,0 0-2,0 0-5,-4 0 0,4 0-3,0 0 1,0 0-3,0 0 0,0 0 1,0 0 0,0 7-1,0-7 1,0 6 0,0 0-3,0 1 1,-4 1-1,0 4-2,0-2-1,-5 1 0,5-2-1,-8 4 0,4 3 0,4-2-1,-4 5 0,-5-1 1,5 1-1,4 5 2,-4 1 0,0-1-2,-5 2 3,5 1-1,4 0 0,0 3-2,0 0 1,-4 2-1,4-2 1,-1 7-1,1-7 0,0 2 1,-4-2-1,8 3 0,0 1 3,0-4 0,0 3-1,4 5 2,0-7-3,-4 2 0,4 7 1,5-4-2,-5-6-1,0 1-1,4-3 0,-4 2 1,0-2-2,4-6 0,5-2 0,-5 3-2,4-6 0,-4 2 0,5-4 0,-9-3 0,0 1-3,8-3-2,-8-2 0,4-2-2,-8-3-3,8 0 0,-8-3-3,13 0-2,-5 0-5,0-3-4,-4 0-7,-4-3-8,4-2-12,0-5-11,-4-9-7</inkml:trace>
  <inkml:trace contextRef="#ctx0" brushRef="#br0" timeOffset="394144.5438">4475 15072 440,'4'0'44,"-4"0"-5,0 0-8,12-3-4,-4 3-6,-4 0-4,5 0-4,-1 0-3,4 0-4,0 0-1,1-3-2,-1 3-3,-4-6-2,8-1-5,-7 6-3,-1-2-3,0-1-4,0 1-7,-4 0-6,0 0-6,-4 0-6,0 3-5,0 0-9</inkml:trace>
  <inkml:trace contextRef="#ctx0" brushRef="#br0" timeOffset="394546.5668">4843 15030 340,'0'-4'48,"0"4"-1,0 0-9,4 0-5,-4 0-9,0 0-1,0 0-3,0 0-3,8 0 1,-3 4-4,-1-1-1,0 6 0,4 2-3,0-4-1,0 5-1,1-2-1,-1 4-1,4-1-1,0-3-2,-4-1 0,5 2-1,-5 5-2,0 0 2,0-2-4,-4 2-7,9-3-3,-9 1 0,8 8-4,-4-7-2,-4 1-5,-4 0-5,4-2-5,1-8-5,3 4-3,-4-4-7,-8 2-7</inkml:trace>
  <inkml:trace contextRef="#ctx0" brushRef="#br0" timeOffset="395378.6144">5048 14990 189,'0'0'33,"0"-3"0,0 3 1,0-4-1,0 4 0,4-1-2,-4 1-2,0 0-4,0-3 1,0 3-3,0 0-2,0 0-2,0 0-2,0 3-3,-4-3-1,4 0-3,0 0-1,0 5 0,-4 1-2,4 3-1,-4 4 0,-4-5-2,-1 8 1,1-2-1,0 2-1,0 0-1,0-2 0,-5 2 0,5 0-2,-4-1 1,4 0-1,-1 1-4,5-5-2,0-1-5,0 0-2,0-4-2,0 2-7,4-5-6,0 3-8,-4 1-6,4-7-7,-12 9-10</inkml:trace>
  <inkml:trace contextRef="#ctx0" brushRef="#br0" timeOffset="395844.641">5105 14745 394,'0'-3'48,"0"3"-12,8-5-5,-4 5-5,-4-3-7,9 0-4,-1-4-5,0 4-2,0 0-3,0 0-1,1 0-1,-1 3 0,-4 0-2,4 0 0,-4 0 0,4 0-1,-8 0 2,-4 0-2,4 3 0,0 9 0,0-2 0,0-5 0,-4 4 0,4 1-1,0-1 2,0-4 0,-4 2 0,4 2 1,0 1 0,-4-4-2,0 0 1,4-1 0,0 1 2,0 1-2,0-1 2,0 1-1,0 2-1,0-4 2,0 1-1,0 1 0,0-4 0,0 0-1,0 3 1,0-3-1,4 1 0,-4-4 0,4 0 1,0 3-2,0-3 0,0 0 0,5 0-2,-9 0 0,4-3-2,-4 3-1,8-4-1,-4 1-3,4-3 2,0 0-3,0 2-2,-3-2-3,3 3-6,0-2-7,-4 2-8,4 0-3,-8 3-3,21 0-11</inkml:trace>
  <inkml:trace contextRef="#ctx0" brushRef="#br0" timeOffset="396331.6689">5400 15033 238,'0'0'42,"0"0"-5,0 0 0,0 0-2,0 0-4,8 3-1,-4-3-5,0 0-1,5 0-3,-5 0-1,0-3-1,0 0-4,4-4-3,-4 2-1,0-1-2,0-4-2,0 1-1,0 3-3,1-2-1,-5-2-1,4-3 1,-4 4 0,0 2-2,0 0 0,4 0 0,-4-2-1,0 2-1,0 1 0,0 3 0,-4 1-1,0-1 0,-1 0 0,-3 3 2,0 0 0,0 0 0,4 0 0,-4 3 0,-1 0 1,5 2 0,-4 4 2,0 1 1,4 3-1,0-2 2,0 2-2,4 2 1,-4 0-2,4 1 1,0-2 0,0 2 0,0 0 0,4 1-2,-4-1 0,0 2 0,8-6-1,-4 4 1,4-1 2,-4 0-2,0-5-2,5 1-1,-5 2-1,4-7-1,4-3-3,-4 1-1,0-4-3,5 0-3,-5-4-6,4-2-6,1-4-9,-5-4-5,4 1-4,21-14-10</inkml:trace>
  <inkml:trace contextRef="#ctx0" brushRef="#br0" timeOffset="396665.688">5613 14529 337,'0'-3'50,"4"-1"-4,0 4-7,0 0-6,0 0-7,4 4-2,-3-1-4,-1 3-5,4 2 0,-4 8-4,8 0 0,-4-5-4,1 5 1,3-3-3,0 1-3,0 2 1,1-5 0,-1 5-2,0-7 0,1 7-4,-5-8-4,0 2-2,4-1-1,-4 1-6,1-2 0,-5-2-8,4 0-8,-4-2-4,0-1-5,-4-3-5,0 3-7</inkml:trace>
  <inkml:trace contextRef="#ctx0" brushRef="#br0" timeOffset="397000.7072">5781 14489 258,'0'0'25,"0"0"2,0 3-1,-4 2-5,0 8-1,-5-1 0,5 3 1,-4 1-3,4-1-5,-4 3-3,0 1-1,3-3-3,-7 1-7,0 1-7,4-2-6,0 3-7,-1-5-6,1-1-10,-16 33-12</inkml:trace>
  <inkml:trace contextRef="#ctx0" brushRef="#br0" timeOffset="397516.7367">6133 14724 276,'0'0'37,"0"0"-3,0 0-4,0 0 0,0 3-7,0-3 0,0 7-2,0-4 0,4 11-4,-4 2-1,4 2-5,0-2-1,0-1-1,-4 3-2,4-2-1,0 1-2,0-1 0,1 0-2,-5-2-5,4 2-5,-4-8-4,4 5-7,-4-3-7,0-4-5,0 0-5,0-3-7,-8 18-14</inkml:trace>
  <inkml:trace contextRef="#ctx0" brushRef="#br0" timeOffset="397858.7562">6055 14904 413,'0'0'50,"0"0"-10,4 0-8,4 0-7,0 0-7,1 0-5,-1 0-1,4 0-3,0-3-3,1 3-5,-1-5-8,-4 2-2,4-4-4,1 1-8,-1 0-4,0-1-8,1 1-5,-5 1-8,0-1-2</inkml:trace>
  <inkml:trace contextRef="#ctx0" brushRef="#br0" timeOffset="398238.778">6428 14452 306,'0'0'41,"12"0"-4,-4 0-3,4 0-7,1 0-9,-1 0-6,0 0-3,0 0 0,1 4-4,-1-4 0,-4 3 0,4-2-1,-3-1 2,-1 4 0,0 5-1,0 1-2,-4 2 1,0-1-1,-4-1-2,0 6 2,0-5-2,0 5 1,0 3 0,0-5-1,0 2 1,-4 5-1,-4 1 0,0-4 0,4 1 0,-4-2-1,4 2 2,-5-1-1,1 1 0,4-2 0,-4 2-1,0 0 0,4-4 2,0 4 1,-5-5 1,5 2 0,-4 0-1,4-2 2,0-1-1,0-3 1,0 1 0,4-2-1,-8 1-1,8-4-3,0 0 2,0 1 0,-5-7-1,5 5 0,5-2-1,-5 0 0,0 0 1,0 0-1,4 0 0,0 1 0,4-4 2,4 0-2,-4 0-3,1 0-3,-1 0-2,0 0-5,4 0-5,-4 0-5,5-4-4,-5 4-6,4 0-1,-4 0-5,1 0-6</inkml:trace>
  <inkml:trace contextRef="#ctx0" brushRef="#br0" timeOffset="398577.7974">6759 14823 342,'4'-5'54,"-4"3"-6,8 2-8,-8 0-6,9 0-8,-5 0-4,0 2-4,4 3 0,0 6-5,0 2-2,1-4-3,-1 2 1,4 2-5,-4 0 1,0-2-2,1 5-1,-1 0 0,0-5-2,4 2-1,-8-1-4,5-2-1,-5 1-3,0-5-1,0 4-5,4-4-2,-4-3-9,-4 2-6,0-2-8,0-3-5,0 4-5</inkml:trace>
  <inkml:trace contextRef="#ctx0" brushRef="#br0" timeOffset="398917.8168">6894 14785 321,'0'0'35,"0"0"-9,0 0-1,0 6-6,0-6-2,-8 10-3,4-1 0,-4-1-2,0 2 1,4-1 1,-5 4-1,5-5-3,0 5-3,0-1 1,-4 1-1,4-2-2,-4 2 0,8 0-3,-9 1 0,5-5 0,0 4-1,0 0-4,0-2-5,0 2-2,0-7-5,-4 2-4,8-2-5,-9 4-2,9-4-4,-4-3-4,4 4-5,0-2 1</inkml:trace>
  <inkml:trace contextRef="#ctx0" brushRef="#br0" timeOffset="399326.8402">7136 14874 382,'4'0'37,"0"0"-5,0-3-5,4-1-7,-8-2-6,8 3-1,-3 3-5,3-2-1,-4-1-1,4 0-1,-4 3 1,0-3-3,4 0 4,-3-1-2,3 1-1,-4-3 0,0 3-1,0-1-3,-4-2 3,4-2-2,0 2-1,-4-4-1,4 4-1,-4-4-1,4 2-3,-4-1-2,0-1 1,0 1 3,-4 4-2,4-5-1,-4 4 1,4 0 3,-8 3 1,4-4-1,0 7 2,-4-1 1,4-3 0,-5 4 1,5 0 2,0 4 2,-8 0-1,4 6 4,-1-1-1,1 3 0,4 0 2,-4 1-1,0 1 2,0 2-2,4 0 0,4 2 0,0-2 0,-5-2-3,1 5-1,4 0-1,0-2 0,0 3-1,0-6-1,4 2 1,1-4-1,-1 0-1,8-3-3,0-3 0,0-2-3,-3 2-1,3-6-3,0 0-1,1 0-7,3-3-7,-4-7-9,5-2-9,-1 0-3,0 0-5</inkml:trace>
  <inkml:trace contextRef="#ctx0" brushRef="#br0" timeOffset="399668.8598">7431 14251 339,'4'0'49,"0"0"-1,4-4-9,0 4-6,0 4-6,1 2-4,-1 0-4,0 5-2,0-1-4,-4 3-1,8-2-2,1 1-3,-1 4 0,-4-1-2,5 1-1,-5 1 0,0-4-2,4 3-1,-4-5 0,1 2 1,3-1-3,-4-1-3,0-1-4,-4-1-2,13-2 0,-9 2-5,0-4-2,0-5-3,-4 0-6,0 0-6,1-3-9,-5 1-4,4-1-4</inkml:trace>
  <inkml:trace contextRef="#ctx0" brushRef="#br0" timeOffset="400009.8793">7607 14247 346,'0'0'45,"0"0"-2,0 4-6,0-1-6,0 11-6,-4 5-5,-1-5-4,1 5-3,-12 1-4,4-3-3,-1 4 0,1-2-1,0 5-5,0-5-3,3 0-5,1 1-5,0-4-10,-4-5-6,8 2-7,0-6-8,-1-1-10</inkml:trace>
  <inkml:trace contextRef="#ctx0" brushRef="#br0" timeOffset="400577.9118">7869 14764 225,'0'-3'48,"4"3"-4,-4-3-1,0 3-3,0 0-5,0 0-1,8 0-6,-4 0-2,0 0-5,0 0-4,8 0-3,-3 0-4,-1 0 0,4-4-4,0 4-1,-3-3-2,3 3-1,-8 0-2,4-3-4,0 3-4,-4-3-2,1 0-5,3 0-6,0 1-6,0-1-3,-4 0-4,0-4-5,5 1-1,7-12-11</inkml:trace>
  <inkml:trace contextRef="#ctx0" brushRef="#br0" timeOffset="401040.9383">8114 14413 364,'8'0'41,"1"-7"-2,-1 1-8,4 6-5,0 0-6,-7-3-6,3 0-2,0-1-4,4 4-2,0 0-1,1 0-2,-1 4-1,0 2 0,1 0 0,-5 4-1,0 1-1,0-1 0,-4 2 0,0-1 1,5 5 1,-9-6-1,0 4 2,0 2-2,0 0 1,0-5-1,0 2 1,0 3-2,0-2 0,0 2 0,-5 3 1,1-5 0,-4 7 0,-4-2 1,4 3 0,-1-4-2,5 6 2,-4-5 2,-4 1-1,0-1 1,8-3 0,-5 2-1,5-2-1,-8-2-1,8 2 2,-4-3-1,4-2-2,0-2 0,4 4 2,0-3-1,0-3-1,-5 0 0,5 2 0,5-2 1,-5-1 0,4-3-1,0 0 0,4 1 0,-4-1-2,0-3-1,0 1-2,4-1-4,1 0-3,-5 0-3,4 0-7,0 0-6,-4-1-4,0-2-7,4-1-6,1-2-4</inkml:trace>
  <inkml:trace contextRef="#ctx0" brushRef="#br0" timeOffset="401503.9647">8507 14844 308,'0'0'38,"4"0"-2,1 0-3,-1 0-4,0 0-3,0 0-5,0 0-4,0-4-3,4 4-3,-4-3-1,0-3-2,5-1-3,-1-1-1,-4-1 0,4-1-2,-4-2 0,0 2 0,-4 2 0,4-5-2,0 4 1,-4 1-1,0-2 0,0-2-1,0-3 1,0 6 0,0 3 0,-4-1 0,0 1-1,4-4 1,-8 4-1,0 4 0,4-1 2,-4 3 0,-1 0-1,1 3 2,0-1 0,0 4 1,4 4 2,-4 3-1,-1-1 1,1-1 1,4 2 0,0 3-1,-4-2 0,4 2 3,4 2-2,-4-2 0,4-1-2,0 3 0,0 1 0,0-5-2,0 2 0,4-3 0,0 1-1,4-1 0,0 0-1,0-2 0,1-2-2,-5-2-3,4-1-2,4-3-2,-4-3-1,0 0-4,5 0-4,-5-3-3,4-3-2,0-7-10,1-1-4,3-2-4,-4 0-5</inkml:trace>
  <inkml:trace contextRef="#ctx0" brushRef="#br0" timeOffset="401854.9848">8737 14370 372,'0'0'43,"4"-3"-3,-4 3-5,0 0-6,8 0-5,0 0-6,0 3-1,-4 0-3,5-3-1,-1 3-2,0 5-1,0 5-2,4-7-2,-3 1-1,-1 0-2,0 3 0,4 0-2,-4-4 1,-4 0-1,9 4-4,-9 1-2,0-5 0,4 4-4,0-1 0,-4-4-5,-4 1 0,5 1-6,3-1-5,-8 1-5,0-4-2,4-3-4,-4 0-3,0 0-7</inkml:trace>
  <inkml:trace contextRef="#ctx0" brushRef="#br0" timeOffset="402191.004">8900 14324 267,'0'0'38,"-4"0"-3,0 0-5,0 3-3,0 3-2,0 1-1,-4 1-4,-1 7-3,5-2-1,-4 1-5,4 6-4,0-9-1,-4 8-1,-4 0-5,7-2-6,1 2-6,0-1-8,-4-2-6,4-5-10,4 2-5,-20 20-12</inkml:trace>
  <inkml:trace contextRef="#ctx0" brushRef="#br0" timeOffset="402711.0338">8986 14006 334,'0'0'45,"0"0"-2,0 3-4,4 3-8,1 9-6,-1 0-5,12 1-1,-4-1-4,1 1-3,-1 1 1,4-1-1,-4 5 0,1 4-2,-1-1-1,0 3 0,5-2-1,-5-1 0,0 5-3,1-2 0,-1 3-1,0 0 1,-8 4 0,4 4-1,-4 3-1,1-1 2,-5 3-2,0-3 2,0 2-1,0-2 0,-5 3 0,1-6-1,0 1-1,-8-5 0,4-3-1,-4-3 0,-1 0 0,5 2 0,-8-5-2,3 1-2,1-1-3,-4-3-3,3 1-4,1-8-1,0 2-3,4 0-4,0-8-10,3 2-9,1-1-11,0-6-13</inkml:trace>
  <inkml:trace contextRef="#ctx0" brushRef="#br0" timeOffset="403809.0966">9453 14623 257,'0'0'36,"0"0"6,0 0-2,0 0 1,0 0-3,0 0-6,0 0-4,0 0-2,0 0-4,0-2-2,4 2-2,-4 0 0,0 0-4,8 0 1,0 0-3,5 2-3,-5-2 0,-4 6-1,8 3-2,-8 1-2,9-2 0,-5 5 0,4-1-2,0 4 1,-3-1 0,3 0-3,-4 3 0,0 1 2,5-1-2,-5 4-1,0-3-2,-4-2-2,0-1 1,4-5-2,-4 2-1,5 0-1,-9-5-2,0-2-2,4-3-1,0 0-2,-4 1-3,0-4-5,0 0-4,0 0-4,0 3-4,0-3-6,0-3-3,0 3-3</inkml:trace>
  <inkml:trace contextRef="#ctx0" brushRef="#br0" timeOffset="404221.1202">9662 14629 240,'0'0'39,"0"-3"-4,0 3-4,0 0-10,0 0-4,0 0-5,0 0-2,0 0-4,0 0-1,-4 3 0,4-3 3,0 0 0,-4 9 3,4-2 4,-9 2 0,5-1 4,-4 5-3,8 0-1,-8-1-2,-4 0-1,8 0-1,-5 3 0,-3 0-4,4 1-1,0-1-2,4 1 0,-5 1-1,1-1-1,-4 0-1,4 1 0,4-1-5,-4 0-4,-5-5-2,9 2-4,-4-3-5,0-6-9,0 3-7,3-4-4,5-3-10</inkml:trace>
  <inkml:trace contextRef="#ctx0" brushRef="#br0" timeOffset="405353.1849">10206 14443 312,'0'-3'39,"0"3"-1,-4-7-3,4 7-3,0 0-5,4 0-3,-4-3-4,0 3-6,0 0-1,9 0-1,-9 3-1,0 1-3,8 8 2,-4 3-3,4 0-2,-8 3 0,8 7-2,0-4 1,-4 4-3,-4-1 1,9-5 0,-5 2-1,0 1-2,0-4-4,4-2-3,-4 0-1,0-2-3,-4-1-4,0-5-6,4 1-5,-4-6-5,0 4-4,0-4-4,-4-3-8</inkml:trace>
  <inkml:trace contextRef="#ctx0" brushRef="#br0" timeOffset="405700.2048">10141 14632 375,'0'0'48,"0"0"-5,0 0-8,4-3-7,0 3-5,8 0-3,9-6-5,-5 4-3,1-4-4,3 2-2,0-2 0,1-3-2,-1 2-3,1 4-2,-5 0-3,1-2-3,-5 2-3,4 3-2,-3-7-2,-5 7-6,4-3-4,-4 3-6,-4-3-6,4 0-4,5 3-5</inkml:trace>
  <inkml:trace contextRef="#ctx0" brushRef="#br0" timeOffset="406563.2541">10857 14608 316,'0'0'38,"0"0"-3,0 0-4,4-3-3,0 3-6,1 0-3,7 0-4,4-3-5,-4-10 0,5 2-5,-1-5 0,1-3-1,-1-2-1,-4 5 0,1 2-1,-1 1 1,-8 1-1,4-3 0,-4 3-1,0-1 1,-4 3 0,0 6-1,0-6-1,-4 4 1,0 3-1,4-1 0,-12 1 0,4 3 0,-1 0 2,-3 0 0,0 0 2,0 0 2,-1 0-1,1 3 2,0 4 1,-1 6 0,1 1-1,-4-5 2,4 4-1,3 1 0,5-1 0,-4 9-2,-4-7 0,8 4-1,4-2 1,0 5 0,0 2-1,0 2-1,0-6-1,0-2-1,4-2 0,0 0 1,0 0-2,4-2-1,0-1 1,1-2-1,3-2-1,0 1-3,0-7-3,1-3-2,3-3-4,-4 3-2,5-10-4,-5 1-6,8-2-8,-3-2-8,3 0-9,-7-1-4</inkml:trace>
  <inkml:trace contextRef="#ctx0" brushRef="#br0" timeOffset="406971.2775">11213 13920 364,'0'-3'44,"5"0"-4,-1 3-7,-4 0-5,0 0-5,8 0-3,0 3-3,0 0-2,0 10-3,1-5 0,3 1-2,0 1-3,-4 2 1,5 1-3,-1-2 0,0-1-1,0-1-2,-3 2 1,3 2-3,-8 0 2,4 1 0,-4 2 2,4-6-4,5 1 0,-5-2 0,-4 4-2,4 0-4,0-5-1,5 1-1,-5-2-2,0-4-4,-4 0 0,4 0-4,-4-3-5,1 0-4,-1 0-3,-4 0-2,0 0-2,0 0-4,0-3-4</inkml:trace>
  <inkml:trace contextRef="#ctx0" brushRef="#br0" timeOffset="407316.2972">11463 13886 260,'0'0'40,"-4"0"0,0 0-3,0 0-1,-4 7-3,4 7-8,-5-1-1,9 0-4,-8 1-3,0 2-4,0 0-1,0-2-2,-5 2-1,5-2-2,4 5-1,-4 0-1,-4-1-2,8-2 0,-5 1-1,5-4-4,-4 0-4,4 1-5,0-4-9,4-4-7,0-3-9,0 3-6,0-1-2,0-2-7</inkml:trace>
  <inkml:trace contextRef="#ctx0" brushRef="#br0" timeOffset="408906.3881">11938 14430 241,'0'-6'39,"0"6"-2,0-3-5,0-2-9,0 2-3,0 3-4,0 3-3,0-3 1,0 0-3,0 0-2,0 0 1,0 0 1,4 0-1,-4 0 1,0 0-2,0 0-1,0 0 1,0 0-2,0 0 0,0 0-3,0 0 2,4 0-2,-4 0 0,0-3 1,0 3-1,0 0 1,4 0 2,-4 0-3,0 0 1,0 0 0,0 0 1,0 0-3,0 3 2,4-3 1,-4 0-1,5 0 4,-5 0-3,0 0 1,4 0 1,0 0-1,4 0 1,0 0 1,0 5 1,5-2-1,-5 3 0,0 4-1,4 2 0,-4 0-1,5 3-2,-9 1 1,8-1-3,-4 1-1,5 1 1,-5-1-3,4 0 2,-4-2-1,0 2-1,5-3 1,-1-2-2,-4 2-2,-4-7-2,9 2-3,-9-2-1,8-3-3,-8 1-2,4-1-3,0-3-1,-4 0-4,1 0-3,3 0-3,-4 0-4,-4-3-6,4-1-3,0 4-3,0-3-5</inkml:trace>
  <inkml:trace contextRef="#ctx0" brushRef="#br0" timeOffset="409270.409">12221 14305 309,'-5'0'42,"1"0"-2,-8 0-3,12 3-6,-8 6-3,0 1-4,4-4-4,-5 9-1,1 0-3,-4-5 0,4 4-2,-5 2-2,1-2 0,0 6 0,-9-1-1,9 4-3,0-2-2,0-2 1,-1 5-3,5-5 0,-4-1-3,4 4-2,4-3-4,-5-2-4,5 1-2,-4 1-4,4-3-4,0-2-6,0-1-7,4-4-6,0-2-4,0-7-1,-4 0-4,8 3-4</inkml:trace>
  <inkml:trace contextRef="#ctx0" brushRef="#br0" timeOffset="410001.4508">12442 13804 304,'0'-3'50,"0"-1"-4,4 4-6,-4-3-7,4 0-5,-4 3-9,0 3-2,4-3-4,-4 0-2,4 0 0,0 3-4,4-3-2,-4 0 1,5 0-2,-1 0-1,-4 0 2,4 0 0,0 0-2,-4 0 0,5 7 0,-1-7 0,0 3-1,-4 0 1,0 4-2,4-6 1,-4 5-1,0-2 0,1 2-2,-1 4 2,-4-1-1,0 2 0,0 2 0,0-4 1,-4 4-1,4-2 0,-9 2-1,1 0 1,0-5 0,0 1 0,0 1 0,-1-4 0,1 1-1,0-4 1,0 3 0,4-1 0,-4-2-2,3 0 1,1 0 0,4-3 1,0 4 0,0-4 0,0 0 0,0 3 1,0-3-2,0 3 2,4 0-2,1 0 2,3 0 1,0-1-1,-4 1 0,8 0 0,-3 1 0,-1-4 1,4 3-1,-8 0 2,4 0-2,0 0 3,-8 0-3,5 1 1,-1 2 2,0 0 0,4-1 1,-8 5 0,0-4-1,0 4 1,0-2-1,0 1 0,-4 1 1,0 2-1,4-4-1,-8-1-1,3 2 1,-3 1-1,0-7 0,0 3 1,-4 1 0,8-6-2,-9 2 1,5 1-1,-4-1-1,-1 6-2,1-6-3,0-3-3,0 4-3,-1-4-3,5 0-4,0 0-3,4 3-5,0-3-10,0 0-9,0 0-8,-13 5-1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A0C5A1D5-C273-47F3-BF4C-0E51C7E0B0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50394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B07384-E288-4249-B3DB-3D021E7023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5023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3391C2-E742-4BAD-8AE8-D77F33E565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0308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B328F3-9978-402B-B729-8360544223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9876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E1E17D-73A9-486B-A2C8-5B590C4747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0708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37AC95-40CD-4410-9006-EFC4CB31D2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6776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C4E1B8-E0F0-44FA-B4B2-AEC0A3C1F6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8654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E1D76D-CB4A-478B-8540-507FDF16AF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25781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5CF98F-8901-41E1-B110-DD360A7BCE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8179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3C7AEC-1DBA-4BD2-BA29-A4F82F13B5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0811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30F2F-94B6-4D24-A357-F19DF5350E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7723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414A65-FA32-4DB3-AF65-F5DC9BD108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3016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C903DE3D-773A-4F56-B091-2A8E87A132B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en-US"/>
              <a:t>Cauchy–Euler Equation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304800" y="685800"/>
            <a:ext cx="85344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MT Symbol" pitchFamily="82" charset="2"/>
              </a:rPr>
              <a:t>where </a:t>
            </a:r>
            <a:r>
              <a:rPr lang="en-US" altLang="en-US" sz="3600" i="1">
                <a:sym typeface="MT Symbol" pitchFamily="82" charset="2"/>
              </a:rPr>
              <a:t>a</a:t>
            </a:r>
            <a:r>
              <a:rPr lang="en-US" altLang="en-US" sz="3600" baseline="-25000">
                <a:sym typeface="MT Symbol" pitchFamily="82" charset="2"/>
              </a:rPr>
              <a:t>0</a:t>
            </a:r>
            <a:r>
              <a:rPr lang="en-US" altLang="en-US" sz="3600">
                <a:sym typeface="MT Symbol" pitchFamily="82" charset="2"/>
              </a:rPr>
              <a:t>, </a:t>
            </a:r>
            <a:r>
              <a:rPr lang="en-US" altLang="en-US" sz="3600" i="1">
                <a:sym typeface="MT Symbol" pitchFamily="82" charset="2"/>
              </a:rPr>
              <a:t>a</a:t>
            </a:r>
            <a:r>
              <a:rPr lang="en-US" altLang="en-US" sz="3600" baseline="-25000">
                <a:sym typeface="MT Symbol" pitchFamily="82" charset="2"/>
              </a:rPr>
              <a:t>1</a:t>
            </a:r>
            <a:r>
              <a:rPr lang="en-US" altLang="en-US" sz="3600">
                <a:sym typeface="MT Symbol" pitchFamily="82" charset="2"/>
              </a:rPr>
              <a:t>, </a:t>
            </a:r>
            <a:r>
              <a:rPr lang="en-US" altLang="en-US" sz="3600" i="1">
                <a:sym typeface="MT Symbol" pitchFamily="82" charset="2"/>
              </a:rPr>
              <a:t>a</a:t>
            </a:r>
            <a:r>
              <a:rPr lang="en-US" altLang="en-US" sz="3600" baseline="-25000">
                <a:sym typeface="MT Symbol" pitchFamily="82" charset="2"/>
              </a:rPr>
              <a:t>2</a:t>
            </a:r>
            <a:r>
              <a:rPr lang="en-US" altLang="en-US" sz="3600">
                <a:sym typeface="MT Symbol" pitchFamily="82" charset="2"/>
              </a:rPr>
              <a:t>, …, </a:t>
            </a:r>
            <a:r>
              <a:rPr lang="en-US" altLang="en-US" sz="3600" i="1">
                <a:sym typeface="MT Symbol" pitchFamily="82" charset="2"/>
              </a:rPr>
              <a:t>a</a:t>
            </a:r>
            <a:r>
              <a:rPr lang="en-US" altLang="en-US" sz="3600" i="1" baseline="-25000">
                <a:sym typeface="MT Symbol" pitchFamily="82" charset="2"/>
              </a:rPr>
              <a:t>n</a:t>
            </a:r>
            <a:r>
              <a:rPr lang="en-US" altLang="en-US" sz="3600">
                <a:sym typeface="MT Symbol" pitchFamily="82" charset="2"/>
              </a:rPr>
              <a:t> are constant, is called a </a:t>
            </a:r>
            <a:r>
              <a:rPr lang="en-US" altLang="en-US" sz="3600" u="sng">
                <a:sym typeface="MT Symbol" pitchFamily="82" charset="2"/>
              </a:rPr>
              <a:t>Cauchy–Euler</a:t>
            </a:r>
            <a:r>
              <a:rPr lang="en-US" altLang="en-US" sz="3600">
                <a:sym typeface="MT Symbol" pitchFamily="82" charset="2"/>
              </a:rPr>
              <a:t> equation.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Wingdings" pitchFamily="2" charset="2"/>
              </a:rPr>
              <a:t></a:t>
            </a:r>
            <a:r>
              <a:rPr lang="en-US" altLang="en-US" sz="3600">
                <a:sym typeface="MT Symbol" pitchFamily="82" charset="2"/>
              </a:rPr>
              <a:t>Note that the lead coefficient equals 0 at   </a:t>
            </a:r>
            <a:r>
              <a:rPr lang="en-US" altLang="en-US" sz="3600" i="1">
                <a:sym typeface="MT Symbol" pitchFamily="82" charset="2"/>
              </a:rPr>
              <a:t>x</a:t>
            </a:r>
            <a:r>
              <a:rPr lang="en-US" altLang="en-US" sz="3600">
                <a:sym typeface="MT Symbol" pitchFamily="82" charset="2"/>
              </a:rPr>
              <a:t> = 0, so we will restrict the interval to (0,</a:t>
            </a:r>
            <a:r>
              <a:rPr lang="en-US" altLang="en-US" sz="3600">
                <a:cs typeface="Times New Roman" pitchFamily="18" charset="0"/>
                <a:sym typeface="MT Symbol" pitchFamily="82" charset="2"/>
              </a:rPr>
              <a:t>∞) to ensure a unique solution.</a:t>
            </a:r>
          </a:p>
        </p:txBody>
      </p:sp>
      <p:graphicFrame>
        <p:nvGraphicFramePr>
          <p:cNvPr id="7235" name="Object 67"/>
          <p:cNvGraphicFramePr>
            <a:graphicFrameLocks noGrp="1" noChangeAspect="1"/>
          </p:cNvGraphicFramePr>
          <p:nvPr>
            <p:ph idx="1"/>
          </p:nvPr>
        </p:nvGraphicFramePr>
        <p:xfrm>
          <a:off x="381000" y="955675"/>
          <a:ext cx="76327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3" imgW="7594560" imgH="672840" progId="Equation.DSMT4">
                  <p:embed/>
                </p:oleObj>
              </mc:Choice>
              <mc:Fallback>
                <p:oleObj name="Equation" r:id="rId3" imgW="7594560" imgH="6728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55675"/>
                        <a:ext cx="76327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0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458200" cy="613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Start with </a:t>
            </a:r>
            <a:r>
              <a:rPr lang="en-US" altLang="en-US" sz="3600" i="1"/>
              <a:t>ax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+ </a:t>
            </a:r>
            <a:r>
              <a:rPr lang="en-US" altLang="en-US" sz="3600" i="1">
                <a:sym typeface="MT Symbol" pitchFamily="82" charset="2"/>
              </a:rPr>
              <a:t>bxy</a:t>
            </a:r>
            <a:r>
              <a:rPr lang="en-US" altLang="en-US" sz="3600">
                <a:sym typeface="MT Symbol" pitchFamily="82" charset="2"/>
              </a:rPr>
              <a:t> + </a:t>
            </a:r>
            <a:r>
              <a:rPr lang="en-US" altLang="en-US" sz="3600" i="1">
                <a:sym typeface="MT Symbol" pitchFamily="82" charset="2"/>
              </a:rPr>
              <a:t>cy</a:t>
            </a:r>
            <a:r>
              <a:rPr lang="en-US" altLang="en-US" sz="3600">
                <a:sym typeface="MT Symbol" pitchFamily="82" charset="2"/>
              </a:rPr>
              <a:t> = 0, we are going to assume that a solution is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</a:t>
            </a:r>
            <a:r>
              <a:rPr lang="en-US" altLang="en-US" sz="3600" i="1">
                <a:sym typeface="MT Symbol" pitchFamily="82" charset="2"/>
              </a:rPr>
              <a:t>x</a:t>
            </a:r>
            <a:r>
              <a:rPr lang="en-US" altLang="en-US" sz="3600" i="1" baseline="30000">
                <a:sym typeface="MT Symbol" pitchFamily="82" charset="2"/>
              </a:rPr>
              <a:t>m</a:t>
            </a: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MT Symbol" pitchFamily="82" charset="2"/>
              </a:rPr>
              <a:t>This is our auxiliary equation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30040" y="0"/>
              <a:ext cx="8908200" cy="4627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9600" y="-9360"/>
                <a:ext cx="8926200" cy="4649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106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3 Cases</a:t>
            </a:r>
            <a:endParaRPr lang="en-US" altLang="en-US" sz="3600"/>
          </a:p>
          <a:p>
            <a:pPr>
              <a:spcBef>
                <a:spcPct val="50000"/>
              </a:spcBef>
            </a:pPr>
            <a:r>
              <a:rPr lang="en-US" altLang="en-US" sz="3600"/>
              <a:t>If distinct roots </a:t>
            </a:r>
            <a:r>
              <a:rPr lang="en-US" altLang="en-US" sz="3600" i="1"/>
              <a:t>m</a:t>
            </a:r>
            <a:r>
              <a:rPr lang="en-US" altLang="en-US" sz="3600" baseline="-25000"/>
              <a:t>1</a:t>
            </a:r>
            <a:r>
              <a:rPr lang="en-US" altLang="en-US" sz="3600"/>
              <a:t> and </a:t>
            </a:r>
            <a:r>
              <a:rPr lang="en-US" altLang="en-US" sz="3600" i="1"/>
              <a:t>m</a:t>
            </a:r>
            <a:r>
              <a:rPr lang="en-US" altLang="en-US" sz="3600" baseline="-25000"/>
              <a:t>2</a:t>
            </a:r>
            <a:r>
              <a:rPr lang="en-US" altLang="en-US" sz="3600"/>
              <a:t> </a:t>
            </a:r>
            <a:r>
              <a:rPr lang="en-US" altLang="en-US" sz="3600">
                <a:sym typeface="Wingdings" pitchFamily="2" charset="2"/>
              </a:rPr>
              <a:t></a:t>
            </a:r>
            <a:endParaRPr lang="en-US" altLang="en-US" sz="3600"/>
          </a:p>
          <a:p>
            <a:pPr>
              <a:spcBef>
                <a:spcPct val="50000"/>
              </a:spcBef>
            </a:pPr>
            <a:r>
              <a:rPr lang="en-US" altLang="en-US" sz="3600"/>
              <a:t>If repeating root </a:t>
            </a:r>
            <a:r>
              <a:rPr lang="en-US" altLang="en-US" sz="3600" i="1"/>
              <a:t>m</a:t>
            </a:r>
            <a:r>
              <a:rPr lang="en-US" altLang="en-US" sz="3600"/>
              <a:t> </a:t>
            </a:r>
            <a:r>
              <a:rPr lang="en-US" altLang="en-US" sz="3600">
                <a:sym typeface="Wingdings" pitchFamily="2" charset="2"/>
              </a:rPr>
              <a:t>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Wingdings" pitchFamily="2" charset="2"/>
              </a:rPr>
              <a:t>If complex conjugate roots </a:t>
            </a:r>
            <a:r>
              <a:rPr lang="el-GR" altLang="en-US" sz="3600" i="1">
                <a:cs typeface="Times New Roman" pitchFamily="18" charset="0"/>
                <a:sym typeface="Wingdings" pitchFamily="2" charset="2"/>
              </a:rPr>
              <a:t>α</a:t>
            </a:r>
            <a:r>
              <a:rPr lang="en-US" altLang="en-US" sz="3600" i="1"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± </a:t>
            </a:r>
            <a:r>
              <a:rPr lang="el-GR" altLang="en-US" sz="3600" i="1">
                <a:cs typeface="Times New Roman" pitchFamily="18" charset="0"/>
                <a:sym typeface="Wingdings" pitchFamily="2" charset="2"/>
              </a:rPr>
              <a:t>β</a:t>
            </a:r>
            <a:r>
              <a:rPr lang="en-US" altLang="en-US" sz="3600" i="1">
                <a:cs typeface="Times New Roman" pitchFamily="18" charset="0"/>
                <a:sym typeface="Wingdings" pitchFamily="2" charset="2"/>
              </a:rPr>
              <a:t>i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  </a:t>
            </a:r>
            <a:endParaRPr lang="el-GR" altLang="en-US" sz="3600" u="sng">
              <a:cs typeface="Times New Roman" pitchFamily="18" charset="0"/>
            </a:endParaRPr>
          </a:p>
        </p:txBody>
      </p:sp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5873750" y="1143000"/>
          <a:ext cx="2933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2" name="Equation" r:id="rId3" imgW="2933640" imgH="596880" progId="Equation.DSMT4">
                  <p:embed/>
                </p:oleObj>
              </mc:Choice>
              <mc:Fallback>
                <p:oleObj name="Equation" r:id="rId3" imgW="293364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1143000"/>
                        <a:ext cx="2933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4381500" y="1981200"/>
          <a:ext cx="346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3" name="Equation" r:id="rId5" imgW="3466800" imgH="596880" progId="Equation.DSMT4">
                  <p:embed/>
                </p:oleObj>
              </mc:Choice>
              <mc:Fallback>
                <p:oleObj name="Equation" r:id="rId5" imgW="346680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1981200"/>
                        <a:ext cx="3467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1181100" y="3479800"/>
          <a:ext cx="685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4" name="Equation" r:id="rId7" imgW="6858000" imgH="685800" progId="Equation.DSMT4">
                  <p:embed/>
                </p:oleObj>
              </mc:Choice>
              <mc:Fallback>
                <p:oleObj name="Equation" r:id="rId7" imgW="68580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479800"/>
                        <a:ext cx="685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2</a:t>
            </a:r>
            <a:r>
              <a:rPr lang="en-US" altLang="en-US" sz="3600" i="1">
                <a:sym typeface="MT Symbol" pitchFamily="82" charset="2"/>
              </a:rPr>
              <a:t>xy</a:t>
            </a:r>
            <a:r>
              <a:rPr lang="en-US" altLang="en-US" sz="3600">
                <a:sym typeface="MT Symbol" pitchFamily="82" charset="2"/>
              </a:rPr>
              <a:t> – 4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24040" y="1042920"/>
              <a:ext cx="4467240" cy="3712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13240" y="1033560"/>
                <a:ext cx="4489920" cy="3731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010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4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+ 17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,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(1) = –1,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(1) = –½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84320" y="970200"/>
              <a:ext cx="8877240" cy="5308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4960" y="957600"/>
                <a:ext cx="8898120" cy="5332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r>
              <a:rPr lang="en-US" altLang="en-US" sz="3600" i="1"/>
              <a:t>x</a:t>
            </a:r>
            <a:r>
              <a:rPr lang="en-US" altLang="en-US" sz="3600" baseline="30000"/>
              <a:t>3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 + 5</a:t>
            </a:r>
            <a:r>
              <a:rPr lang="en-US" altLang="en-US" sz="3600" i="1">
                <a:sym typeface="MT Symbol" pitchFamily="82" charset="2"/>
              </a:rPr>
              <a:t>x</a:t>
            </a:r>
            <a:r>
              <a:rPr lang="en-US" altLang="en-US" sz="3600" baseline="30000">
                <a:sym typeface="MT Symbol" pitchFamily="82" charset="2"/>
              </a:rPr>
              <a:t>2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 + 7</a:t>
            </a:r>
            <a:r>
              <a:rPr lang="en-US" altLang="en-US" sz="3600" i="1">
                <a:sym typeface="MT Symbol" pitchFamily="82" charset="2"/>
              </a:rPr>
              <a:t>xy</a:t>
            </a:r>
            <a:r>
              <a:rPr lang="en-US" altLang="en-US" sz="3600">
                <a:sym typeface="MT Symbol" pitchFamily="82" charset="2"/>
              </a:rPr>
              <a:t> + 8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71520" y="1168200"/>
              <a:ext cx="6636960" cy="4410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3240" y="1158120"/>
                <a:ext cx="6659640" cy="4428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3</a:t>
            </a:r>
            <a:r>
              <a:rPr lang="en-US" altLang="en-US" sz="3600" i="1">
                <a:sym typeface="MT Symbol" pitchFamily="82" charset="2"/>
              </a:rPr>
              <a:t>xy</a:t>
            </a:r>
            <a:r>
              <a:rPr lang="en-US" altLang="en-US" sz="3600">
                <a:sym typeface="MT Symbol" pitchFamily="82" charset="2"/>
              </a:rPr>
              <a:t> + 3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2</a:t>
            </a:r>
            <a:r>
              <a:rPr lang="en-US" altLang="en-US" sz="3600" i="1">
                <a:sym typeface="MT Symbol" pitchFamily="82" charset="2"/>
              </a:rPr>
              <a:t>x</a:t>
            </a:r>
            <a:r>
              <a:rPr lang="en-US" altLang="en-US" sz="3600" baseline="30000">
                <a:sym typeface="MT Symbol" pitchFamily="82" charset="2"/>
              </a:rPr>
              <a:t>4</a:t>
            </a:r>
            <a:r>
              <a:rPr lang="en-US" altLang="en-US" sz="3600" i="1">
                <a:sym typeface="MT Symbol" pitchFamily="82" charset="2"/>
              </a:rPr>
              <a:t>e</a:t>
            </a:r>
            <a:r>
              <a:rPr lang="en-US" altLang="en-US" sz="3600" i="1" baseline="30000">
                <a:sym typeface="MT Symbol" pitchFamily="82" charset="2"/>
              </a:rPr>
              <a:t>x</a:t>
            </a:r>
            <a:endParaRPr lang="en-US" altLang="en-US" sz="3600">
              <a:sym typeface="MT Symbol" pitchFamily="82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7600" y="172800"/>
              <a:ext cx="9045000" cy="6672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680" y="163080"/>
                <a:ext cx="9061200" cy="6695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533400" y="533400"/>
            <a:ext cx="80772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1117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It’s possible to reduce a Cauchy–Euler equation into a linear equation with constant coefficients using the substitution</a:t>
            </a:r>
          </a:p>
          <a:p>
            <a:pPr algn="ctr">
              <a:spcBef>
                <a:spcPct val="50000"/>
              </a:spcBef>
            </a:pPr>
            <a:r>
              <a:rPr lang="en-US" altLang="en-US" sz="3600" i="1"/>
              <a:t>x</a:t>
            </a:r>
            <a:r>
              <a:rPr lang="en-US" altLang="en-US" sz="3600"/>
              <a:t> = </a:t>
            </a:r>
            <a:r>
              <a:rPr lang="en-US" altLang="en-US" sz="3600" i="1"/>
              <a:t>e</a:t>
            </a:r>
            <a:r>
              <a:rPr lang="en-US" altLang="en-US" sz="3600" i="1" baseline="30000"/>
              <a:t>t</a:t>
            </a:r>
            <a:endParaRPr lang="en-US" altLang="en-US" sz="36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</a:t>
            </a:r>
            <a:r>
              <a:rPr lang="en-US" altLang="en-US" sz="3600" i="1">
                <a:sym typeface="MT Symbol" pitchFamily="82" charset="2"/>
              </a:rPr>
              <a:t>xy</a:t>
            </a:r>
            <a:r>
              <a:rPr lang="en-US" altLang="en-US" sz="3600">
                <a:sym typeface="MT Symbol" pitchFamily="82" charset="2"/>
              </a:rPr>
              <a:t> +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ln </a:t>
            </a:r>
            <a:r>
              <a:rPr lang="en-US" altLang="en-US" sz="3600" i="1">
                <a:sym typeface="MT Symbol" pitchFamily="82" charset="2"/>
              </a:rPr>
              <a:t>x</a:t>
            </a:r>
            <a:endParaRPr lang="en-US" altLang="en-US" sz="3600">
              <a:sym typeface="MT Symbol" pitchFamily="8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1</TotalTime>
  <Words>199</Words>
  <Application>Microsoft Office PowerPoint</Application>
  <PresentationFormat>On-screen Show (4:3)</PresentationFormat>
  <Paragraphs>2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Wingdings</vt:lpstr>
      <vt:lpstr>Times New Roman</vt:lpstr>
      <vt:lpstr>MT Symbol</vt:lpstr>
      <vt:lpstr>Default Design</vt:lpstr>
      <vt:lpstr>Equation</vt:lpstr>
      <vt:lpstr>Cauchy–Euler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109</cp:revision>
  <dcterms:created xsi:type="dcterms:W3CDTF">2008-07-08T05:05:51Z</dcterms:created>
  <dcterms:modified xsi:type="dcterms:W3CDTF">2016-03-29T02:06:51Z</dcterms:modified>
</cp:coreProperties>
</file>